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notesSlides/notesSlide17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theme/themeOverride4.xml" ContentType="application/vnd.openxmlformats-officedocument.themeOverr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theme/themeOverride5.xml" ContentType="application/vnd.openxmlformats-officedocument.themeOverr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theme/themeOverride6.xml" ContentType="application/vnd.openxmlformats-officedocument.themeOverrid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theme/themeOverride7.xml" ContentType="application/vnd.openxmlformats-officedocument.themeOverride+xml"/>
  <Override PartName="/ppt/notesSlides/notesSlide20.xml" ContentType="application/vnd.openxmlformats-officedocument.presentationml.notesSlid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theme/themeOverride8.xml" ContentType="application/vnd.openxmlformats-officedocument.themeOverride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theme/themeOverride9.xml" ContentType="application/vnd.openxmlformats-officedocument.themeOverride+xml"/>
  <Override PartName="/ppt/charts/chart10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theme/themeOverride10.xml" ContentType="application/vnd.openxmlformats-officedocument.themeOverr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1" r:id="rId1"/>
  </p:sldMasterIdLst>
  <p:notesMasterIdLst>
    <p:notesMasterId r:id="rId34"/>
  </p:notesMasterIdLst>
  <p:sldIdLst>
    <p:sldId id="256" r:id="rId2"/>
    <p:sldId id="257" r:id="rId3"/>
    <p:sldId id="278" r:id="rId4"/>
    <p:sldId id="280" r:id="rId5"/>
    <p:sldId id="281" r:id="rId6"/>
    <p:sldId id="282" r:id="rId7"/>
    <p:sldId id="283" r:id="rId8"/>
    <p:sldId id="284" r:id="rId9"/>
    <p:sldId id="285" r:id="rId10"/>
    <p:sldId id="286" r:id="rId11"/>
    <p:sldId id="288" r:id="rId12"/>
    <p:sldId id="289" r:id="rId13"/>
    <p:sldId id="290" r:id="rId14"/>
    <p:sldId id="292" r:id="rId15"/>
    <p:sldId id="293" r:id="rId16"/>
    <p:sldId id="294" r:id="rId17"/>
    <p:sldId id="296" r:id="rId18"/>
    <p:sldId id="295" r:id="rId19"/>
    <p:sldId id="297" r:id="rId20"/>
    <p:sldId id="298" r:id="rId21"/>
    <p:sldId id="300" r:id="rId22"/>
    <p:sldId id="301" r:id="rId23"/>
    <p:sldId id="302" r:id="rId24"/>
    <p:sldId id="303" r:id="rId25"/>
    <p:sldId id="304" r:id="rId26"/>
    <p:sldId id="305" r:id="rId27"/>
    <p:sldId id="306" r:id="rId28"/>
    <p:sldId id="307" r:id="rId29"/>
    <p:sldId id="308" r:id="rId30"/>
    <p:sldId id="309" r:id="rId31"/>
    <p:sldId id="312" r:id="rId32"/>
    <p:sldId id="310" r:id="rId33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35"/>
    </p:embeddedFont>
    <p:embeddedFont>
      <p:font typeface="Century Gothic" panose="020B0502020202020204" pitchFamily="34" charset="0"/>
      <p:regular r:id="rId36"/>
      <p:bold r:id="rId37"/>
      <p:italic r:id="rId38"/>
      <p:boldItalic r:id="rId39"/>
    </p:embeddedFont>
    <p:embeddedFont>
      <p:font typeface="Calibri" panose="020F0502020204030204" pitchFamily="34" charset="0"/>
      <p:regular r:id="rId40"/>
      <p:bold r:id="rId41"/>
      <p:italic r:id="rId42"/>
      <p:boldItalic r:id="rId4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2" autoAdjust="0"/>
    <p:restoredTop sz="94660"/>
  </p:normalViewPr>
  <p:slideViewPr>
    <p:cSldViewPr snapToGrid="0">
      <p:cViewPr varScale="1">
        <p:scale>
          <a:sx n="87" d="100"/>
          <a:sy n="87" d="100"/>
        </p:scale>
        <p:origin x="108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5.fntdata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font" Target="fonts/font8.fntdata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font" Target="fonts/font6.fntdata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43" Type="http://schemas.openxmlformats.org/officeDocument/2006/relationships/font" Target="fonts/font9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4.fntdata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font" Target="fonts/font7.fntdata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0.xml"/><Relationship Id="rId2" Type="http://schemas.microsoft.com/office/2011/relationships/chartColorStyle" Target="colors10.xml"/><Relationship Id="rId1" Type="http://schemas.microsoft.com/office/2011/relationships/chartStyle" Target="style10.xml"/><Relationship Id="rId4" Type="http://schemas.openxmlformats.org/officeDocument/2006/relationships/package" Target="../embeddings/Microsoft_Excel_Worksheet9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package" Target="../embeddings/Microsoft_Excel_Worksheet2.xlsx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4.xm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package" Target="../embeddings/Microsoft_Excel_Worksheet3.xlsx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5.xml"/><Relationship Id="rId2" Type="http://schemas.microsoft.com/office/2011/relationships/chartColorStyle" Target="colors5.xml"/><Relationship Id="rId1" Type="http://schemas.microsoft.com/office/2011/relationships/chartStyle" Target="style5.xml"/><Relationship Id="rId4" Type="http://schemas.openxmlformats.org/officeDocument/2006/relationships/package" Target="../embeddings/Microsoft_Excel_Worksheet4.xlsx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6.xml"/><Relationship Id="rId2" Type="http://schemas.microsoft.com/office/2011/relationships/chartColorStyle" Target="colors6.xml"/><Relationship Id="rId1" Type="http://schemas.microsoft.com/office/2011/relationships/chartStyle" Target="style6.xml"/><Relationship Id="rId4" Type="http://schemas.openxmlformats.org/officeDocument/2006/relationships/package" Target="../embeddings/Microsoft_Excel_Worksheet5.xlsx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7.xml"/><Relationship Id="rId2" Type="http://schemas.microsoft.com/office/2011/relationships/chartColorStyle" Target="colors7.xml"/><Relationship Id="rId1" Type="http://schemas.microsoft.com/office/2011/relationships/chartStyle" Target="style7.xml"/><Relationship Id="rId4" Type="http://schemas.openxmlformats.org/officeDocument/2006/relationships/package" Target="../embeddings/Microsoft_Excel_Worksheet6.xlsx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8.xml"/><Relationship Id="rId2" Type="http://schemas.microsoft.com/office/2011/relationships/chartColorStyle" Target="colors8.xml"/><Relationship Id="rId1" Type="http://schemas.microsoft.com/office/2011/relationships/chartStyle" Target="style8.xml"/><Relationship Id="rId4" Type="http://schemas.openxmlformats.org/officeDocument/2006/relationships/package" Target="../embeddings/Microsoft_Excel_Worksheet7.xlsx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9.xml"/><Relationship Id="rId2" Type="http://schemas.microsoft.com/office/2011/relationships/chartColorStyle" Target="colors9.xml"/><Relationship Id="rId1" Type="http://schemas.microsoft.com/office/2011/relationships/chartStyle" Target="style9.xml"/><Relationship Id="rId4" Type="http://schemas.openxmlformats.org/officeDocument/2006/relationships/package" Target="../embeddings/Microsoft_Excel_Worksheet8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BOLA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3888890437367896"/>
          <c:y val="0.15699470899470899"/>
          <c:w val="0.81901080064107035"/>
          <c:h val="0.60055693038370217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lient 1</c:v>
                </c:pt>
              </c:strCache>
            </c:strRef>
          </c:tx>
          <c:spPr>
            <a:ln w="349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601</c:f>
              <c:numCache>
                <c:formatCode>General</c:formatCode>
                <c:ptCount val="600"/>
                <c:pt idx="0">
                  <c:v>0.122</c:v>
                </c:pt>
                <c:pt idx="1">
                  <c:v>0.23599999999999999</c:v>
                </c:pt>
                <c:pt idx="2">
                  <c:v>0.35</c:v>
                </c:pt>
                <c:pt idx="3">
                  <c:v>0.46400000000000002</c:v>
                </c:pt>
                <c:pt idx="4">
                  <c:v>0.57899999999999996</c:v>
                </c:pt>
                <c:pt idx="5">
                  <c:v>0.69599999999999995</c:v>
                </c:pt>
                <c:pt idx="6">
                  <c:v>0.81</c:v>
                </c:pt>
                <c:pt idx="7">
                  <c:v>0.92600000000000005</c:v>
                </c:pt>
                <c:pt idx="8">
                  <c:v>1.143</c:v>
                </c:pt>
                <c:pt idx="9">
                  <c:v>1.528</c:v>
                </c:pt>
                <c:pt idx="10">
                  <c:v>2.0779999999999998</c:v>
                </c:pt>
                <c:pt idx="11">
                  <c:v>3.2250000000000001</c:v>
                </c:pt>
                <c:pt idx="12">
                  <c:v>4.891</c:v>
                </c:pt>
                <c:pt idx="13">
                  <c:v>6.556</c:v>
                </c:pt>
                <c:pt idx="14">
                  <c:v>8.2219999999999995</c:v>
                </c:pt>
                <c:pt idx="15">
                  <c:v>11.896000000000001</c:v>
                </c:pt>
                <c:pt idx="16">
                  <c:v>13.888999999999999</c:v>
                </c:pt>
                <c:pt idx="17">
                  <c:v>15.888999999999999</c:v>
                </c:pt>
                <c:pt idx="18">
                  <c:v>19.312999999999999</c:v>
                </c:pt>
                <c:pt idx="19">
                  <c:v>22.567</c:v>
                </c:pt>
                <c:pt idx="20">
                  <c:v>25.873999999999999</c:v>
                </c:pt>
                <c:pt idx="21">
                  <c:v>27.843</c:v>
                </c:pt>
                <c:pt idx="22">
                  <c:v>30.295999999999999</c:v>
                </c:pt>
                <c:pt idx="23">
                  <c:v>33.107999999999997</c:v>
                </c:pt>
                <c:pt idx="24">
                  <c:v>35.792999999999999</c:v>
                </c:pt>
                <c:pt idx="25">
                  <c:v>37.406999999999996</c:v>
                </c:pt>
                <c:pt idx="26">
                  <c:v>39.478999999999999</c:v>
                </c:pt>
                <c:pt idx="27">
                  <c:v>41.295000000000002</c:v>
                </c:pt>
                <c:pt idx="28">
                  <c:v>43.137999999999998</c:v>
                </c:pt>
                <c:pt idx="29">
                  <c:v>45.112000000000002</c:v>
                </c:pt>
                <c:pt idx="30">
                  <c:v>46.762999999999998</c:v>
                </c:pt>
                <c:pt idx="31">
                  <c:v>50.002000000000002</c:v>
                </c:pt>
                <c:pt idx="32">
                  <c:v>53.341000000000001</c:v>
                </c:pt>
                <c:pt idx="33">
                  <c:v>55.676000000000002</c:v>
                </c:pt>
                <c:pt idx="34">
                  <c:v>58.098999999999997</c:v>
                </c:pt>
                <c:pt idx="35">
                  <c:v>60.325000000000003</c:v>
                </c:pt>
                <c:pt idx="36">
                  <c:v>61.44</c:v>
                </c:pt>
                <c:pt idx="37">
                  <c:v>63.584000000000003</c:v>
                </c:pt>
                <c:pt idx="38">
                  <c:v>65.802000000000007</c:v>
                </c:pt>
                <c:pt idx="39">
                  <c:v>67.938999999999993</c:v>
                </c:pt>
                <c:pt idx="40">
                  <c:v>70.129000000000005</c:v>
                </c:pt>
                <c:pt idx="41">
                  <c:v>71.923000000000002</c:v>
                </c:pt>
                <c:pt idx="42">
                  <c:v>73.353999999999999</c:v>
                </c:pt>
                <c:pt idx="43">
                  <c:v>74.905000000000001</c:v>
                </c:pt>
                <c:pt idx="44">
                  <c:v>76.353999999999999</c:v>
                </c:pt>
                <c:pt idx="45">
                  <c:v>77.721000000000004</c:v>
                </c:pt>
                <c:pt idx="46">
                  <c:v>80.015000000000001</c:v>
                </c:pt>
                <c:pt idx="47">
                  <c:v>81.968999999999994</c:v>
                </c:pt>
                <c:pt idx="48">
                  <c:v>84.617999999999995</c:v>
                </c:pt>
                <c:pt idx="49">
                  <c:v>86.840999999999994</c:v>
                </c:pt>
                <c:pt idx="50">
                  <c:v>88.991</c:v>
                </c:pt>
                <c:pt idx="51">
                  <c:v>91.084999999999994</c:v>
                </c:pt>
                <c:pt idx="52">
                  <c:v>93.206000000000003</c:v>
                </c:pt>
                <c:pt idx="53">
                  <c:v>94.784999999999997</c:v>
                </c:pt>
                <c:pt idx="54">
                  <c:v>97.460999999999999</c:v>
                </c:pt>
                <c:pt idx="55">
                  <c:v>99.596000000000004</c:v>
                </c:pt>
                <c:pt idx="56">
                  <c:v>101.758</c:v>
                </c:pt>
                <c:pt idx="57">
                  <c:v>103.998</c:v>
                </c:pt>
                <c:pt idx="58">
                  <c:v>106.03400000000001</c:v>
                </c:pt>
                <c:pt idx="59">
                  <c:v>107.654</c:v>
                </c:pt>
                <c:pt idx="60">
                  <c:v>110.35899999999999</c:v>
                </c:pt>
                <c:pt idx="61">
                  <c:v>111.721</c:v>
                </c:pt>
                <c:pt idx="62">
                  <c:v>113.941</c:v>
                </c:pt>
                <c:pt idx="63">
                  <c:v>116.206</c:v>
                </c:pt>
                <c:pt idx="64">
                  <c:v>117.465</c:v>
                </c:pt>
                <c:pt idx="65">
                  <c:v>119.61</c:v>
                </c:pt>
                <c:pt idx="66">
                  <c:v>122.285</c:v>
                </c:pt>
                <c:pt idx="67">
                  <c:v>123.706</c:v>
                </c:pt>
                <c:pt idx="68">
                  <c:v>125.197</c:v>
                </c:pt>
                <c:pt idx="69">
                  <c:v>126.691</c:v>
                </c:pt>
                <c:pt idx="70">
                  <c:v>128.32</c:v>
                </c:pt>
                <c:pt idx="71">
                  <c:v>129.44499999999999</c:v>
                </c:pt>
                <c:pt idx="72">
                  <c:v>131.613</c:v>
                </c:pt>
                <c:pt idx="73">
                  <c:v>134.04499999999999</c:v>
                </c:pt>
                <c:pt idx="74">
                  <c:v>136.452</c:v>
                </c:pt>
                <c:pt idx="75">
                  <c:v>138.58699999999999</c:v>
                </c:pt>
                <c:pt idx="76">
                  <c:v>140.82499999999999</c:v>
                </c:pt>
                <c:pt idx="77">
                  <c:v>142.892</c:v>
                </c:pt>
                <c:pt idx="78">
                  <c:v>145.012</c:v>
                </c:pt>
                <c:pt idx="79">
                  <c:v>146.77099999999999</c:v>
                </c:pt>
                <c:pt idx="80">
                  <c:v>149.22200000000001</c:v>
                </c:pt>
                <c:pt idx="81">
                  <c:v>151.31399999999999</c:v>
                </c:pt>
                <c:pt idx="82">
                  <c:v>153.5</c:v>
                </c:pt>
                <c:pt idx="83">
                  <c:v>155.67500000000001</c:v>
                </c:pt>
                <c:pt idx="84">
                  <c:v>157.874</c:v>
                </c:pt>
                <c:pt idx="85">
                  <c:v>159.75700000000001</c:v>
                </c:pt>
                <c:pt idx="86">
                  <c:v>162.19499999999999</c:v>
                </c:pt>
                <c:pt idx="87">
                  <c:v>163.55500000000001</c:v>
                </c:pt>
                <c:pt idx="88">
                  <c:v>165.66800000000001</c:v>
                </c:pt>
                <c:pt idx="89">
                  <c:v>167.804</c:v>
                </c:pt>
                <c:pt idx="90">
                  <c:v>170.02699999999999</c:v>
                </c:pt>
                <c:pt idx="91">
                  <c:v>172.45099999999999</c:v>
                </c:pt>
                <c:pt idx="92">
                  <c:v>174.06399999999999</c:v>
                </c:pt>
                <c:pt idx="93">
                  <c:v>175.43100000000001</c:v>
                </c:pt>
                <c:pt idx="94">
                  <c:v>177.56700000000001</c:v>
                </c:pt>
                <c:pt idx="95">
                  <c:v>179.703</c:v>
                </c:pt>
                <c:pt idx="96">
                  <c:v>181.86799999999999</c:v>
                </c:pt>
                <c:pt idx="97">
                  <c:v>183.45699999999999</c:v>
                </c:pt>
                <c:pt idx="98">
                  <c:v>186.14099999999999</c:v>
                </c:pt>
                <c:pt idx="99">
                  <c:v>187.55799999999999</c:v>
                </c:pt>
                <c:pt idx="100">
                  <c:v>189.08199999999999</c:v>
                </c:pt>
                <c:pt idx="101">
                  <c:v>190.46700000000001</c:v>
                </c:pt>
                <c:pt idx="102">
                  <c:v>191.94200000000001</c:v>
                </c:pt>
                <c:pt idx="103">
                  <c:v>193.321</c:v>
                </c:pt>
                <c:pt idx="104">
                  <c:v>195.52799999999999</c:v>
                </c:pt>
                <c:pt idx="105">
                  <c:v>198.01499999999999</c:v>
                </c:pt>
                <c:pt idx="106">
                  <c:v>200.41399999999999</c:v>
                </c:pt>
                <c:pt idx="107">
                  <c:v>202.291</c:v>
                </c:pt>
                <c:pt idx="108">
                  <c:v>204.541</c:v>
                </c:pt>
                <c:pt idx="109">
                  <c:v>206.619</c:v>
                </c:pt>
                <c:pt idx="110">
                  <c:v>208.78200000000001</c:v>
                </c:pt>
                <c:pt idx="111">
                  <c:v>210.91800000000001</c:v>
                </c:pt>
                <c:pt idx="112">
                  <c:v>213.01400000000001</c:v>
                </c:pt>
                <c:pt idx="113">
                  <c:v>214.53399999999999</c:v>
                </c:pt>
                <c:pt idx="114">
                  <c:v>216.87100000000001</c:v>
                </c:pt>
                <c:pt idx="115">
                  <c:v>218.97800000000001</c:v>
                </c:pt>
                <c:pt idx="116">
                  <c:v>221.12799999999999</c:v>
                </c:pt>
                <c:pt idx="117">
                  <c:v>223.464</c:v>
                </c:pt>
                <c:pt idx="118">
                  <c:v>225.67699999999999</c:v>
                </c:pt>
                <c:pt idx="119">
                  <c:v>227.327</c:v>
                </c:pt>
                <c:pt idx="120">
                  <c:v>229.524</c:v>
                </c:pt>
                <c:pt idx="121">
                  <c:v>231.63</c:v>
                </c:pt>
                <c:pt idx="122">
                  <c:v>233.822</c:v>
                </c:pt>
                <c:pt idx="123">
                  <c:v>236.066</c:v>
                </c:pt>
                <c:pt idx="124">
                  <c:v>238.07400000000001</c:v>
                </c:pt>
                <c:pt idx="125">
                  <c:v>239.66499999999999</c:v>
                </c:pt>
                <c:pt idx="126">
                  <c:v>241.88900000000001</c:v>
                </c:pt>
                <c:pt idx="127">
                  <c:v>244.00200000000001</c:v>
                </c:pt>
                <c:pt idx="128">
                  <c:v>246.22499999999999</c:v>
                </c:pt>
                <c:pt idx="129">
                  <c:v>247.642</c:v>
                </c:pt>
                <c:pt idx="130">
                  <c:v>249.11099999999999</c:v>
                </c:pt>
                <c:pt idx="131">
                  <c:v>250.55</c:v>
                </c:pt>
                <c:pt idx="132">
                  <c:v>251.971</c:v>
                </c:pt>
                <c:pt idx="133">
                  <c:v>254.137</c:v>
                </c:pt>
                <c:pt idx="134">
                  <c:v>256.38400000000001</c:v>
                </c:pt>
                <c:pt idx="135">
                  <c:v>258.97500000000002</c:v>
                </c:pt>
                <c:pt idx="136">
                  <c:v>261.125</c:v>
                </c:pt>
                <c:pt idx="137">
                  <c:v>263.22500000000002</c:v>
                </c:pt>
                <c:pt idx="138">
                  <c:v>265.41199999999998</c:v>
                </c:pt>
                <c:pt idx="139">
                  <c:v>267.072</c:v>
                </c:pt>
                <c:pt idx="140">
                  <c:v>269.25200000000001</c:v>
                </c:pt>
                <c:pt idx="141">
                  <c:v>271.34500000000003</c:v>
                </c:pt>
                <c:pt idx="142">
                  <c:v>273.56900000000002</c:v>
                </c:pt>
                <c:pt idx="143">
                  <c:v>275.70699999999999</c:v>
                </c:pt>
                <c:pt idx="144">
                  <c:v>278.38</c:v>
                </c:pt>
                <c:pt idx="145">
                  <c:v>279.45699999999999</c:v>
                </c:pt>
                <c:pt idx="146">
                  <c:v>281.62099999999998</c:v>
                </c:pt>
                <c:pt idx="147">
                  <c:v>283.88900000000001</c:v>
                </c:pt>
                <c:pt idx="148">
                  <c:v>285.91699999999997</c:v>
                </c:pt>
                <c:pt idx="149">
                  <c:v>288.09300000000002</c:v>
                </c:pt>
                <c:pt idx="150">
                  <c:v>290.24299999999999</c:v>
                </c:pt>
                <c:pt idx="151">
                  <c:v>291.673</c:v>
                </c:pt>
                <c:pt idx="152">
                  <c:v>293.34899999999999</c:v>
                </c:pt>
                <c:pt idx="153">
                  <c:v>295.08499999999998</c:v>
                </c:pt>
                <c:pt idx="154">
                  <c:v>296.66399999999999</c:v>
                </c:pt>
                <c:pt idx="155">
                  <c:v>297.95499999999998</c:v>
                </c:pt>
                <c:pt idx="156">
                  <c:v>300.12099999999998</c:v>
                </c:pt>
                <c:pt idx="157">
                  <c:v>302.37099999999998</c:v>
                </c:pt>
                <c:pt idx="158">
                  <c:v>304.47899999999998</c:v>
                </c:pt>
                <c:pt idx="159">
                  <c:v>306.673</c:v>
                </c:pt>
                <c:pt idx="160">
                  <c:v>308.95999999999998</c:v>
                </c:pt>
                <c:pt idx="161">
                  <c:v>311.20999999999998</c:v>
                </c:pt>
                <c:pt idx="162">
                  <c:v>313.30500000000001</c:v>
                </c:pt>
                <c:pt idx="163">
                  <c:v>315.49400000000003</c:v>
                </c:pt>
                <c:pt idx="164">
                  <c:v>317.16199999999998</c:v>
                </c:pt>
                <c:pt idx="165">
                  <c:v>319.327</c:v>
                </c:pt>
                <c:pt idx="166">
                  <c:v>321.43599999999998</c:v>
                </c:pt>
                <c:pt idx="167">
                  <c:v>323.661</c:v>
                </c:pt>
                <c:pt idx="168">
                  <c:v>325.798</c:v>
                </c:pt>
                <c:pt idx="169">
                  <c:v>327.93400000000003</c:v>
                </c:pt>
                <c:pt idx="170">
                  <c:v>329.553</c:v>
                </c:pt>
                <c:pt idx="171">
                  <c:v>331.85</c:v>
                </c:pt>
                <c:pt idx="172">
                  <c:v>333.85599999999999</c:v>
                </c:pt>
                <c:pt idx="173">
                  <c:v>336.10500000000002</c:v>
                </c:pt>
                <c:pt idx="174">
                  <c:v>338.24299999999999</c:v>
                </c:pt>
                <c:pt idx="175">
                  <c:v>339.65100000000001</c:v>
                </c:pt>
                <c:pt idx="176">
                  <c:v>341.77199999999999</c:v>
                </c:pt>
                <c:pt idx="177">
                  <c:v>344.47300000000001</c:v>
                </c:pt>
                <c:pt idx="178">
                  <c:v>345.48200000000003</c:v>
                </c:pt>
                <c:pt idx="179">
                  <c:v>347.68099999999998</c:v>
                </c:pt>
                <c:pt idx="180">
                  <c:v>349.82400000000001</c:v>
                </c:pt>
                <c:pt idx="181">
                  <c:v>351.96100000000001</c:v>
                </c:pt>
                <c:pt idx="182">
                  <c:v>354.154</c:v>
                </c:pt>
                <c:pt idx="183">
                  <c:v>355.84</c:v>
                </c:pt>
                <c:pt idx="184">
                  <c:v>357.31</c:v>
                </c:pt>
                <c:pt idx="185">
                  <c:v>358.89</c:v>
                </c:pt>
                <c:pt idx="186">
                  <c:v>360.52600000000001</c:v>
                </c:pt>
                <c:pt idx="187">
                  <c:v>361.678</c:v>
                </c:pt>
                <c:pt idx="188">
                  <c:v>363.87099999999998</c:v>
                </c:pt>
                <c:pt idx="189">
                  <c:v>366.00700000000001</c:v>
                </c:pt>
                <c:pt idx="190">
                  <c:v>368.19900000000001</c:v>
                </c:pt>
                <c:pt idx="191">
                  <c:v>370.25099999999998</c:v>
                </c:pt>
                <c:pt idx="192">
                  <c:v>372.529</c:v>
                </c:pt>
                <c:pt idx="193">
                  <c:v>374.66500000000002</c:v>
                </c:pt>
                <c:pt idx="194">
                  <c:v>376.952</c:v>
                </c:pt>
                <c:pt idx="195">
                  <c:v>379.202</c:v>
                </c:pt>
                <c:pt idx="196">
                  <c:v>381.35199999999998</c:v>
                </c:pt>
                <c:pt idx="197">
                  <c:v>383.017</c:v>
                </c:pt>
                <c:pt idx="198">
                  <c:v>385.22500000000002</c:v>
                </c:pt>
                <c:pt idx="199">
                  <c:v>387.31900000000002</c:v>
                </c:pt>
                <c:pt idx="200">
                  <c:v>16.501999999999999</c:v>
                </c:pt>
                <c:pt idx="201">
                  <c:v>16.684999999999999</c:v>
                </c:pt>
                <c:pt idx="202">
                  <c:v>16.896000000000001</c:v>
                </c:pt>
                <c:pt idx="203">
                  <c:v>17.077999999999999</c:v>
                </c:pt>
                <c:pt idx="204">
                  <c:v>17.29</c:v>
                </c:pt>
                <c:pt idx="205">
                  <c:v>17.501000000000001</c:v>
                </c:pt>
                <c:pt idx="206">
                  <c:v>17.710999999999999</c:v>
                </c:pt>
                <c:pt idx="207">
                  <c:v>17.922000000000001</c:v>
                </c:pt>
                <c:pt idx="208">
                  <c:v>18.318999999999999</c:v>
                </c:pt>
                <c:pt idx="209">
                  <c:v>19.085000000000001</c:v>
                </c:pt>
                <c:pt idx="210">
                  <c:v>20.161999999999999</c:v>
                </c:pt>
                <c:pt idx="211">
                  <c:v>21.75</c:v>
                </c:pt>
                <c:pt idx="212">
                  <c:v>23.312999999999999</c:v>
                </c:pt>
                <c:pt idx="213">
                  <c:v>24.873999999999999</c:v>
                </c:pt>
                <c:pt idx="214">
                  <c:v>26.491</c:v>
                </c:pt>
                <c:pt idx="215">
                  <c:v>30.109000000000002</c:v>
                </c:pt>
                <c:pt idx="216">
                  <c:v>32.090000000000003</c:v>
                </c:pt>
                <c:pt idx="217">
                  <c:v>33.71</c:v>
                </c:pt>
                <c:pt idx="218">
                  <c:v>36.261000000000003</c:v>
                </c:pt>
                <c:pt idx="219">
                  <c:v>38.329000000000001</c:v>
                </c:pt>
                <c:pt idx="220">
                  <c:v>40.06</c:v>
                </c:pt>
                <c:pt idx="221">
                  <c:v>42.081000000000003</c:v>
                </c:pt>
                <c:pt idx="222">
                  <c:v>44.098999999999997</c:v>
                </c:pt>
                <c:pt idx="223">
                  <c:v>45.718000000000004</c:v>
                </c:pt>
                <c:pt idx="224">
                  <c:v>48.654000000000003</c:v>
                </c:pt>
                <c:pt idx="225">
                  <c:v>50.987000000000002</c:v>
                </c:pt>
                <c:pt idx="226">
                  <c:v>53.406999999999996</c:v>
                </c:pt>
                <c:pt idx="227">
                  <c:v>55.713000000000001</c:v>
                </c:pt>
                <c:pt idx="228">
                  <c:v>58.091000000000001</c:v>
                </c:pt>
                <c:pt idx="229">
                  <c:v>59.621000000000002</c:v>
                </c:pt>
                <c:pt idx="230">
                  <c:v>61.183</c:v>
                </c:pt>
                <c:pt idx="231">
                  <c:v>63.276000000000003</c:v>
                </c:pt>
                <c:pt idx="232">
                  <c:v>65.471000000000004</c:v>
                </c:pt>
                <c:pt idx="233">
                  <c:v>67.578999999999994</c:v>
                </c:pt>
                <c:pt idx="234">
                  <c:v>69.744</c:v>
                </c:pt>
                <c:pt idx="235">
                  <c:v>71.421000000000006</c:v>
                </c:pt>
                <c:pt idx="236">
                  <c:v>73.644999999999996</c:v>
                </c:pt>
                <c:pt idx="237">
                  <c:v>75.751999999999995</c:v>
                </c:pt>
                <c:pt idx="238">
                  <c:v>77.972999999999999</c:v>
                </c:pt>
                <c:pt idx="239">
                  <c:v>80.293999999999997</c:v>
                </c:pt>
                <c:pt idx="240">
                  <c:v>82.31</c:v>
                </c:pt>
                <c:pt idx="241">
                  <c:v>83.876000000000005</c:v>
                </c:pt>
                <c:pt idx="242">
                  <c:v>86.156000000000006</c:v>
                </c:pt>
                <c:pt idx="243">
                  <c:v>88.263999999999996</c:v>
                </c:pt>
                <c:pt idx="244">
                  <c:v>90.454999999999998</c:v>
                </c:pt>
                <c:pt idx="245">
                  <c:v>92.694999999999993</c:v>
                </c:pt>
                <c:pt idx="246">
                  <c:v>95.097999999999999</c:v>
                </c:pt>
                <c:pt idx="247">
                  <c:v>96.747</c:v>
                </c:pt>
                <c:pt idx="248">
                  <c:v>99.025000000000006</c:v>
                </c:pt>
                <c:pt idx="249">
                  <c:v>101.12</c:v>
                </c:pt>
                <c:pt idx="250">
                  <c:v>103.26900000000001</c:v>
                </c:pt>
                <c:pt idx="251">
                  <c:v>105.375</c:v>
                </c:pt>
                <c:pt idx="252">
                  <c:v>108.05500000000001</c:v>
                </c:pt>
                <c:pt idx="253">
                  <c:v>109.67400000000001</c:v>
                </c:pt>
                <c:pt idx="254">
                  <c:v>111.896</c:v>
                </c:pt>
                <c:pt idx="255">
                  <c:v>114.032</c:v>
                </c:pt>
                <c:pt idx="256">
                  <c:v>116.44</c:v>
                </c:pt>
                <c:pt idx="257">
                  <c:v>118.33499999999999</c:v>
                </c:pt>
                <c:pt idx="258">
                  <c:v>120.5</c:v>
                </c:pt>
                <c:pt idx="259">
                  <c:v>122.062</c:v>
                </c:pt>
                <c:pt idx="260">
                  <c:v>124.31100000000001</c:v>
                </c:pt>
                <c:pt idx="261">
                  <c:v>126.447</c:v>
                </c:pt>
                <c:pt idx="262">
                  <c:v>128.71299999999999</c:v>
                </c:pt>
                <c:pt idx="263">
                  <c:v>130.751</c:v>
                </c:pt>
                <c:pt idx="264">
                  <c:v>132.95699999999999</c:v>
                </c:pt>
                <c:pt idx="265">
                  <c:v>134.47800000000001</c:v>
                </c:pt>
                <c:pt idx="266">
                  <c:v>136.786</c:v>
                </c:pt>
                <c:pt idx="267">
                  <c:v>138.92400000000001</c:v>
                </c:pt>
                <c:pt idx="268">
                  <c:v>141.04300000000001</c:v>
                </c:pt>
                <c:pt idx="269">
                  <c:v>143.13800000000001</c:v>
                </c:pt>
                <c:pt idx="270">
                  <c:v>145.42400000000001</c:v>
                </c:pt>
                <c:pt idx="271">
                  <c:v>147.31899999999999</c:v>
                </c:pt>
                <c:pt idx="272">
                  <c:v>149.596</c:v>
                </c:pt>
                <c:pt idx="273">
                  <c:v>151.81</c:v>
                </c:pt>
                <c:pt idx="274">
                  <c:v>153.87100000000001</c:v>
                </c:pt>
                <c:pt idx="275">
                  <c:v>156.00899999999999</c:v>
                </c:pt>
                <c:pt idx="276">
                  <c:v>158.31299999999999</c:v>
                </c:pt>
                <c:pt idx="277">
                  <c:v>160.19200000000001</c:v>
                </c:pt>
                <c:pt idx="278">
                  <c:v>162.52699999999999</c:v>
                </c:pt>
                <c:pt idx="279">
                  <c:v>164.73699999999999</c:v>
                </c:pt>
                <c:pt idx="280">
                  <c:v>166.85900000000001</c:v>
                </c:pt>
                <c:pt idx="281">
                  <c:v>168.982</c:v>
                </c:pt>
                <c:pt idx="282">
                  <c:v>171.102</c:v>
                </c:pt>
                <c:pt idx="283">
                  <c:v>172.66499999999999</c:v>
                </c:pt>
                <c:pt idx="284">
                  <c:v>174.97399999999999</c:v>
                </c:pt>
                <c:pt idx="285">
                  <c:v>177.06700000000001</c:v>
                </c:pt>
                <c:pt idx="286">
                  <c:v>179.21600000000001</c:v>
                </c:pt>
                <c:pt idx="287">
                  <c:v>181.31100000000001</c:v>
                </c:pt>
                <c:pt idx="288">
                  <c:v>184.03800000000001</c:v>
                </c:pt>
                <c:pt idx="289">
                  <c:v>185.65600000000001</c:v>
                </c:pt>
                <c:pt idx="290">
                  <c:v>188.01300000000001</c:v>
                </c:pt>
                <c:pt idx="291">
                  <c:v>189.99199999999999</c:v>
                </c:pt>
                <c:pt idx="292">
                  <c:v>192.184</c:v>
                </c:pt>
                <c:pt idx="293">
                  <c:v>194.32</c:v>
                </c:pt>
                <c:pt idx="294">
                  <c:v>196.483</c:v>
                </c:pt>
                <c:pt idx="295">
                  <c:v>197.50299999999999</c:v>
                </c:pt>
                <c:pt idx="296">
                  <c:v>199.71799999999999</c:v>
                </c:pt>
                <c:pt idx="297">
                  <c:v>201.83500000000001</c:v>
                </c:pt>
                <c:pt idx="298">
                  <c:v>203.94300000000001</c:v>
                </c:pt>
                <c:pt idx="299">
                  <c:v>206.16300000000001</c:v>
                </c:pt>
                <c:pt idx="300">
                  <c:v>208.358</c:v>
                </c:pt>
                <c:pt idx="301">
                  <c:v>210.577</c:v>
                </c:pt>
                <c:pt idx="302">
                  <c:v>212.072</c:v>
                </c:pt>
                <c:pt idx="303">
                  <c:v>213.517</c:v>
                </c:pt>
                <c:pt idx="304">
                  <c:v>216.01400000000001</c:v>
                </c:pt>
                <c:pt idx="305">
                  <c:v>218.23400000000001</c:v>
                </c:pt>
                <c:pt idx="306">
                  <c:v>220.285</c:v>
                </c:pt>
                <c:pt idx="307">
                  <c:v>222.50399999999999</c:v>
                </c:pt>
                <c:pt idx="308">
                  <c:v>223.51</c:v>
                </c:pt>
                <c:pt idx="309">
                  <c:v>225.637</c:v>
                </c:pt>
                <c:pt idx="310">
                  <c:v>228.339</c:v>
                </c:pt>
                <c:pt idx="311">
                  <c:v>230.47399999999999</c:v>
                </c:pt>
                <c:pt idx="312">
                  <c:v>231.89400000000001</c:v>
                </c:pt>
                <c:pt idx="313">
                  <c:v>233.273</c:v>
                </c:pt>
                <c:pt idx="314">
                  <c:v>235.482</c:v>
                </c:pt>
                <c:pt idx="315">
                  <c:v>237.626</c:v>
                </c:pt>
                <c:pt idx="316">
                  <c:v>240.328</c:v>
                </c:pt>
                <c:pt idx="317">
                  <c:v>242.52099999999999</c:v>
                </c:pt>
                <c:pt idx="318">
                  <c:v>243.91200000000001</c:v>
                </c:pt>
                <c:pt idx="319">
                  <c:v>246.08600000000001</c:v>
                </c:pt>
                <c:pt idx="320">
                  <c:v>248.46799999999999</c:v>
                </c:pt>
                <c:pt idx="321">
                  <c:v>249.59</c:v>
                </c:pt>
                <c:pt idx="322">
                  <c:v>251.81299999999999</c:v>
                </c:pt>
                <c:pt idx="323">
                  <c:v>253.94900000000001</c:v>
                </c:pt>
                <c:pt idx="324">
                  <c:v>256.084</c:v>
                </c:pt>
                <c:pt idx="325">
                  <c:v>257.67500000000001</c:v>
                </c:pt>
                <c:pt idx="326">
                  <c:v>259.97199999999998</c:v>
                </c:pt>
                <c:pt idx="327">
                  <c:v>261.97899999999998</c:v>
                </c:pt>
                <c:pt idx="328">
                  <c:v>264.154</c:v>
                </c:pt>
                <c:pt idx="329">
                  <c:v>266.52600000000001</c:v>
                </c:pt>
                <c:pt idx="330">
                  <c:v>268.22000000000003</c:v>
                </c:pt>
                <c:pt idx="331">
                  <c:v>269.58300000000003</c:v>
                </c:pt>
                <c:pt idx="332">
                  <c:v>271.79700000000003</c:v>
                </c:pt>
                <c:pt idx="333">
                  <c:v>273.83</c:v>
                </c:pt>
                <c:pt idx="334">
                  <c:v>276.05099999999999</c:v>
                </c:pt>
                <c:pt idx="335">
                  <c:v>277.64299999999997</c:v>
                </c:pt>
                <c:pt idx="336">
                  <c:v>280.15800000000002</c:v>
                </c:pt>
                <c:pt idx="337">
                  <c:v>282.29500000000002</c:v>
                </c:pt>
                <c:pt idx="338">
                  <c:v>284.61700000000002</c:v>
                </c:pt>
                <c:pt idx="339">
                  <c:v>285.82600000000002</c:v>
                </c:pt>
                <c:pt idx="340">
                  <c:v>288.01799999999997</c:v>
                </c:pt>
                <c:pt idx="341">
                  <c:v>290.18299999999999</c:v>
                </c:pt>
                <c:pt idx="342">
                  <c:v>292.346</c:v>
                </c:pt>
                <c:pt idx="343">
                  <c:v>293.90800000000002</c:v>
                </c:pt>
                <c:pt idx="344">
                  <c:v>296.36700000000002</c:v>
                </c:pt>
                <c:pt idx="345">
                  <c:v>298.24099999999999</c:v>
                </c:pt>
                <c:pt idx="346">
                  <c:v>300.40300000000002</c:v>
                </c:pt>
                <c:pt idx="347">
                  <c:v>301.76900000000001</c:v>
                </c:pt>
                <c:pt idx="348">
                  <c:v>303.95999999999998</c:v>
                </c:pt>
                <c:pt idx="349">
                  <c:v>306.10000000000002</c:v>
                </c:pt>
                <c:pt idx="350">
                  <c:v>308.48</c:v>
                </c:pt>
                <c:pt idx="351">
                  <c:v>309.3</c:v>
                </c:pt>
                <c:pt idx="352">
                  <c:v>311.423</c:v>
                </c:pt>
                <c:pt idx="353">
                  <c:v>313.58699999999999</c:v>
                </c:pt>
                <c:pt idx="354">
                  <c:v>315.75099999999998</c:v>
                </c:pt>
                <c:pt idx="355">
                  <c:v>318.42599999999999</c:v>
                </c:pt>
                <c:pt idx="356">
                  <c:v>319.86599999999999</c:v>
                </c:pt>
                <c:pt idx="357">
                  <c:v>321.22800000000001</c:v>
                </c:pt>
                <c:pt idx="358">
                  <c:v>323.322</c:v>
                </c:pt>
                <c:pt idx="359">
                  <c:v>325.51799999999997</c:v>
                </c:pt>
                <c:pt idx="360">
                  <c:v>327.65300000000002</c:v>
                </c:pt>
                <c:pt idx="361">
                  <c:v>330.38400000000001</c:v>
                </c:pt>
                <c:pt idx="362">
                  <c:v>331.83100000000002</c:v>
                </c:pt>
                <c:pt idx="363">
                  <c:v>333.21199999999999</c:v>
                </c:pt>
                <c:pt idx="364">
                  <c:v>335.27699999999999</c:v>
                </c:pt>
                <c:pt idx="365">
                  <c:v>337.47300000000001</c:v>
                </c:pt>
                <c:pt idx="366">
                  <c:v>339.58</c:v>
                </c:pt>
                <c:pt idx="367">
                  <c:v>341.762</c:v>
                </c:pt>
                <c:pt idx="368">
                  <c:v>343.392</c:v>
                </c:pt>
                <c:pt idx="369">
                  <c:v>345.90800000000002</c:v>
                </c:pt>
                <c:pt idx="370">
                  <c:v>348.28199999999998</c:v>
                </c:pt>
                <c:pt idx="371">
                  <c:v>350.23899999999998</c:v>
                </c:pt>
                <c:pt idx="372">
                  <c:v>352.34899999999999</c:v>
                </c:pt>
                <c:pt idx="373">
                  <c:v>354.59699999999998</c:v>
                </c:pt>
                <c:pt idx="374">
                  <c:v>355.58300000000003</c:v>
                </c:pt>
                <c:pt idx="375">
                  <c:v>357.76</c:v>
                </c:pt>
                <c:pt idx="376">
                  <c:v>360.053</c:v>
                </c:pt>
                <c:pt idx="377">
                  <c:v>361.97800000000001</c:v>
                </c:pt>
                <c:pt idx="378">
                  <c:v>364.22699999999998</c:v>
                </c:pt>
                <c:pt idx="379">
                  <c:v>366.36500000000001</c:v>
                </c:pt>
                <c:pt idx="380">
                  <c:v>368.52699999999999</c:v>
                </c:pt>
                <c:pt idx="381">
                  <c:v>369.86399999999998</c:v>
                </c:pt>
                <c:pt idx="382">
                  <c:v>372.084</c:v>
                </c:pt>
                <c:pt idx="383">
                  <c:v>374.25</c:v>
                </c:pt>
                <c:pt idx="384">
                  <c:v>376.57299999999998</c:v>
                </c:pt>
                <c:pt idx="385">
                  <c:v>377.404</c:v>
                </c:pt>
                <c:pt idx="386">
                  <c:v>379.517</c:v>
                </c:pt>
                <c:pt idx="387">
                  <c:v>381.81599999999997</c:v>
                </c:pt>
                <c:pt idx="388">
                  <c:v>384.35500000000002</c:v>
                </c:pt>
                <c:pt idx="389">
                  <c:v>386.54500000000002</c:v>
                </c:pt>
                <c:pt idx="390">
                  <c:v>387.85899999999998</c:v>
                </c:pt>
                <c:pt idx="391">
                  <c:v>388.81900000000002</c:v>
                </c:pt>
                <c:pt idx="392">
                  <c:v>390.49599999999998</c:v>
                </c:pt>
                <c:pt idx="393">
                  <c:v>391.988</c:v>
                </c:pt>
                <c:pt idx="394">
                  <c:v>393.29899999999998</c:v>
                </c:pt>
                <c:pt idx="395">
                  <c:v>395.65600000000001</c:v>
                </c:pt>
                <c:pt idx="396">
                  <c:v>398.01799999999997</c:v>
                </c:pt>
                <c:pt idx="397">
                  <c:v>399.33100000000002</c:v>
                </c:pt>
                <c:pt idx="398">
                  <c:v>401.68700000000001</c:v>
                </c:pt>
                <c:pt idx="399">
                  <c:v>404.05099999999999</c:v>
                </c:pt>
                <c:pt idx="400">
                  <c:v>47.213000000000001</c:v>
                </c:pt>
                <c:pt idx="401">
                  <c:v>47.481999999999999</c:v>
                </c:pt>
                <c:pt idx="402">
                  <c:v>47.807000000000002</c:v>
                </c:pt>
                <c:pt idx="403">
                  <c:v>48.076999999999998</c:v>
                </c:pt>
                <c:pt idx="404">
                  <c:v>48.372</c:v>
                </c:pt>
                <c:pt idx="405">
                  <c:v>48.698</c:v>
                </c:pt>
                <c:pt idx="406">
                  <c:v>48.965000000000003</c:v>
                </c:pt>
                <c:pt idx="407">
                  <c:v>49.232999999999997</c:v>
                </c:pt>
                <c:pt idx="408">
                  <c:v>49.831000000000003</c:v>
                </c:pt>
                <c:pt idx="409">
                  <c:v>50.933999999999997</c:v>
                </c:pt>
                <c:pt idx="410">
                  <c:v>52.563000000000002</c:v>
                </c:pt>
                <c:pt idx="411">
                  <c:v>54.125999999999998</c:v>
                </c:pt>
                <c:pt idx="412">
                  <c:v>55.747</c:v>
                </c:pt>
                <c:pt idx="413">
                  <c:v>57.314</c:v>
                </c:pt>
                <c:pt idx="414">
                  <c:v>59.167999999999999</c:v>
                </c:pt>
                <c:pt idx="415">
                  <c:v>62.813000000000002</c:v>
                </c:pt>
                <c:pt idx="416">
                  <c:v>64.777000000000001</c:v>
                </c:pt>
                <c:pt idx="417">
                  <c:v>66.744</c:v>
                </c:pt>
                <c:pt idx="418">
                  <c:v>68.738</c:v>
                </c:pt>
                <c:pt idx="419">
                  <c:v>71.111999999999995</c:v>
                </c:pt>
                <c:pt idx="420">
                  <c:v>72.834999999999994</c:v>
                </c:pt>
                <c:pt idx="421">
                  <c:v>74.741</c:v>
                </c:pt>
                <c:pt idx="422">
                  <c:v>76.792000000000002</c:v>
                </c:pt>
                <c:pt idx="423">
                  <c:v>78.790000000000006</c:v>
                </c:pt>
                <c:pt idx="424">
                  <c:v>80.355000000000004</c:v>
                </c:pt>
                <c:pt idx="425">
                  <c:v>82.945999999999998</c:v>
                </c:pt>
                <c:pt idx="426">
                  <c:v>84.945999999999998</c:v>
                </c:pt>
                <c:pt idx="427">
                  <c:v>86.73</c:v>
                </c:pt>
                <c:pt idx="428">
                  <c:v>88.762</c:v>
                </c:pt>
                <c:pt idx="429">
                  <c:v>90.811999999999998</c:v>
                </c:pt>
                <c:pt idx="430">
                  <c:v>92.347999999999999</c:v>
                </c:pt>
                <c:pt idx="431">
                  <c:v>95.141000000000005</c:v>
                </c:pt>
                <c:pt idx="432">
                  <c:v>97.128</c:v>
                </c:pt>
                <c:pt idx="433">
                  <c:v>98.748999999999995</c:v>
                </c:pt>
                <c:pt idx="434">
                  <c:v>100.798</c:v>
                </c:pt>
                <c:pt idx="435">
                  <c:v>102.79300000000001</c:v>
                </c:pt>
                <c:pt idx="436">
                  <c:v>104.328</c:v>
                </c:pt>
                <c:pt idx="437">
                  <c:v>107.047</c:v>
                </c:pt>
                <c:pt idx="438">
                  <c:v>109.092</c:v>
                </c:pt>
                <c:pt idx="439">
                  <c:v>110.815</c:v>
                </c:pt>
                <c:pt idx="440">
                  <c:v>112.80800000000001</c:v>
                </c:pt>
                <c:pt idx="441">
                  <c:v>114.77200000000001</c:v>
                </c:pt>
                <c:pt idx="442">
                  <c:v>116.337</c:v>
                </c:pt>
                <c:pt idx="443">
                  <c:v>118.791</c:v>
                </c:pt>
                <c:pt idx="444">
                  <c:v>120.89100000000001</c:v>
                </c:pt>
                <c:pt idx="445">
                  <c:v>122.88800000000001</c:v>
                </c:pt>
                <c:pt idx="446">
                  <c:v>124.795</c:v>
                </c:pt>
                <c:pt idx="447">
                  <c:v>126.816</c:v>
                </c:pt>
                <c:pt idx="448">
                  <c:v>128.351</c:v>
                </c:pt>
                <c:pt idx="449">
                  <c:v>130.80500000000001</c:v>
                </c:pt>
                <c:pt idx="450">
                  <c:v>132.798</c:v>
                </c:pt>
                <c:pt idx="451">
                  <c:v>135.017</c:v>
                </c:pt>
                <c:pt idx="452">
                  <c:v>136.809</c:v>
                </c:pt>
                <c:pt idx="453">
                  <c:v>138.774</c:v>
                </c:pt>
                <c:pt idx="454">
                  <c:v>140.33699999999999</c:v>
                </c:pt>
                <c:pt idx="455">
                  <c:v>142.78100000000001</c:v>
                </c:pt>
                <c:pt idx="456">
                  <c:v>144.81399999999999</c:v>
                </c:pt>
                <c:pt idx="457">
                  <c:v>147.34200000000001</c:v>
                </c:pt>
                <c:pt idx="458">
                  <c:v>148.96199999999999</c:v>
                </c:pt>
                <c:pt idx="459">
                  <c:v>150.81</c:v>
                </c:pt>
                <c:pt idx="460">
                  <c:v>152.31800000000001</c:v>
                </c:pt>
                <c:pt idx="461">
                  <c:v>154.80000000000001</c:v>
                </c:pt>
                <c:pt idx="462">
                  <c:v>156.76900000000001</c:v>
                </c:pt>
                <c:pt idx="463">
                  <c:v>159.101</c:v>
                </c:pt>
                <c:pt idx="464">
                  <c:v>161.06200000000001</c:v>
                </c:pt>
                <c:pt idx="465">
                  <c:v>162.79499999999999</c:v>
                </c:pt>
                <c:pt idx="466">
                  <c:v>164.33</c:v>
                </c:pt>
                <c:pt idx="467">
                  <c:v>166.78899999999999</c:v>
                </c:pt>
                <c:pt idx="468">
                  <c:v>168.77699999999999</c:v>
                </c:pt>
                <c:pt idx="469">
                  <c:v>170.74299999999999</c:v>
                </c:pt>
                <c:pt idx="470">
                  <c:v>173.10400000000001</c:v>
                </c:pt>
                <c:pt idx="471">
                  <c:v>174.81100000000001</c:v>
                </c:pt>
                <c:pt idx="472">
                  <c:v>176.34399999999999</c:v>
                </c:pt>
                <c:pt idx="473">
                  <c:v>178.798</c:v>
                </c:pt>
                <c:pt idx="474">
                  <c:v>180.76300000000001</c:v>
                </c:pt>
                <c:pt idx="475">
                  <c:v>183.02099999999999</c:v>
                </c:pt>
                <c:pt idx="476">
                  <c:v>185.048</c:v>
                </c:pt>
                <c:pt idx="477">
                  <c:v>186.88499999999999</c:v>
                </c:pt>
                <c:pt idx="478">
                  <c:v>188.333</c:v>
                </c:pt>
                <c:pt idx="479">
                  <c:v>190.81899999999999</c:v>
                </c:pt>
                <c:pt idx="480">
                  <c:v>192.81</c:v>
                </c:pt>
                <c:pt idx="481">
                  <c:v>194.71899999999999</c:v>
                </c:pt>
                <c:pt idx="482">
                  <c:v>196.87700000000001</c:v>
                </c:pt>
                <c:pt idx="483">
                  <c:v>198.827</c:v>
                </c:pt>
                <c:pt idx="484">
                  <c:v>200.315</c:v>
                </c:pt>
                <c:pt idx="485">
                  <c:v>202.816</c:v>
                </c:pt>
                <c:pt idx="486">
                  <c:v>204.78100000000001</c:v>
                </c:pt>
                <c:pt idx="487">
                  <c:v>206.66</c:v>
                </c:pt>
                <c:pt idx="488">
                  <c:v>208.79900000000001</c:v>
                </c:pt>
                <c:pt idx="489">
                  <c:v>210.78100000000001</c:v>
                </c:pt>
                <c:pt idx="490">
                  <c:v>212.35499999999999</c:v>
                </c:pt>
                <c:pt idx="491">
                  <c:v>215.06200000000001</c:v>
                </c:pt>
                <c:pt idx="492">
                  <c:v>216.745</c:v>
                </c:pt>
                <c:pt idx="493">
                  <c:v>218.732</c:v>
                </c:pt>
                <c:pt idx="494">
                  <c:v>220.78399999999999</c:v>
                </c:pt>
                <c:pt idx="495">
                  <c:v>222.886</c:v>
                </c:pt>
                <c:pt idx="496">
                  <c:v>224.376</c:v>
                </c:pt>
                <c:pt idx="497">
                  <c:v>227.11600000000001</c:v>
                </c:pt>
                <c:pt idx="498">
                  <c:v>228.78899999999999</c:v>
                </c:pt>
                <c:pt idx="499">
                  <c:v>230.75399999999999</c:v>
                </c:pt>
                <c:pt idx="500">
                  <c:v>232.77600000000001</c:v>
                </c:pt>
                <c:pt idx="501">
                  <c:v>234.77099999999999</c:v>
                </c:pt>
                <c:pt idx="502">
                  <c:v>236.39699999999999</c:v>
                </c:pt>
                <c:pt idx="503">
                  <c:v>239.00399999999999</c:v>
                </c:pt>
                <c:pt idx="504">
                  <c:v>240.86699999999999</c:v>
                </c:pt>
                <c:pt idx="505">
                  <c:v>242.745</c:v>
                </c:pt>
                <c:pt idx="506">
                  <c:v>244.80699999999999</c:v>
                </c:pt>
                <c:pt idx="507">
                  <c:v>246.8</c:v>
                </c:pt>
                <c:pt idx="508">
                  <c:v>248.33500000000001</c:v>
                </c:pt>
                <c:pt idx="509">
                  <c:v>250.761</c:v>
                </c:pt>
                <c:pt idx="510">
                  <c:v>252.81200000000001</c:v>
                </c:pt>
                <c:pt idx="511">
                  <c:v>254.751</c:v>
                </c:pt>
                <c:pt idx="512">
                  <c:v>257.01100000000002</c:v>
                </c:pt>
                <c:pt idx="513">
                  <c:v>258.86700000000002</c:v>
                </c:pt>
                <c:pt idx="514">
                  <c:v>260.351</c:v>
                </c:pt>
                <c:pt idx="515">
                  <c:v>262.80700000000002</c:v>
                </c:pt>
                <c:pt idx="516">
                  <c:v>264.80900000000003</c:v>
                </c:pt>
                <c:pt idx="517">
                  <c:v>267.05700000000002</c:v>
                </c:pt>
                <c:pt idx="518">
                  <c:v>268.791</c:v>
                </c:pt>
                <c:pt idx="519">
                  <c:v>270.81299999999999</c:v>
                </c:pt>
                <c:pt idx="520">
                  <c:v>272.34899999999999</c:v>
                </c:pt>
                <c:pt idx="521">
                  <c:v>274.80200000000002</c:v>
                </c:pt>
                <c:pt idx="522">
                  <c:v>276.97699999999998</c:v>
                </c:pt>
                <c:pt idx="523">
                  <c:v>278.923</c:v>
                </c:pt>
                <c:pt idx="524">
                  <c:v>280.81200000000001</c:v>
                </c:pt>
                <c:pt idx="525">
                  <c:v>282.80599999999998</c:v>
                </c:pt>
                <c:pt idx="526">
                  <c:v>284.34100000000001</c:v>
                </c:pt>
                <c:pt idx="527">
                  <c:v>286.73899999999998</c:v>
                </c:pt>
                <c:pt idx="528">
                  <c:v>288.81700000000001</c:v>
                </c:pt>
                <c:pt idx="529">
                  <c:v>290.72699999999998</c:v>
                </c:pt>
                <c:pt idx="530">
                  <c:v>292.93599999999998</c:v>
                </c:pt>
                <c:pt idx="531">
                  <c:v>294.93599999999998</c:v>
                </c:pt>
                <c:pt idx="532">
                  <c:v>296.33300000000003</c:v>
                </c:pt>
                <c:pt idx="533">
                  <c:v>298.80799999999999</c:v>
                </c:pt>
                <c:pt idx="534">
                  <c:v>300.80099999999999</c:v>
                </c:pt>
                <c:pt idx="535">
                  <c:v>302.70999999999998</c:v>
                </c:pt>
                <c:pt idx="536">
                  <c:v>304.762</c:v>
                </c:pt>
                <c:pt idx="537">
                  <c:v>306.81599999999997</c:v>
                </c:pt>
                <c:pt idx="538">
                  <c:v>308.351</c:v>
                </c:pt>
                <c:pt idx="539">
                  <c:v>310.81099999999998</c:v>
                </c:pt>
                <c:pt idx="540">
                  <c:v>312.77600000000001</c:v>
                </c:pt>
                <c:pt idx="541">
                  <c:v>314.77</c:v>
                </c:pt>
                <c:pt idx="542">
                  <c:v>317.13099999999997</c:v>
                </c:pt>
                <c:pt idx="543">
                  <c:v>318.80900000000003</c:v>
                </c:pt>
                <c:pt idx="544">
                  <c:v>320.346</c:v>
                </c:pt>
                <c:pt idx="545">
                  <c:v>322.8</c:v>
                </c:pt>
                <c:pt idx="546">
                  <c:v>324.79199999999997</c:v>
                </c:pt>
                <c:pt idx="547">
                  <c:v>326.75900000000001</c:v>
                </c:pt>
                <c:pt idx="548">
                  <c:v>329.07400000000001</c:v>
                </c:pt>
                <c:pt idx="549">
                  <c:v>330.82799999999997</c:v>
                </c:pt>
                <c:pt idx="550">
                  <c:v>332.33199999999999</c:v>
                </c:pt>
                <c:pt idx="551">
                  <c:v>334.81599999999997</c:v>
                </c:pt>
                <c:pt idx="552">
                  <c:v>336.77800000000002</c:v>
                </c:pt>
                <c:pt idx="553">
                  <c:v>338.71699999999998</c:v>
                </c:pt>
                <c:pt idx="554">
                  <c:v>340.79700000000003</c:v>
                </c:pt>
                <c:pt idx="555">
                  <c:v>343.16399999999999</c:v>
                </c:pt>
                <c:pt idx="556">
                  <c:v>344.91199999999998</c:v>
                </c:pt>
                <c:pt idx="557">
                  <c:v>346.863</c:v>
                </c:pt>
                <c:pt idx="558">
                  <c:v>348.34100000000001</c:v>
                </c:pt>
                <c:pt idx="559">
                  <c:v>350.79500000000002</c:v>
                </c:pt>
                <c:pt idx="560">
                  <c:v>352.81700000000001</c:v>
                </c:pt>
                <c:pt idx="561">
                  <c:v>354.78100000000001</c:v>
                </c:pt>
                <c:pt idx="562">
                  <c:v>356.81099999999998</c:v>
                </c:pt>
                <c:pt idx="563">
                  <c:v>358.78</c:v>
                </c:pt>
                <c:pt idx="564">
                  <c:v>360.34899999999999</c:v>
                </c:pt>
                <c:pt idx="565">
                  <c:v>362.803</c:v>
                </c:pt>
                <c:pt idx="566">
                  <c:v>364.79399999999998</c:v>
                </c:pt>
                <c:pt idx="567">
                  <c:v>366.762</c:v>
                </c:pt>
                <c:pt idx="568">
                  <c:v>368.81200000000001</c:v>
                </c:pt>
                <c:pt idx="569">
                  <c:v>370.92200000000003</c:v>
                </c:pt>
                <c:pt idx="570">
                  <c:v>372.8</c:v>
                </c:pt>
                <c:pt idx="571">
                  <c:v>374.76600000000002</c:v>
                </c:pt>
                <c:pt idx="572">
                  <c:v>376.358</c:v>
                </c:pt>
                <c:pt idx="573">
                  <c:v>378.84500000000003</c:v>
                </c:pt>
                <c:pt idx="574">
                  <c:v>380.78100000000001</c:v>
                </c:pt>
                <c:pt idx="575">
                  <c:v>383.08600000000001</c:v>
                </c:pt>
                <c:pt idx="576">
                  <c:v>384.76400000000001</c:v>
                </c:pt>
                <c:pt idx="577">
                  <c:v>386.815</c:v>
                </c:pt>
                <c:pt idx="578">
                  <c:v>388.02499999999998</c:v>
                </c:pt>
                <c:pt idx="579">
                  <c:v>390.267</c:v>
                </c:pt>
                <c:pt idx="580">
                  <c:v>392.24700000000001</c:v>
                </c:pt>
                <c:pt idx="581">
                  <c:v>394.27499999999998</c:v>
                </c:pt>
                <c:pt idx="582">
                  <c:v>396.23899999999998</c:v>
                </c:pt>
                <c:pt idx="583">
                  <c:v>398.28899999999999</c:v>
                </c:pt>
                <c:pt idx="584">
                  <c:v>400.05200000000002</c:v>
                </c:pt>
                <c:pt idx="585">
                  <c:v>402.21899999999999</c:v>
                </c:pt>
                <c:pt idx="586">
                  <c:v>404.10700000000003</c:v>
                </c:pt>
                <c:pt idx="587">
                  <c:v>405.72699999999998</c:v>
                </c:pt>
                <c:pt idx="588">
                  <c:v>407.726</c:v>
                </c:pt>
                <c:pt idx="589">
                  <c:v>409.72500000000002</c:v>
                </c:pt>
                <c:pt idx="590">
                  <c:v>411.726</c:v>
                </c:pt>
                <c:pt idx="591">
                  <c:v>413.72699999999998</c:v>
                </c:pt>
                <c:pt idx="592">
                  <c:v>415.726</c:v>
                </c:pt>
                <c:pt idx="593">
                  <c:v>417.726</c:v>
                </c:pt>
                <c:pt idx="594">
                  <c:v>419.726</c:v>
                </c:pt>
                <c:pt idx="595">
                  <c:v>421.72500000000002</c:v>
                </c:pt>
                <c:pt idx="596">
                  <c:v>423.72500000000002</c:v>
                </c:pt>
                <c:pt idx="597">
                  <c:v>425.72699999999998</c:v>
                </c:pt>
                <c:pt idx="598">
                  <c:v>427.726</c:v>
                </c:pt>
                <c:pt idx="599">
                  <c:v>429.73399999999998</c:v>
                </c:pt>
              </c:numCache>
            </c:numRef>
          </c:xVal>
          <c:yVal>
            <c:numRef>
              <c:f>Sheet1!$B$2:$B$601</c:f>
              <c:numCache>
                <c:formatCode>General</c:formatCode>
                <c:ptCount val="600"/>
                <c:pt idx="0">
                  <c:v>0</c:v>
                </c:pt>
                <c:pt idx="1">
                  <c:v>9842.6</c:v>
                </c:pt>
                <c:pt idx="2">
                  <c:v>9838.91</c:v>
                </c:pt>
                <c:pt idx="3">
                  <c:v>9841.8700000000008</c:v>
                </c:pt>
                <c:pt idx="4">
                  <c:v>9766.48</c:v>
                </c:pt>
                <c:pt idx="5">
                  <c:v>9537.4599999999991</c:v>
                </c:pt>
                <c:pt idx="6">
                  <c:v>9852.01</c:v>
                </c:pt>
                <c:pt idx="7">
                  <c:v>9656.14</c:v>
                </c:pt>
                <c:pt idx="8">
                  <c:v>9609.02</c:v>
                </c:pt>
                <c:pt idx="9">
                  <c:v>9600.6299999999992</c:v>
                </c:pt>
                <c:pt idx="10">
                  <c:v>9589.44</c:v>
                </c:pt>
                <c:pt idx="11">
                  <c:v>9555.02</c:v>
                </c:pt>
                <c:pt idx="12">
                  <c:v>9560.69</c:v>
                </c:pt>
                <c:pt idx="13">
                  <c:v>9561.02</c:v>
                </c:pt>
                <c:pt idx="14">
                  <c:v>9559.73</c:v>
                </c:pt>
                <c:pt idx="15">
                  <c:v>9511.35</c:v>
                </c:pt>
                <c:pt idx="16">
                  <c:v>9561.1299999999992</c:v>
                </c:pt>
                <c:pt idx="17">
                  <c:v>9556.41</c:v>
                </c:pt>
                <c:pt idx="18">
                  <c:v>5120.68</c:v>
                </c:pt>
                <c:pt idx="19">
                  <c:v>4878.43</c:v>
                </c:pt>
                <c:pt idx="20">
                  <c:v>4800.67</c:v>
                </c:pt>
                <c:pt idx="21">
                  <c:v>8114.31</c:v>
                </c:pt>
                <c:pt idx="22">
                  <c:v>6466.66</c:v>
                </c:pt>
                <c:pt idx="23">
                  <c:v>5635.21</c:v>
                </c:pt>
                <c:pt idx="24">
                  <c:v>5977.75</c:v>
                </c:pt>
                <c:pt idx="25">
                  <c:v>6796.56</c:v>
                </c:pt>
                <c:pt idx="26">
                  <c:v>5265.81</c:v>
                </c:pt>
                <c:pt idx="27">
                  <c:v>6027.63</c:v>
                </c:pt>
                <c:pt idx="28">
                  <c:v>5931</c:v>
                </c:pt>
                <c:pt idx="29">
                  <c:v>5535.67</c:v>
                </c:pt>
                <c:pt idx="30">
                  <c:v>6747.48</c:v>
                </c:pt>
                <c:pt idx="31">
                  <c:v>3351.96</c:v>
                </c:pt>
                <c:pt idx="32">
                  <c:v>3284.89</c:v>
                </c:pt>
                <c:pt idx="33">
                  <c:v>3302.15</c:v>
                </c:pt>
                <c:pt idx="34">
                  <c:v>3204.09</c:v>
                </c:pt>
                <c:pt idx="35">
                  <c:v>3429.58</c:v>
                </c:pt>
                <c:pt idx="36">
                  <c:v>4695.74</c:v>
                </c:pt>
                <c:pt idx="37">
                  <c:v>3597.71</c:v>
                </c:pt>
                <c:pt idx="38">
                  <c:v>3504.14</c:v>
                </c:pt>
                <c:pt idx="39">
                  <c:v>3620.22</c:v>
                </c:pt>
                <c:pt idx="40">
                  <c:v>3528.67</c:v>
                </c:pt>
                <c:pt idx="41">
                  <c:v>2968.09</c:v>
                </c:pt>
                <c:pt idx="42">
                  <c:v>3689.36</c:v>
                </c:pt>
                <c:pt idx="43">
                  <c:v>3432.68</c:v>
                </c:pt>
                <c:pt idx="44">
                  <c:v>3646.01</c:v>
                </c:pt>
                <c:pt idx="45">
                  <c:v>3879.02</c:v>
                </c:pt>
                <c:pt idx="46">
                  <c:v>3360.54</c:v>
                </c:pt>
                <c:pt idx="47">
                  <c:v>4024.03</c:v>
                </c:pt>
                <c:pt idx="48">
                  <c:v>2899.78</c:v>
                </c:pt>
                <c:pt idx="49">
                  <c:v>3477.76</c:v>
                </c:pt>
                <c:pt idx="50">
                  <c:v>3591.97</c:v>
                </c:pt>
                <c:pt idx="51">
                  <c:v>3642.56</c:v>
                </c:pt>
                <c:pt idx="52">
                  <c:v>3593.7</c:v>
                </c:pt>
                <c:pt idx="53">
                  <c:v>4855.2</c:v>
                </c:pt>
                <c:pt idx="54">
                  <c:v>2870.88</c:v>
                </c:pt>
                <c:pt idx="55">
                  <c:v>3623.68</c:v>
                </c:pt>
                <c:pt idx="56">
                  <c:v>3572.14</c:v>
                </c:pt>
                <c:pt idx="57">
                  <c:v>3450.85</c:v>
                </c:pt>
                <c:pt idx="58">
                  <c:v>3850.35</c:v>
                </c:pt>
                <c:pt idx="59">
                  <c:v>4821.5600000000004</c:v>
                </c:pt>
                <c:pt idx="60">
                  <c:v>2841.97</c:v>
                </c:pt>
                <c:pt idx="61">
                  <c:v>3887.96</c:v>
                </c:pt>
                <c:pt idx="62">
                  <c:v>3479.22</c:v>
                </c:pt>
                <c:pt idx="63">
                  <c:v>3410.41</c:v>
                </c:pt>
                <c:pt idx="64">
                  <c:v>4316.16</c:v>
                </c:pt>
                <c:pt idx="65">
                  <c:v>3619.18</c:v>
                </c:pt>
                <c:pt idx="66">
                  <c:v>2905.82</c:v>
                </c:pt>
                <c:pt idx="67">
                  <c:v>3724.73</c:v>
                </c:pt>
                <c:pt idx="68">
                  <c:v>3541.63</c:v>
                </c:pt>
                <c:pt idx="69">
                  <c:v>3468.27</c:v>
                </c:pt>
                <c:pt idx="70">
                  <c:v>3226.61</c:v>
                </c:pt>
                <c:pt idx="71">
                  <c:v>4876.9399999999996</c:v>
                </c:pt>
                <c:pt idx="72">
                  <c:v>3563.65</c:v>
                </c:pt>
                <c:pt idx="73">
                  <c:v>3170.35</c:v>
                </c:pt>
                <c:pt idx="74">
                  <c:v>3234.09</c:v>
                </c:pt>
                <c:pt idx="75">
                  <c:v>3621.74</c:v>
                </c:pt>
                <c:pt idx="76">
                  <c:v>3452.93</c:v>
                </c:pt>
                <c:pt idx="77">
                  <c:v>3691.16</c:v>
                </c:pt>
                <c:pt idx="78">
                  <c:v>3642.24</c:v>
                </c:pt>
                <c:pt idx="79">
                  <c:v>4350.41</c:v>
                </c:pt>
                <c:pt idx="80">
                  <c:v>3176.33</c:v>
                </c:pt>
                <c:pt idx="81">
                  <c:v>3644.82</c:v>
                </c:pt>
                <c:pt idx="82">
                  <c:v>3570.19</c:v>
                </c:pt>
                <c:pt idx="83">
                  <c:v>3568.2</c:v>
                </c:pt>
                <c:pt idx="84">
                  <c:v>3509.54</c:v>
                </c:pt>
                <c:pt idx="85">
                  <c:v>4119.1099999999997</c:v>
                </c:pt>
                <c:pt idx="86">
                  <c:v>3192.57</c:v>
                </c:pt>
                <c:pt idx="87">
                  <c:v>3896.17</c:v>
                </c:pt>
                <c:pt idx="88">
                  <c:v>3706.96</c:v>
                </c:pt>
                <c:pt idx="89">
                  <c:v>3621.03</c:v>
                </c:pt>
                <c:pt idx="90">
                  <c:v>3502.42</c:v>
                </c:pt>
                <c:pt idx="91">
                  <c:v>3177.74</c:v>
                </c:pt>
                <c:pt idx="92">
                  <c:v>3317.4</c:v>
                </c:pt>
                <c:pt idx="93">
                  <c:v>3875.85</c:v>
                </c:pt>
                <c:pt idx="94">
                  <c:v>3656.89</c:v>
                </c:pt>
                <c:pt idx="95">
                  <c:v>3617.65</c:v>
                </c:pt>
                <c:pt idx="96">
                  <c:v>3601.5</c:v>
                </c:pt>
                <c:pt idx="97">
                  <c:v>4909.17</c:v>
                </c:pt>
                <c:pt idx="98">
                  <c:v>2863.18</c:v>
                </c:pt>
                <c:pt idx="99">
                  <c:v>3729.7</c:v>
                </c:pt>
                <c:pt idx="100">
                  <c:v>3525.85</c:v>
                </c:pt>
                <c:pt idx="101">
                  <c:v>3743.25</c:v>
                </c:pt>
                <c:pt idx="102">
                  <c:v>3609.26</c:v>
                </c:pt>
                <c:pt idx="103">
                  <c:v>3848.62</c:v>
                </c:pt>
                <c:pt idx="104">
                  <c:v>3550.03</c:v>
                </c:pt>
                <c:pt idx="105">
                  <c:v>3098.68</c:v>
                </c:pt>
                <c:pt idx="106">
                  <c:v>3212.25</c:v>
                </c:pt>
                <c:pt idx="107">
                  <c:v>4096.4399999999996</c:v>
                </c:pt>
                <c:pt idx="108">
                  <c:v>3431.64</c:v>
                </c:pt>
                <c:pt idx="109">
                  <c:v>3719.55</c:v>
                </c:pt>
                <c:pt idx="110">
                  <c:v>3612.76</c:v>
                </c:pt>
                <c:pt idx="111">
                  <c:v>3619.6</c:v>
                </c:pt>
                <c:pt idx="112">
                  <c:v>3643.24</c:v>
                </c:pt>
                <c:pt idx="113">
                  <c:v>5043.41</c:v>
                </c:pt>
                <c:pt idx="114">
                  <c:v>3298.5</c:v>
                </c:pt>
                <c:pt idx="115">
                  <c:v>3643.82</c:v>
                </c:pt>
                <c:pt idx="116">
                  <c:v>3584.59</c:v>
                </c:pt>
                <c:pt idx="117">
                  <c:v>3261.09</c:v>
                </c:pt>
                <c:pt idx="118">
                  <c:v>3537.91</c:v>
                </c:pt>
                <c:pt idx="119">
                  <c:v>4733.74</c:v>
                </c:pt>
                <c:pt idx="120">
                  <c:v>3520.45</c:v>
                </c:pt>
                <c:pt idx="121">
                  <c:v>3669.02</c:v>
                </c:pt>
                <c:pt idx="122">
                  <c:v>3561.86</c:v>
                </c:pt>
                <c:pt idx="123">
                  <c:v>3441.34</c:v>
                </c:pt>
                <c:pt idx="124">
                  <c:v>3906.13</c:v>
                </c:pt>
                <c:pt idx="125">
                  <c:v>4907.8500000000004</c:v>
                </c:pt>
                <c:pt idx="126">
                  <c:v>3473.47</c:v>
                </c:pt>
                <c:pt idx="127">
                  <c:v>3657.66</c:v>
                </c:pt>
                <c:pt idx="128">
                  <c:v>3506.78</c:v>
                </c:pt>
                <c:pt idx="129">
                  <c:v>3738.24</c:v>
                </c:pt>
                <c:pt idx="130">
                  <c:v>3661.9</c:v>
                </c:pt>
                <c:pt idx="131">
                  <c:v>3601.05</c:v>
                </c:pt>
                <c:pt idx="132">
                  <c:v>3799</c:v>
                </c:pt>
                <c:pt idx="133">
                  <c:v>3569.74</c:v>
                </c:pt>
                <c:pt idx="134">
                  <c:v>3456.51</c:v>
                </c:pt>
                <c:pt idx="135">
                  <c:v>3000.69</c:v>
                </c:pt>
                <c:pt idx="136">
                  <c:v>3552.19</c:v>
                </c:pt>
                <c:pt idx="137">
                  <c:v>3633.27</c:v>
                </c:pt>
                <c:pt idx="138">
                  <c:v>3531.39</c:v>
                </c:pt>
                <c:pt idx="139">
                  <c:v>4735.25</c:v>
                </c:pt>
                <c:pt idx="140">
                  <c:v>3545.58</c:v>
                </c:pt>
                <c:pt idx="141">
                  <c:v>3643.42</c:v>
                </c:pt>
                <c:pt idx="142">
                  <c:v>3522.36</c:v>
                </c:pt>
                <c:pt idx="143">
                  <c:v>3616.7</c:v>
                </c:pt>
                <c:pt idx="144">
                  <c:v>2894.8</c:v>
                </c:pt>
                <c:pt idx="145">
                  <c:v>4987.42</c:v>
                </c:pt>
                <c:pt idx="146">
                  <c:v>3571.47</c:v>
                </c:pt>
                <c:pt idx="147">
                  <c:v>3402.28</c:v>
                </c:pt>
                <c:pt idx="148">
                  <c:v>3871.09</c:v>
                </c:pt>
                <c:pt idx="149">
                  <c:v>3562.88</c:v>
                </c:pt>
                <c:pt idx="150">
                  <c:v>3639.17</c:v>
                </c:pt>
                <c:pt idx="151">
                  <c:v>3727.07</c:v>
                </c:pt>
                <c:pt idx="152">
                  <c:v>3139.48</c:v>
                </c:pt>
                <c:pt idx="153">
                  <c:v>3077.29</c:v>
                </c:pt>
                <c:pt idx="154">
                  <c:v>3275.33</c:v>
                </c:pt>
                <c:pt idx="155">
                  <c:v>4110.1499999999996</c:v>
                </c:pt>
                <c:pt idx="156">
                  <c:v>3569.35</c:v>
                </c:pt>
                <c:pt idx="157">
                  <c:v>3475.68</c:v>
                </c:pt>
                <c:pt idx="158">
                  <c:v>3668.96</c:v>
                </c:pt>
                <c:pt idx="159">
                  <c:v>3535.25</c:v>
                </c:pt>
                <c:pt idx="160">
                  <c:v>3373.89</c:v>
                </c:pt>
                <c:pt idx="161">
                  <c:v>3425.13</c:v>
                </c:pt>
                <c:pt idx="162">
                  <c:v>3641.77</c:v>
                </c:pt>
                <c:pt idx="163">
                  <c:v>3488.45</c:v>
                </c:pt>
                <c:pt idx="164">
                  <c:v>4715.12</c:v>
                </c:pt>
                <c:pt idx="165">
                  <c:v>3566.43</c:v>
                </c:pt>
                <c:pt idx="166">
                  <c:v>3671.49</c:v>
                </c:pt>
                <c:pt idx="167">
                  <c:v>3468.63</c:v>
                </c:pt>
                <c:pt idx="168">
                  <c:v>3618.29</c:v>
                </c:pt>
                <c:pt idx="169">
                  <c:v>3619.4</c:v>
                </c:pt>
                <c:pt idx="170">
                  <c:v>4816.07</c:v>
                </c:pt>
                <c:pt idx="171">
                  <c:v>3355.7</c:v>
                </c:pt>
                <c:pt idx="172">
                  <c:v>3895.13</c:v>
                </c:pt>
                <c:pt idx="173">
                  <c:v>3476.42</c:v>
                </c:pt>
                <c:pt idx="174">
                  <c:v>3621.12</c:v>
                </c:pt>
                <c:pt idx="175">
                  <c:v>3837.74</c:v>
                </c:pt>
                <c:pt idx="176">
                  <c:v>3667.56</c:v>
                </c:pt>
                <c:pt idx="177">
                  <c:v>2815.9</c:v>
                </c:pt>
                <c:pt idx="178">
                  <c:v>5351.7</c:v>
                </c:pt>
                <c:pt idx="179">
                  <c:v>3525.07</c:v>
                </c:pt>
                <c:pt idx="180">
                  <c:v>3651.98</c:v>
                </c:pt>
                <c:pt idx="181">
                  <c:v>3620.29</c:v>
                </c:pt>
                <c:pt idx="182">
                  <c:v>3570.39</c:v>
                </c:pt>
                <c:pt idx="183">
                  <c:v>3119.26</c:v>
                </c:pt>
                <c:pt idx="184">
                  <c:v>3589.51</c:v>
                </c:pt>
                <c:pt idx="185">
                  <c:v>3343.69</c:v>
                </c:pt>
                <c:pt idx="186">
                  <c:v>3175.1</c:v>
                </c:pt>
                <c:pt idx="187">
                  <c:v>4526.3</c:v>
                </c:pt>
                <c:pt idx="188">
                  <c:v>3549.3</c:v>
                </c:pt>
                <c:pt idx="189">
                  <c:v>3616.71</c:v>
                </c:pt>
                <c:pt idx="190">
                  <c:v>3524.41</c:v>
                </c:pt>
                <c:pt idx="191">
                  <c:v>3773.05</c:v>
                </c:pt>
                <c:pt idx="192">
                  <c:v>3386.94</c:v>
                </c:pt>
                <c:pt idx="193">
                  <c:v>3616.29</c:v>
                </c:pt>
                <c:pt idx="194">
                  <c:v>3378.51</c:v>
                </c:pt>
                <c:pt idx="195">
                  <c:v>3427.61</c:v>
                </c:pt>
                <c:pt idx="196">
                  <c:v>3573.52</c:v>
                </c:pt>
                <c:pt idx="197">
                  <c:v>4692.33</c:v>
                </c:pt>
                <c:pt idx="198">
                  <c:v>3496.23</c:v>
                </c:pt>
                <c:pt idx="199">
                  <c:v>3643.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BCC-42D7-8093-2348B002ABA2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lient 2</c:v>
                </c:pt>
              </c:strCache>
            </c:strRef>
          </c:tx>
          <c:spPr>
            <a:ln w="349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1!$A$2:$A$601</c:f>
              <c:numCache>
                <c:formatCode>General</c:formatCode>
                <c:ptCount val="600"/>
                <c:pt idx="0">
                  <c:v>0.122</c:v>
                </c:pt>
                <c:pt idx="1">
                  <c:v>0.23599999999999999</c:v>
                </c:pt>
                <c:pt idx="2">
                  <c:v>0.35</c:v>
                </c:pt>
                <c:pt idx="3">
                  <c:v>0.46400000000000002</c:v>
                </c:pt>
                <c:pt idx="4">
                  <c:v>0.57899999999999996</c:v>
                </c:pt>
                <c:pt idx="5">
                  <c:v>0.69599999999999995</c:v>
                </c:pt>
                <c:pt idx="6">
                  <c:v>0.81</c:v>
                </c:pt>
                <c:pt idx="7">
                  <c:v>0.92600000000000005</c:v>
                </c:pt>
                <c:pt idx="8">
                  <c:v>1.143</c:v>
                </c:pt>
                <c:pt idx="9">
                  <c:v>1.528</c:v>
                </c:pt>
                <c:pt idx="10">
                  <c:v>2.0779999999999998</c:v>
                </c:pt>
                <c:pt idx="11">
                  <c:v>3.2250000000000001</c:v>
                </c:pt>
                <c:pt idx="12">
                  <c:v>4.891</c:v>
                </c:pt>
                <c:pt idx="13">
                  <c:v>6.556</c:v>
                </c:pt>
                <c:pt idx="14">
                  <c:v>8.2219999999999995</c:v>
                </c:pt>
                <c:pt idx="15">
                  <c:v>11.896000000000001</c:v>
                </c:pt>
                <c:pt idx="16">
                  <c:v>13.888999999999999</c:v>
                </c:pt>
                <c:pt idx="17">
                  <c:v>15.888999999999999</c:v>
                </c:pt>
                <c:pt idx="18">
                  <c:v>19.312999999999999</c:v>
                </c:pt>
                <c:pt idx="19">
                  <c:v>22.567</c:v>
                </c:pt>
                <c:pt idx="20">
                  <c:v>25.873999999999999</c:v>
                </c:pt>
                <c:pt idx="21">
                  <c:v>27.843</c:v>
                </c:pt>
                <c:pt idx="22">
                  <c:v>30.295999999999999</c:v>
                </c:pt>
                <c:pt idx="23">
                  <c:v>33.107999999999997</c:v>
                </c:pt>
                <c:pt idx="24">
                  <c:v>35.792999999999999</c:v>
                </c:pt>
                <c:pt idx="25">
                  <c:v>37.406999999999996</c:v>
                </c:pt>
                <c:pt idx="26">
                  <c:v>39.478999999999999</c:v>
                </c:pt>
                <c:pt idx="27">
                  <c:v>41.295000000000002</c:v>
                </c:pt>
                <c:pt idx="28">
                  <c:v>43.137999999999998</c:v>
                </c:pt>
                <c:pt idx="29">
                  <c:v>45.112000000000002</c:v>
                </c:pt>
                <c:pt idx="30">
                  <c:v>46.762999999999998</c:v>
                </c:pt>
                <c:pt idx="31">
                  <c:v>50.002000000000002</c:v>
                </c:pt>
                <c:pt idx="32">
                  <c:v>53.341000000000001</c:v>
                </c:pt>
                <c:pt idx="33">
                  <c:v>55.676000000000002</c:v>
                </c:pt>
                <c:pt idx="34">
                  <c:v>58.098999999999997</c:v>
                </c:pt>
                <c:pt idx="35">
                  <c:v>60.325000000000003</c:v>
                </c:pt>
                <c:pt idx="36">
                  <c:v>61.44</c:v>
                </c:pt>
                <c:pt idx="37">
                  <c:v>63.584000000000003</c:v>
                </c:pt>
                <c:pt idx="38">
                  <c:v>65.802000000000007</c:v>
                </c:pt>
                <c:pt idx="39">
                  <c:v>67.938999999999993</c:v>
                </c:pt>
                <c:pt idx="40">
                  <c:v>70.129000000000005</c:v>
                </c:pt>
                <c:pt idx="41">
                  <c:v>71.923000000000002</c:v>
                </c:pt>
                <c:pt idx="42">
                  <c:v>73.353999999999999</c:v>
                </c:pt>
                <c:pt idx="43">
                  <c:v>74.905000000000001</c:v>
                </c:pt>
                <c:pt idx="44">
                  <c:v>76.353999999999999</c:v>
                </c:pt>
                <c:pt idx="45">
                  <c:v>77.721000000000004</c:v>
                </c:pt>
                <c:pt idx="46">
                  <c:v>80.015000000000001</c:v>
                </c:pt>
                <c:pt idx="47">
                  <c:v>81.968999999999994</c:v>
                </c:pt>
                <c:pt idx="48">
                  <c:v>84.617999999999995</c:v>
                </c:pt>
                <c:pt idx="49">
                  <c:v>86.840999999999994</c:v>
                </c:pt>
                <c:pt idx="50">
                  <c:v>88.991</c:v>
                </c:pt>
                <c:pt idx="51">
                  <c:v>91.084999999999994</c:v>
                </c:pt>
                <c:pt idx="52">
                  <c:v>93.206000000000003</c:v>
                </c:pt>
                <c:pt idx="53">
                  <c:v>94.784999999999997</c:v>
                </c:pt>
                <c:pt idx="54">
                  <c:v>97.460999999999999</c:v>
                </c:pt>
                <c:pt idx="55">
                  <c:v>99.596000000000004</c:v>
                </c:pt>
                <c:pt idx="56">
                  <c:v>101.758</c:v>
                </c:pt>
                <c:pt idx="57">
                  <c:v>103.998</c:v>
                </c:pt>
                <c:pt idx="58">
                  <c:v>106.03400000000001</c:v>
                </c:pt>
                <c:pt idx="59">
                  <c:v>107.654</c:v>
                </c:pt>
                <c:pt idx="60">
                  <c:v>110.35899999999999</c:v>
                </c:pt>
                <c:pt idx="61">
                  <c:v>111.721</c:v>
                </c:pt>
                <c:pt idx="62">
                  <c:v>113.941</c:v>
                </c:pt>
                <c:pt idx="63">
                  <c:v>116.206</c:v>
                </c:pt>
                <c:pt idx="64">
                  <c:v>117.465</c:v>
                </c:pt>
                <c:pt idx="65">
                  <c:v>119.61</c:v>
                </c:pt>
                <c:pt idx="66">
                  <c:v>122.285</c:v>
                </c:pt>
                <c:pt idx="67">
                  <c:v>123.706</c:v>
                </c:pt>
                <c:pt idx="68">
                  <c:v>125.197</c:v>
                </c:pt>
                <c:pt idx="69">
                  <c:v>126.691</c:v>
                </c:pt>
                <c:pt idx="70">
                  <c:v>128.32</c:v>
                </c:pt>
                <c:pt idx="71">
                  <c:v>129.44499999999999</c:v>
                </c:pt>
                <c:pt idx="72">
                  <c:v>131.613</c:v>
                </c:pt>
                <c:pt idx="73">
                  <c:v>134.04499999999999</c:v>
                </c:pt>
                <c:pt idx="74">
                  <c:v>136.452</c:v>
                </c:pt>
                <c:pt idx="75">
                  <c:v>138.58699999999999</c:v>
                </c:pt>
                <c:pt idx="76">
                  <c:v>140.82499999999999</c:v>
                </c:pt>
                <c:pt idx="77">
                  <c:v>142.892</c:v>
                </c:pt>
                <c:pt idx="78">
                  <c:v>145.012</c:v>
                </c:pt>
                <c:pt idx="79">
                  <c:v>146.77099999999999</c:v>
                </c:pt>
                <c:pt idx="80">
                  <c:v>149.22200000000001</c:v>
                </c:pt>
                <c:pt idx="81">
                  <c:v>151.31399999999999</c:v>
                </c:pt>
                <c:pt idx="82">
                  <c:v>153.5</c:v>
                </c:pt>
                <c:pt idx="83">
                  <c:v>155.67500000000001</c:v>
                </c:pt>
                <c:pt idx="84">
                  <c:v>157.874</c:v>
                </c:pt>
                <c:pt idx="85">
                  <c:v>159.75700000000001</c:v>
                </c:pt>
                <c:pt idx="86">
                  <c:v>162.19499999999999</c:v>
                </c:pt>
                <c:pt idx="87">
                  <c:v>163.55500000000001</c:v>
                </c:pt>
                <c:pt idx="88">
                  <c:v>165.66800000000001</c:v>
                </c:pt>
                <c:pt idx="89">
                  <c:v>167.804</c:v>
                </c:pt>
                <c:pt idx="90">
                  <c:v>170.02699999999999</c:v>
                </c:pt>
                <c:pt idx="91">
                  <c:v>172.45099999999999</c:v>
                </c:pt>
                <c:pt idx="92">
                  <c:v>174.06399999999999</c:v>
                </c:pt>
                <c:pt idx="93">
                  <c:v>175.43100000000001</c:v>
                </c:pt>
                <c:pt idx="94">
                  <c:v>177.56700000000001</c:v>
                </c:pt>
                <c:pt idx="95">
                  <c:v>179.703</c:v>
                </c:pt>
                <c:pt idx="96">
                  <c:v>181.86799999999999</c:v>
                </c:pt>
                <c:pt idx="97">
                  <c:v>183.45699999999999</c:v>
                </c:pt>
                <c:pt idx="98">
                  <c:v>186.14099999999999</c:v>
                </c:pt>
                <c:pt idx="99">
                  <c:v>187.55799999999999</c:v>
                </c:pt>
                <c:pt idx="100">
                  <c:v>189.08199999999999</c:v>
                </c:pt>
                <c:pt idx="101">
                  <c:v>190.46700000000001</c:v>
                </c:pt>
                <c:pt idx="102">
                  <c:v>191.94200000000001</c:v>
                </c:pt>
                <c:pt idx="103">
                  <c:v>193.321</c:v>
                </c:pt>
                <c:pt idx="104">
                  <c:v>195.52799999999999</c:v>
                </c:pt>
                <c:pt idx="105">
                  <c:v>198.01499999999999</c:v>
                </c:pt>
                <c:pt idx="106">
                  <c:v>200.41399999999999</c:v>
                </c:pt>
                <c:pt idx="107">
                  <c:v>202.291</c:v>
                </c:pt>
                <c:pt idx="108">
                  <c:v>204.541</c:v>
                </c:pt>
                <c:pt idx="109">
                  <c:v>206.619</c:v>
                </c:pt>
                <c:pt idx="110">
                  <c:v>208.78200000000001</c:v>
                </c:pt>
                <c:pt idx="111">
                  <c:v>210.91800000000001</c:v>
                </c:pt>
                <c:pt idx="112">
                  <c:v>213.01400000000001</c:v>
                </c:pt>
                <c:pt idx="113">
                  <c:v>214.53399999999999</c:v>
                </c:pt>
                <c:pt idx="114">
                  <c:v>216.87100000000001</c:v>
                </c:pt>
                <c:pt idx="115">
                  <c:v>218.97800000000001</c:v>
                </c:pt>
                <c:pt idx="116">
                  <c:v>221.12799999999999</c:v>
                </c:pt>
                <c:pt idx="117">
                  <c:v>223.464</c:v>
                </c:pt>
                <c:pt idx="118">
                  <c:v>225.67699999999999</c:v>
                </c:pt>
                <c:pt idx="119">
                  <c:v>227.327</c:v>
                </c:pt>
                <c:pt idx="120">
                  <c:v>229.524</c:v>
                </c:pt>
                <c:pt idx="121">
                  <c:v>231.63</c:v>
                </c:pt>
                <c:pt idx="122">
                  <c:v>233.822</c:v>
                </c:pt>
                <c:pt idx="123">
                  <c:v>236.066</c:v>
                </c:pt>
                <c:pt idx="124">
                  <c:v>238.07400000000001</c:v>
                </c:pt>
                <c:pt idx="125">
                  <c:v>239.66499999999999</c:v>
                </c:pt>
                <c:pt idx="126">
                  <c:v>241.88900000000001</c:v>
                </c:pt>
                <c:pt idx="127">
                  <c:v>244.00200000000001</c:v>
                </c:pt>
                <c:pt idx="128">
                  <c:v>246.22499999999999</c:v>
                </c:pt>
                <c:pt idx="129">
                  <c:v>247.642</c:v>
                </c:pt>
                <c:pt idx="130">
                  <c:v>249.11099999999999</c:v>
                </c:pt>
                <c:pt idx="131">
                  <c:v>250.55</c:v>
                </c:pt>
                <c:pt idx="132">
                  <c:v>251.971</c:v>
                </c:pt>
                <c:pt idx="133">
                  <c:v>254.137</c:v>
                </c:pt>
                <c:pt idx="134">
                  <c:v>256.38400000000001</c:v>
                </c:pt>
                <c:pt idx="135">
                  <c:v>258.97500000000002</c:v>
                </c:pt>
                <c:pt idx="136">
                  <c:v>261.125</c:v>
                </c:pt>
                <c:pt idx="137">
                  <c:v>263.22500000000002</c:v>
                </c:pt>
                <c:pt idx="138">
                  <c:v>265.41199999999998</c:v>
                </c:pt>
                <c:pt idx="139">
                  <c:v>267.072</c:v>
                </c:pt>
                <c:pt idx="140">
                  <c:v>269.25200000000001</c:v>
                </c:pt>
                <c:pt idx="141">
                  <c:v>271.34500000000003</c:v>
                </c:pt>
                <c:pt idx="142">
                  <c:v>273.56900000000002</c:v>
                </c:pt>
                <c:pt idx="143">
                  <c:v>275.70699999999999</c:v>
                </c:pt>
                <c:pt idx="144">
                  <c:v>278.38</c:v>
                </c:pt>
                <c:pt idx="145">
                  <c:v>279.45699999999999</c:v>
                </c:pt>
                <c:pt idx="146">
                  <c:v>281.62099999999998</c:v>
                </c:pt>
                <c:pt idx="147">
                  <c:v>283.88900000000001</c:v>
                </c:pt>
                <c:pt idx="148">
                  <c:v>285.91699999999997</c:v>
                </c:pt>
                <c:pt idx="149">
                  <c:v>288.09300000000002</c:v>
                </c:pt>
                <c:pt idx="150">
                  <c:v>290.24299999999999</c:v>
                </c:pt>
                <c:pt idx="151">
                  <c:v>291.673</c:v>
                </c:pt>
                <c:pt idx="152">
                  <c:v>293.34899999999999</c:v>
                </c:pt>
                <c:pt idx="153">
                  <c:v>295.08499999999998</c:v>
                </c:pt>
                <c:pt idx="154">
                  <c:v>296.66399999999999</c:v>
                </c:pt>
                <c:pt idx="155">
                  <c:v>297.95499999999998</c:v>
                </c:pt>
                <c:pt idx="156">
                  <c:v>300.12099999999998</c:v>
                </c:pt>
                <c:pt idx="157">
                  <c:v>302.37099999999998</c:v>
                </c:pt>
                <c:pt idx="158">
                  <c:v>304.47899999999998</c:v>
                </c:pt>
                <c:pt idx="159">
                  <c:v>306.673</c:v>
                </c:pt>
                <c:pt idx="160">
                  <c:v>308.95999999999998</c:v>
                </c:pt>
                <c:pt idx="161">
                  <c:v>311.20999999999998</c:v>
                </c:pt>
                <c:pt idx="162">
                  <c:v>313.30500000000001</c:v>
                </c:pt>
                <c:pt idx="163">
                  <c:v>315.49400000000003</c:v>
                </c:pt>
                <c:pt idx="164">
                  <c:v>317.16199999999998</c:v>
                </c:pt>
                <c:pt idx="165">
                  <c:v>319.327</c:v>
                </c:pt>
                <c:pt idx="166">
                  <c:v>321.43599999999998</c:v>
                </c:pt>
                <c:pt idx="167">
                  <c:v>323.661</c:v>
                </c:pt>
                <c:pt idx="168">
                  <c:v>325.798</c:v>
                </c:pt>
                <c:pt idx="169">
                  <c:v>327.93400000000003</c:v>
                </c:pt>
                <c:pt idx="170">
                  <c:v>329.553</c:v>
                </c:pt>
                <c:pt idx="171">
                  <c:v>331.85</c:v>
                </c:pt>
                <c:pt idx="172">
                  <c:v>333.85599999999999</c:v>
                </c:pt>
                <c:pt idx="173">
                  <c:v>336.10500000000002</c:v>
                </c:pt>
                <c:pt idx="174">
                  <c:v>338.24299999999999</c:v>
                </c:pt>
                <c:pt idx="175">
                  <c:v>339.65100000000001</c:v>
                </c:pt>
                <c:pt idx="176">
                  <c:v>341.77199999999999</c:v>
                </c:pt>
                <c:pt idx="177">
                  <c:v>344.47300000000001</c:v>
                </c:pt>
                <c:pt idx="178">
                  <c:v>345.48200000000003</c:v>
                </c:pt>
                <c:pt idx="179">
                  <c:v>347.68099999999998</c:v>
                </c:pt>
                <c:pt idx="180">
                  <c:v>349.82400000000001</c:v>
                </c:pt>
                <c:pt idx="181">
                  <c:v>351.96100000000001</c:v>
                </c:pt>
                <c:pt idx="182">
                  <c:v>354.154</c:v>
                </c:pt>
                <c:pt idx="183">
                  <c:v>355.84</c:v>
                </c:pt>
                <c:pt idx="184">
                  <c:v>357.31</c:v>
                </c:pt>
                <c:pt idx="185">
                  <c:v>358.89</c:v>
                </c:pt>
                <c:pt idx="186">
                  <c:v>360.52600000000001</c:v>
                </c:pt>
                <c:pt idx="187">
                  <c:v>361.678</c:v>
                </c:pt>
                <c:pt idx="188">
                  <c:v>363.87099999999998</c:v>
                </c:pt>
                <c:pt idx="189">
                  <c:v>366.00700000000001</c:v>
                </c:pt>
                <c:pt idx="190">
                  <c:v>368.19900000000001</c:v>
                </c:pt>
                <c:pt idx="191">
                  <c:v>370.25099999999998</c:v>
                </c:pt>
                <c:pt idx="192">
                  <c:v>372.529</c:v>
                </c:pt>
                <c:pt idx="193">
                  <c:v>374.66500000000002</c:v>
                </c:pt>
                <c:pt idx="194">
                  <c:v>376.952</c:v>
                </c:pt>
                <c:pt idx="195">
                  <c:v>379.202</c:v>
                </c:pt>
                <c:pt idx="196">
                  <c:v>381.35199999999998</c:v>
                </c:pt>
                <c:pt idx="197">
                  <c:v>383.017</c:v>
                </c:pt>
                <c:pt idx="198">
                  <c:v>385.22500000000002</c:v>
                </c:pt>
                <c:pt idx="199">
                  <c:v>387.31900000000002</c:v>
                </c:pt>
                <c:pt idx="200">
                  <c:v>16.501999999999999</c:v>
                </c:pt>
                <c:pt idx="201">
                  <c:v>16.684999999999999</c:v>
                </c:pt>
                <c:pt idx="202">
                  <c:v>16.896000000000001</c:v>
                </c:pt>
                <c:pt idx="203">
                  <c:v>17.077999999999999</c:v>
                </c:pt>
                <c:pt idx="204">
                  <c:v>17.29</c:v>
                </c:pt>
                <c:pt idx="205">
                  <c:v>17.501000000000001</c:v>
                </c:pt>
                <c:pt idx="206">
                  <c:v>17.710999999999999</c:v>
                </c:pt>
                <c:pt idx="207">
                  <c:v>17.922000000000001</c:v>
                </c:pt>
                <c:pt idx="208">
                  <c:v>18.318999999999999</c:v>
                </c:pt>
                <c:pt idx="209">
                  <c:v>19.085000000000001</c:v>
                </c:pt>
                <c:pt idx="210">
                  <c:v>20.161999999999999</c:v>
                </c:pt>
                <c:pt idx="211">
                  <c:v>21.75</c:v>
                </c:pt>
                <c:pt idx="212">
                  <c:v>23.312999999999999</c:v>
                </c:pt>
                <c:pt idx="213">
                  <c:v>24.873999999999999</c:v>
                </c:pt>
                <c:pt idx="214">
                  <c:v>26.491</c:v>
                </c:pt>
                <c:pt idx="215">
                  <c:v>30.109000000000002</c:v>
                </c:pt>
                <c:pt idx="216">
                  <c:v>32.090000000000003</c:v>
                </c:pt>
                <c:pt idx="217">
                  <c:v>33.71</c:v>
                </c:pt>
                <c:pt idx="218">
                  <c:v>36.261000000000003</c:v>
                </c:pt>
                <c:pt idx="219">
                  <c:v>38.329000000000001</c:v>
                </c:pt>
                <c:pt idx="220">
                  <c:v>40.06</c:v>
                </c:pt>
                <c:pt idx="221">
                  <c:v>42.081000000000003</c:v>
                </c:pt>
                <c:pt idx="222">
                  <c:v>44.098999999999997</c:v>
                </c:pt>
                <c:pt idx="223">
                  <c:v>45.718000000000004</c:v>
                </c:pt>
                <c:pt idx="224">
                  <c:v>48.654000000000003</c:v>
                </c:pt>
                <c:pt idx="225">
                  <c:v>50.987000000000002</c:v>
                </c:pt>
                <c:pt idx="226">
                  <c:v>53.406999999999996</c:v>
                </c:pt>
                <c:pt idx="227">
                  <c:v>55.713000000000001</c:v>
                </c:pt>
                <c:pt idx="228">
                  <c:v>58.091000000000001</c:v>
                </c:pt>
                <c:pt idx="229">
                  <c:v>59.621000000000002</c:v>
                </c:pt>
                <c:pt idx="230">
                  <c:v>61.183</c:v>
                </c:pt>
                <c:pt idx="231">
                  <c:v>63.276000000000003</c:v>
                </c:pt>
                <c:pt idx="232">
                  <c:v>65.471000000000004</c:v>
                </c:pt>
                <c:pt idx="233">
                  <c:v>67.578999999999994</c:v>
                </c:pt>
                <c:pt idx="234">
                  <c:v>69.744</c:v>
                </c:pt>
                <c:pt idx="235">
                  <c:v>71.421000000000006</c:v>
                </c:pt>
                <c:pt idx="236">
                  <c:v>73.644999999999996</c:v>
                </c:pt>
                <c:pt idx="237">
                  <c:v>75.751999999999995</c:v>
                </c:pt>
                <c:pt idx="238">
                  <c:v>77.972999999999999</c:v>
                </c:pt>
                <c:pt idx="239">
                  <c:v>80.293999999999997</c:v>
                </c:pt>
                <c:pt idx="240">
                  <c:v>82.31</c:v>
                </c:pt>
                <c:pt idx="241">
                  <c:v>83.876000000000005</c:v>
                </c:pt>
                <c:pt idx="242">
                  <c:v>86.156000000000006</c:v>
                </c:pt>
                <c:pt idx="243">
                  <c:v>88.263999999999996</c:v>
                </c:pt>
                <c:pt idx="244">
                  <c:v>90.454999999999998</c:v>
                </c:pt>
                <c:pt idx="245">
                  <c:v>92.694999999999993</c:v>
                </c:pt>
                <c:pt idx="246">
                  <c:v>95.097999999999999</c:v>
                </c:pt>
                <c:pt idx="247">
                  <c:v>96.747</c:v>
                </c:pt>
                <c:pt idx="248">
                  <c:v>99.025000000000006</c:v>
                </c:pt>
                <c:pt idx="249">
                  <c:v>101.12</c:v>
                </c:pt>
                <c:pt idx="250">
                  <c:v>103.26900000000001</c:v>
                </c:pt>
                <c:pt idx="251">
                  <c:v>105.375</c:v>
                </c:pt>
                <c:pt idx="252">
                  <c:v>108.05500000000001</c:v>
                </c:pt>
                <c:pt idx="253">
                  <c:v>109.67400000000001</c:v>
                </c:pt>
                <c:pt idx="254">
                  <c:v>111.896</c:v>
                </c:pt>
                <c:pt idx="255">
                  <c:v>114.032</c:v>
                </c:pt>
                <c:pt idx="256">
                  <c:v>116.44</c:v>
                </c:pt>
                <c:pt idx="257">
                  <c:v>118.33499999999999</c:v>
                </c:pt>
                <c:pt idx="258">
                  <c:v>120.5</c:v>
                </c:pt>
                <c:pt idx="259">
                  <c:v>122.062</c:v>
                </c:pt>
                <c:pt idx="260">
                  <c:v>124.31100000000001</c:v>
                </c:pt>
                <c:pt idx="261">
                  <c:v>126.447</c:v>
                </c:pt>
                <c:pt idx="262">
                  <c:v>128.71299999999999</c:v>
                </c:pt>
                <c:pt idx="263">
                  <c:v>130.751</c:v>
                </c:pt>
                <c:pt idx="264">
                  <c:v>132.95699999999999</c:v>
                </c:pt>
                <c:pt idx="265">
                  <c:v>134.47800000000001</c:v>
                </c:pt>
                <c:pt idx="266">
                  <c:v>136.786</c:v>
                </c:pt>
                <c:pt idx="267">
                  <c:v>138.92400000000001</c:v>
                </c:pt>
                <c:pt idx="268">
                  <c:v>141.04300000000001</c:v>
                </c:pt>
                <c:pt idx="269">
                  <c:v>143.13800000000001</c:v>
                </c:pt>
                <c:pt idx="270">
                  <c:v>145.42400000000001</c:v>
                </c:pt>
                <c:pt idx="271">
                  <c:v>147.31899999999999</c:v>
                </c:pt>
                <c:pt idx="272">
                  <c:v>149.596</c:v>
                </c:pt>
                <c:pt idx="273">
                  <c:v>151.81</c:v>
                </c:pt>
                <c:pt idx="274">
                  <c:v>153.87100000000001</c:v>
                </c:pt>
                <c:pt idx="275">
                  <c:v>156.00899999999999</c:v>
                </c:pt>
                <c:pt idx="276">
                  <c:v>158.31299999999999</c:v>
                </c:pt>
                <c:pt idx="277">
                  <c:v>160.19200000000001</c:v>
                </c:pt>
                <c:pt idx="278">
                  <c:v>162.52699999999999</c:v>
                </c:pt>
                <c:pt idx="279">
                  <c:v>164.73699999999999</c:v>
                </c:pt>
                <c:pt idx="280">
                  <c:v>166.85900000000001</c:v>
                </c:pt>
                <c:pt idx="281">
                  <c:v>168.982</c:v>
                </c:pt>
                <c:pt idx="282">
                  <c:v>171.102</c:v>
                </c:pt>
                <c:pt idx="283">
                  <c:v>172.66499999999999</c:v>
                </c:pt>
                <c:pt idx="284">
                  <c:v>174.97399999999999</c:v>
                </c:pt>
                <c:pt idx="285">
                  <c:v>177.06700000000001</c:v>
                </c:pt>
                <c:pt idx="286">
                  <c:v>179.21600000000001</c:v>
                </c:pt>
                <c:pt idx="287">
                  <c:v>181.31100000000001</c:v>
                </c:pt>
                <c:pt idx="288">
                  <c:v>184.03800000000001</c:v>
                </c:pt>
                <c:pt idx="289">
                  <c:v>185.65600000000001</c:v>
                </c:pt>
                <c:pt idx="290">
                  <c:v>188.01300000000001</c:v>
                </c:pt>
                <c:pt idx="291">
                  <c:v>189.99199999999999</c:v>
                </c:pt>
                <c:pt idx="292">
                  <c:v>192.184</c:v>
                </c:pt>
                <c:pt idx="293">
                  <c:v>194.32</c:v>
                </c:pt>
                <c:pt idx="294">
                  <c:v>196.483</c:v>
                </c:pt>
                <c:pt idx="295">
                  <c:v>197.50299999999999</c:v>
                </c:pt>
                <c:pt idx="296">
                  <c:v>199.71799999999999</c:v>
                </c:pt>
                <c:pt idx="297">
                  <c:v>201.83500000000001</c:v>
                </c:pt>
                <c:pt idx="298">
                  <c:v>203.94300000000001</c:v>
                </c:pt>
                <c:pt idx="299">
                  <c:v>206.16300000000001</c:v>
                </c:pt>
                <c:pt idx="300">
                  <c:v>208.358</c:v>
                </c:pt>
                <c:pt idx="301">
                  <c:v>210.577</c:v>
                </c:pt>
                <c:pt idx="302">
                  <c:v>212.072</c:v>
                </c:pt>
                <c:pt idx="303">
                  <c:v>213.517</c:v>
                </c:pt>
                <c:pt idx="304">
                  <c:v>216.01400000000001</c:v>
                </c:pt>
                <c:pt idx="305">
                  <c:v>218.23400000000001</c:v>
                </c:pt>
                <c:pt idx="306">
                  <c:v>220.285</c:v>
                </c:pt>
                <c:pt idx="307">
                  <c:v>222.50399999999999</c:v>
                </c:pt>
                <c:pt idx="308">
                  <c:v>223.51</c:v>
                </c:pt>
                <c:pt idx="309">
                  <c:v>225.637</c:v>
                </c:pt>
                <c:pt idx="310">
                  <c:v>228.339</c:v>
                </c:pt>
                <c:pt idx="311">
                  <c:v>230.47399999999999</c:v>
                </c:pt>
                <c:pt idx="312">
                  <c:v>231.89400000000001</c:v>
                </c:pt>
                <c:pt idx="313">
                  <c:v>233.273</c:v>
                </c:pt>
                <c:pt idx="314">
                  <c:v>235.482</c:v>
                </c:pt>
                <c:pt idx="315">
                  <c:v>237.626</c:v>
                </c:pt>
                <c:pt idx="316">
                  <c:v>240.328</c:v>
                </c:pt>
                <c:pt idx="317">
                  <c:v>242.52099999999999</c:v>
                </c:pt>
                <c:pt idx="318">
                  <c:v>243.91200000000001</c:v>
                </c:pt>
                <c:pt idx="319">
                  <c:v>246.08600000000001</c:v>
                </c:pt>
                <c:pt idx="320">
                  <c:v>248.46799999999999</c:v>
                </c:pt>
                <c:pt idx="321">
                  <c:v>249.59</c:v>
                </c:pt>
                <c:pt idx="322">
                  <c:v>251.81299999999999</c:v>
                </c:pt>
                <c:pt idx="323">
                  <c:v>253.94900000000001</c:v>
                </c:pt>
                <c:pt idx="324">
                  <c:v>256.084</c:v>
                </c:pt>
                <c:pt idx="325">
                  <c:v>257.67500000000001</c:v>
                </c:pt>
                <c:pt idx="326">
                  <c:v>259.97199999999998</c:v>
                </c:pt>
                <c:pt idx="327">
                  <c:v>261.97899999999998</c:v>
                </c:pt>
                <c:pt idx="328">
                  <c:v>264.154</c:v>
                </c:pt>
                <c:pt idx="329">
                  <c:v>266.52600000000001</c:v>
                </c:pt>
                <c:pt idx="330">
                  <c:v>268.22000000000003</c:v>
                </c:pt>
                <c:pt idx="331">
                  <c:v>269.58300000000003</c:v>
                </c:pt>
                <c:pt idx="332">
                  <c:v>271.79700000000003</c:v>
                </c:pt>
                <c:pt idx="333">
                  <c:v>273.83</c:v>
                </c:pt>
                <c:pt idx="334">
                  <c:v>276.05099999999999</c:v>
                </c:pt>
                <c:pt idx="335">
                  <c:v>277.64299999999997</c:v>
                </c:pt>
                <c:pt idx="336">
                  <c:v>280.15800000000002</c:v>
                </c:pt>
                <c:pt idx="337">
                  <c:v>282.29500000000002</c:v>
                </c:pt>
                <c:pt idx="338">
                  <c:v>284.61700000000002</c:v>
                </c:pt>
                <c:pt idx="339">
                  <c:v>285.82600000000002</c:v>
                </c:pt>
                <c:pt idx="340">
                  <c:v>288.01799999999997</c:v>
                </c:pt>
                <c:pt idx="341">
                  <c:v>290.18299999999999</c:v>
                </c:pt>
                <c:pt idx="342">
                  <c:v>292.346</c:v>
                </c:pt>
                <c:pt idx="343">
                  <c:v>293.90800000000002</c:v>
                </c:pt>
                <c:pt idx="344">
                  <c:v>296.36700000000002</c:v>
                </c:pt>
                <c:pt idx="345">
                  <c:v>298.24099999999999</c:v>
                </c:pt>
                <c:pt idx="346">
                  <c:v>300.40300000000002</c:v>
                </c:pt>
                <c:pt idx="347">
                  <c:v>301.76900000000001</c:v>
                </c:pt>
                <c:pt idx="348">
                  <c:v>303.95999999999998</c:v>
                </c:pt>
                <c:pt idx="349">
                  <c:v>306.10000000000002</c:v>
                </c:pt>
                <c:pt idx="350">
                  <c:v>308.48</c:v>
                </c:pt>
                <c:pt idx="351">
                  <c:v>309.3</c:v>
                </c:pt>
                <c:pt idx="352">
                  <c:v>311.423</c:v>
                </c:pt>
                <c:pt idx="353">
                  <c:v>313.58699999999999</c:v>
                </c:pt>
                <c:pt idx="354">
                  <c:v>315.75099999999998</c:v>
                </c:pt>
                <c:pt idx="355">
                  <c:v>318.42599999999999</c:v>
                </c:pt>
                <c:pt idx="356">
                  <c:v>319.86599999999999</c:v>
                </c:pt>
                <c:pt idx="357">
                  <c:v>321.22800000000001</c:v>
                </c:pt>
                <c:pt idx="358">
                  <c:v>323.322</c:v>
                </c:pt>
                <c:pt idx="359">
                  <c:v>325.51799999999997</c:v>
                </c:pt>
                <c:pt idx="360">
                  <c:v>327.65300000000002</c:v>
                </c:pt>
                <c:pt idx="361">
                  <c:v>330.38400000000001</c:v>
                </c:pt>
                <c:pt idx="362">
                  <c:v>331.83100000000002</c:v>
                </c:pt>
                <c:pt idx="363">
                  <c:v>333.21199999999999</c:v>
                </c:pt>
                <c:pt idx="364">
                  <c:v>335.27699999999999</c:v>
                </c:pt>
                <c:pt idx="365">
                  <c:v>337.47300000000001</c:v>
                </c:pt>
                <c:pt idx="366">
                  <c:v>339.58</c:v>
                </c:pt>
                <c:pt idx="367">
                  <c:v>341.762</c:v>
                </c:pt>
                <c:pt idx="368">
                  <c:v>343.392</c:v>
                </c:pt>
                <c:pt idx="369">
                  <c:v>345.90800000000002</c:v>
                </c:pt>
                <c:pt idx="370">
                  <c:v>348.28199999999998</c:v>
                </c:pt>
                <c:pt idx="371">
                  <c:v>350.23899999999998</c:v>
                </c:pt>
                <c:pt idx="372">
                  <c:v>352.34899999999999</c:v>
                </c:pt>
                <c:pt idx="373">
                  <c:v>354.59699999999998</c:v>
                </c:pt>
                <c:pt idx="374">
                  <c:v>355.58300000000003</c:v>
                </c:pt>
                <c:pt idx="375">
                  <c:v>357.76</c:v>
                </c:pt>
                <c:pt idx="376">
                  <c:v>360.053</c:v>
                </c:pt>
                <c:pt idx="377">
                  <c:v>361.97800000000001</c:v>
                </c:pt>
                <c:pt idx="378">
                  <c:v>364.22699999999998</c:v>
                </c:pt>
                <c:pt idx="379">
                  <c:v>366.36500000000001</c:v>
                </c:pt>
                <c:pt idx="380">
                  <c:v>368.52699999999999</c:v>
                </c:pt>
                <c:pt idx="381">
                  <c:v>369.86399999999998</c:v>
                </c:pt>
                <c:pt idx="382">
                  <c:v>372.084</c:v>
                </c:pt>
                <c:pt idx="383">
                  <c:v>374.25</c:v>
                </c:pt>
                <c:pt idx="384">
                  <c:v>376.57299999999998</c:v>
                </c:pt>
                <c:pt idx="385">
                  <c:v>377.404</c:v>
                </c:pt>
                <c:pt idx="386">
                  <c:v>379.517</c:v>
                </c:pt>
                <c:pt idx="387">
                  <c:v>381.81599999999997</c:v>
                </c:pt>
                <c:pt idx="388">
                  <c:v>384.35500000000002</c:v>
                </c:pt>
                <c:pt idx="389">
                  <c:v>386.54500000000002</c:v>
                </c:pt>
                <c:pt idx="390">
                  <c:v>387.85899999999998</c:v>
                </c:pt>
                <c:pt idx="391">
                  <c:v>388.81900000000002</c:v>
                </c:pt>
                <c:pt idx="392">
                  <c:v>390.49599999999998</c:v>
                </c:pt>
                <c:pt idx="393">
                  <c:v>391.988</c:v>
                </c:pt>
                <c:pt idx="394">
                  <c:v>393.29899999999998</c:v>
                </c:pt>
                <c:pt idx="395">
                  <c:v>395.65600000000001</c:v>
                </c:pt>
                <c:pt idx="396">
                  <c:v>398.01799999999997</c:v>
                </c:pt>
                <c:pt idx="397">
                  <c:v>399.33100000000002</c:v>
                </c:pt>
                <c:pt idx="398">
                  <c:v>401.68700000000001</c:v>
                </c:pt>
                <c:pt idx="399">
                  <c:v>404.05099999999999</c:v>
                </c:pt>
                <c:pt idx="400">
                  <c:v>47.213000000000001</c:v>
                </c:pt>
                <c:pt idx="401">
                  <c:v>47.481999999999999</c:v>
                </c:pt>
                <c:pt idx="402">
                  <c:v>47.807000000000002</c:v>
                </c:pt>
                <c:pt idx="403">
                  <c:v>48.076999999999998</c:v>
                </c:pt>
                <c:pt idx="404">
                  <c:v>48.372</c:v>
                </c:pt>
                <c:pt idx="405">
                  <c:v>48.698</c:v>
                </c:pt>
                <c:pt idx="406">
                  <c:v>48.965000000000003</c:v>
                </c:pt>
                <c:pt idx="407">
                  <c:v>49.232999999999997</c:v>
                </c:pt>
                <c:pt idx="408">
                  <c:v>49.831000000000003</c:v>
                </c:pt>
                <c:pt idx="409">
                  <c:v>50.933999999999997</c:v>
                </c:pt>
                <c:pt idx="410">
                  <c:v>52.563000000000002</c:v>
                </c:pt>
                <c:pt idx="411">
                  <c:v>54.125999999999998</c:v>
                </c:pt>
                <c:pt idx="412">
                  <c:v>55.747</c:v>
                </c:pt>
                <c:pt idx="413">
                  <c:v>57.314</c:v>
                </c:pt>
                <c:pt idx="414">
                  <c:v>59.167999999999999</c:v>
                </c:pt>
                <c:pt idx="415">
                  <c:v>62.813000000000002</c:v>
                </c:pt>
                <c:pt idx="416">
                  <c:v>64.777000000000001</c:v>
                </c:pt>
                <c:pt idx="417">
                  <c:v>66.744</c:v>
                </c:pt>
                <c:pt idx="418">
                  <c:v>68.738</c:v>
                </c:pt>
                <c:pt idx="419">
                  <c:v>71.111999999999995</c:v>
                </c:pt>
                <c:pt idx="420">
                  <c:v>72.834999999999994</c:v>
                </c:pt>
                <c:pt idx="421">
                  <c:v>74.741</c:v>
                </c:pt>
                <c:pt idx="422">
                  <c:v>76.792000000000002</c:v>
                </c:pt>
                <c:pt idx="423">
                  <c:v>78.790000000000006</c:v>
                </c:pt>
                <c:pt idx="424">
                  <c:v>80.355000000000004</c:v>
                </c:pt>
                <c:pt idx="425">
                  <c:v>82.945999999999998</c:v>
                </c:pt>
                <c:pt idx="426">
                  <c:v>84.945999999999998</c:v>
                </c:pt>
                <c:pt idx="427">
                  <c:v>86.73</c:v>
                </c:pt>
                <c:pt idx="428">
                  <c:v>88.762</c:v>
                </c:pt>
                <c:pt idx="429">
                  <c:v>90.811999999999998</c:v>
                </c:pt>
                <c:pt idx="430">
                  <c:v>92.347999999999999</c:v>
                </c:pt>
                <c:pt idx="431">
                  <c:v>95.141000000000005</c:v>
                </c:pt>
                <c:pt idx="432">
                  <c:v>97.128</c:v>
                </c:pt>
                <c:pt idx="433">
                  <c:v>98.748999999999995</c:v>
                </c:pt>
                <c:pt idx="434">
                  <c:v>100.798</c:v>
                </c:pt>
                <c:pt idx="435">
                  <c:v>102.79300000000001</c:v>
                </c:pt>
                <c:pt idx="436">
                  <c:v>104.328</c:v>
                </c:pt>
                <c:pt idx="437">
                  <c:v>107.047</c:v>
                </c:pt>
                <c:pt idx="438">
                  <c:v>109.092</c:v>
                </c:pt>
                <c:pt idx="439">
                  <c:v>110.815</c:v>
                </c:pt>
                <c:pt idx="440">
                  <c:v>112.80800000000001</c:v>
                </c:pt>
                <c:pt idx="441">
                  <c:v>114.77200000000001</c:v>
                </c:pt>
                <c:pt idx="442">
                  <c:v>116.337</c:v>
                </c:pt>
                <c:pt idx="443">
                  <c:v>118.791</c:v>
                </c:pt>
                <c:pt idx="444">
                  <c:v>120.89100000000001</c:v>
                </c:pt>
                <c:pt idx="445">
                  <c:v>122.88800000000001</c:v>
                </c:pt>
                <c:pt idx="446">
                  <c:v>124.795</c:v>
                </c:pt>
                <c:pt idx="447">
                  <c:v>126.816</c:v>
                </c:pt>
                <c:pt idx="448">
                  <c:v>128.351</c:v>
                </c:pt>
                <c:pt idx="449">
                  <c:v>130.80500000000001</c:v>
                </c:pt>
                <c:pt idx="450">
                  <c:v>132.798</c:v>
                </c:pt>
                <c:pt idx="451">
                  <c:v>135.017</c:v>
                </c:pt>
                <c:pt idx="452">
                  <c:v>136.809</c:v>
                </c:pt>
                <c:pt idx="453">
                  <c:v>138.774</c:v>
                </c:pt>
                <c:pt idx="454">
                  <c:v>140.33699999999999</c:v>
                </c:pt>
                <c:pt idx="455">
                  <c:v>142.78100000000001</c:v>
                </c:pt>
                <c:pt idx="456">
                  <c:v>144.81399999999999</c:v>
                </c:pt>
                <c:pt idx="457">
                  <c:v>147.34200000000001</c:v>
                </c:pt>
                <c:pt idx="458">
                  <c:v>148.96199999999999</c:v>
                </c:pt>
                <c:pt idx="459">
                  <c:v>150.81</c:v>
                </c:pt>
                <c:pt idx="460">
                  <c:v>152.31800000000001</c:v>
                </c:pt>
                <c:pt idx="461">
                  <c:v>154.80000000000001</c:v>
                </c:pt>
                <c:pt idx="462">
                  <c:v>156.76900000000001</c:v>
                </c:pt>
                <c:pt idx="463">
                  <c:v>159.101</c:v>
                </c:pt>
                <c:pt idx="464">
                  <c:v>161.06200000000001</c:v>
                </c:pt>
                <c:pt idx="465">
                  <c:v>162.79499999999999</c:v>
                </c:pt>
                <c:pt idx="466">
                  <c:v>164.33</c:v>
                </c:pt>
                <c:pt idx="467">
                  <c:v>166.78899999999999</c:v>
                </c:pt>
                <c:pt idx="468">
                  <c:v>168.77699999999999</c:v>
                </c:pt>
                <c:pt idx="469">
                  <c:v>170.74299999999999</c:v>
                </c:pt>
                <c:pt idx="470">
                  <c:v>173.10400000000001</c:v>
                </c:pt>
                <c:pt idx="471">
                  <c:v>174.81100000000001</c:v>
                </c:pt>
                <c:pt idx="472">
                  <c:v>176.34399999999999</c:v>
                </c:pt>
                <c:pt idx="473">
                  <c:v>178.798</c:v>
                </c:pt>
                <c:pt idx="474">
                  <c:v>180.76300000000001</c:v>
                </c:pt>
                <c:pt idx="475">
                  <c:v>183.02099999999999</c:v>
                </c:pt>
                <c:pt idx="476">
                  <c:v>185.048</c:v>
                </c:pt>
                <c:pt idx="477">
                  <c:v>186.88499999999999</c:v>
                </c:pt>
                <c:pt idx="478">
                  <c:v>188.333</c:v>
                </c:pt>
                <c:pt idx="479">
                  <c:v>190.81899999999999</c:v>
                </c:pt>
                <c:pt idx="480">
                  <c:v>192.81</c:v>
                </c:pt>
                <c:pt idx="481">
                  <c:v>194.71899999999999</c:v>
                </c:pt>
                <c:pt idx="482">
                  <c:v>196.87700000000001</c:v>
                </c:pt>
                <c:pt idx="483">
                  <c:v>198.827</c:v>
                </c:pt>
                <c:pt idx="484">
                  <c:v>200.315</c:v>
                </c:pt>
                <c:pt idx="485">
                  <c:v>202.816</c:v>
                </c:pt>
                <c:pt idx="486">
                  <c:v>204.78100000000001</c:v>
                </c:pt>
                <c:pt idx="487">
                  <c:v>206.66</c:v>
                </c:pt>
                <c:pt idx="488">
                  <c:v>208.79900000000001</c:v>
                </c:pt>
                <c:pt idx="489">
                  <c:v>210.78100000000001</c:v>
                </c:pt>
                <c:pt idx="490">
                  <c:v>212.35499999999999</c:v>
                </c:pt>
                <c:pt idx="491">
                  <c:v>215.06200000000001</c:v>
                </c:pt>
                <c:pt idx="492">
                  <c:v>216.745</c:v>
                </c:pt>
                <c:pt idx="493">
                  <c:v>218.732</c:v>
                </c:pt>
                <c:pt idx="494">
                  <c:v>220.78399999999999</c:v>
                </c:pt>
                <c:pt idx="495">
                  <c:v>222.886</c:v>
                </c:pt>
                <c:pt idx="496">
                  <c:v>224.376</c:v>
                </c:pt>
                <c:pt idx="497">
                  <c:v>227.11600000000001</c:v>
                </c:pt>
                <c:pt idx="498">
                  <c:v>228.78899999999999</c:v>
                </c:pt>
                <c:pt idx="499">
                  <c:v>230.75399999999999</c:v>
                </c:pt>
                <c:pt idx="500">
                  <c:v>232.77600000000001</c:v>
                </c:pt>
                <c:pt idx="501">
                  <c:v>234.77099999999999</c:v>
                </c:pt>
                <c:pt idx="502">
                  <c:v>236.39699999999999</c:v>
                </c:pt>
                <c:pt idx="503">
                  <c:v>239.00399999999999</c:v>
                </c:pt>
                <c:pt idx="504">
                  <c:v>240.86699999999999</c:v>
                </c:pt>
                <c:pt idx="505">
                  <c:v>242.745</c:v>
                </c:pt>
                <c:pt idx="506">
                  <c:v>244.80699999999999</c:v>
                </c:pt>
                <c:pt idx="507">
                  <c:v>246.8</c:v>
                </c:pt>
                <c:pt idx="508">
                  <c:v>248.33500000000001</c:v>
                </c:pt>
                <c:pt idx="509">
                  <c:v>250.761</c:v>
                </c:pt>
                <c:pt idx="510">
                  <c:v>252.81200000000001</c:v>
                </c:pt>
                <c:pt idx="511">
                  <c:v>254.751</c:v>
                </c:pt>
                <c:pt idx="512">
                  <c:v>257.01100000000002</c:v>
                </c:pt>
                <c:pt idx="513">
                  <c:v>258.86700000000002</c:v>
                </c:pt>
                <c:pt idx="514">
                  <c:v>260.351</c:v>
                </c:pt>
                <c:pt idx="515">
                  <c:v>262.80700000000002</c:v>
                </c:pt>
                <c:pt idx="516">
                  <c:v>264.80900000000003</c:v>
                </c:pt>
                <c:pt idx="517">
                  <c:v>267.05700000000002</c:v>
                </c:pt>
                <c:pt idx="518">
                  <c:v>268.791</c:v>
                </c:pt>
                <c:pt idx="519">
                  <c:v>270.81299999999999</c:v>
                </c:pt>
                <c:pt idx="520">
                  <c:v>272.34899999999999</c:v>
                </c:pt>
                <c:pt idx="521">
                  <c:v>274.80200000000002</c:v>
                </c:pt>
                <c:pt idx="522">
                  <c:v>276.97699999999998</c:v>
                </c:pt>
                <c:pt idx="523">
                  <c:v>278.923</c:v>
                </c:pt>
                <c:pt idx="524">
                  <c:v>280.81200000000001</c:v>
                </c:pt>
                <c:pt idx="525">
                  <c:v>282.80599999999998</c:v>
                </c:pt>
                <c:pt idx="526">
                  <c:v>284.34100000000001</c:v>
                </c:pt>
                <c:pt idx="527">
                  <c:v>286.73899999999998</c:v>
                </c:pt>
                <c:pt idx="528">
                  <c:v>288.81700000000001</c:v>
                </c:pt>
                <c:pt idx="529">
                  <c:v>290.72699999999998</c:v>
                </c:pt>
                <c:pt idx="530">
                  <c:v>292.93599999999998</c:v>
                </c:pt>
                <c:pt idx="531">
                  <c:v>294.93599999999998</c:v>
                </c:pt>
                <c:pt idx="532">
                  <c:v>296.33300000000003</c:v>
                </c:pt>
                <c:pt idx="533">
                  <c:v>298.80799999999999</c:v>
                </c:pt>
                <c:pt idx="534">
                  <c:v>300.80099999999999</c:v>
                </c:pt>
                <c:pt idx="535">
                  <c:v>302.70999999999998</c:v>
                </c:pt>
                <c:pt idx="536">
                  <c:v>304.762</c:v>
                </c:pt>
                <c:pt idx="537">
                  <c:v>306.81599999999997</c:v>
                </c:pt>
                <c:pt idx="538">
                  <c:v>308.351</c:v>
                </c:pt>
                <c:pt idx="539">
                  <c:v>310.81099999999998</c:v>
                </c:pt>
                <c:pt idx="540">
                  <c:v>312.77600000000001</c:v>
                </c:pt>
                <c:pt idx="541">
                  <c:v>314.77</c:v>
                </c:pt>
                <c:pt idx="542">
                  <c:v>317.13099999999997</c:v>
                </c:pt>
                <c:pt idx="543">
                  <c:v>318.80900000000003</c:v>
                </c:pt>
                <c:pt idx="544">
                  <c:v>320.346</c:v>
                </c:pt>
                <c:pt idx="545">
                  <c:v>322.8</c:v>
                </c:pt>
                <c:pt idx="546">
                  <c:v>324.79199999999997</c:v>
                </c:pt>
                <c:pt idx="547">
                  <c:v>326.75900000000001</c:v>
                </c:pt>
                <c:pt idx="548">
                  <c:v>329.07400000000001</c:v>
                </c:pt>
                <c:pt idx="549">
                  <c:v>330.82799999999997</c:v>
                </c:pt>
                <c:pt idx="550">
                  <c:v>332.33199999999999</c:v>
                </c:pt>
                <c:pt idx="551">
                  <c:v>334.81599999999997</c:v>
                </c:pt>
                <c:pt idx="552">
                  <c:v>336.77800000000002</c:v>
                </c:pt>
                <c:pt idx="553">
                  <c:v>338.71699999999998</c:v>
                </c:pt>
                <c:pt idx="554">
                  <c:v>340.79700000000003</c:v>
                </c:pt>
                <c:pt idx="555">
                  <c:v>343.16399999999999</c:v>
                </c:pt>
                <c:pt idx="556">
                  <c:v>344.91199999999998</c:v>
                </c:pt>
                <c:pt idx="557">
                  <c:v>346.863</c:v>
                </c:pt>
                <c:pt idx="558">
                  <c:v>348.34100000000001</c:v>
                </c:pt>
                <c:pt idx="559">
                  <c:v>350.79500000000002</c:v>
                </c:pt>
                <c:pt idx="560">
                  <c:v>352.81700000000001</c:v>
                </c:pt>
                <c:pt idx="561">
                  <c:v>354.78100000000001</c:v>
                </c:pt>
                <c:pt idx="562">
                  <c:v>356.81099999999998</c:v>
                </c:pt>
                <c:pt idx="563">
                  <c:v>358.78</c:v>
                </c:pt>
                <c:pt idx="564">
                  <c:v>360.34899999999999</c:v>
                </c:pt>
                <c:pt idx="565">
                  <c:v>362.803</c:v>
                </c:pt>
                <c:pt idx="566">
                  <c:v>364.79399999999998</c:v>
                </c:pt>
                <c:pt idx="567">
                  <c:v>366.762</c:v>
                </c:pt>
                <c:pt idx="568">
                  <c:v>368.81200000000001</c:v>
                </c:pt>
                <c:pt idx="569">
                  <c:v>370.92200000000003</c:v>
                </c:pt>
                <c:pt idx="570">
                  <c:v>372.8</c:v>
                </c:pt>
                <c:pt idx="571">
                  <c:v>374.76600000000002</c:v>
                </c:pt>
                <c:pt idx="572">
                  <c:v>376.358</c:v>
                </c:pt>
                <c:pt idx="573">
                  <c:v>378.84500000000003</c:v>
                </c:pt>
                <c:pt idx="574">
                  <c:v>380.78100000000001</c:v>
                </c:pt>
                <c:pt idx="575">
                  <c:v>383.08600000000001</c:v>
                </c:pt>
                <c:pt idx="576">
                  <c:v>384.76400000000001</c:v>
                </c:pt>
                <c:pt idx="577">
                  <c:v>386.815</c:v>
                </c:pt>
                <c:pt idx="578">
                  <c:v>388.02499999999998</c:v>
                </c:pt>
                <c:pt idx="579">
                  <c:v>390.267</c:v>
                </c:pt>
                <c:pt idx="580">
                  <c:v>392.24700000000001</c:v>
                </c:pt>
                <c:pt idx="581">
                  <c:v>394.27499999999998</c:v>
                </c:pt>
                <c:pt idx="582">
                  <c:v>396.23899999999998</c:v>
                </c:pt>
                <c:pt idx="583">
                  <c:v>398.28899999999999</c:v>
                </c:pt>
                <c:pt idx="584">
                  <c:v>400.05200000000002</c:v>
                </c:pt>
                <c:pt idx="585">
                  <c:v>402.21899999999999</c:v>
                </c:pt>
                <c:pt idx="586">
                  <c:v>404.10700000000003</c:v>
                </c:pt>
                <c:pt idx="587">
                  <c:v>405.72699999999998</c:v>
                </c:pt>
                <c:pt idx="588">
                  <c:v>407.726</c:v>
                </c:pt>
                <c:pt idx="589">
                  <c:v>409.72500000000002</c:v>
                </c:pt>
                <c:pt idx="590">
                  <c:v>411.726</c:v>
                </c:pt>
                <c:pt idx="591">
                  <c:v>413.72699999999998</c:v>
                </c:pt>
                <c:pt idx="592">
                  <c:v>415.726</c:v>
                </c:pt>
                <c:pt idx="593">
                  <c:v>417.726</c:v>
                </c:pt>
                <c:pt idx="594">
                  <c:v>419.726</c:v>
                </c:pt>
                <c:pt idx="595">
                  <c:v>421.72500000000002</c:v>
                </c:pt>
                <c:pt idx="596">
                  <c:v>423.72500000000002</c:v>
                </c:pt>
                <c:pt idx="597">
                  <c:v>425.72699999999998</c:v>
                </c:pt>
                <c:pt idx="598">
                  <c:v>427.726</c:v>
                </c:pt>
                <c:pt idx="599">
                  <c:v>429.73399999999998</c:v>
                </c:pt>
              </c:numCache>
            </c:numRef>
          </c:xVal>
          <c:yVal>
            <c:numRef>
              <c:f>Sheet1!$C$2:$C$601</c:f>
              <c:numCache>
                <c:formatCode>General</c:formatCode>
                <c:ptCount val="600"/>
                <c:pt idx="200">
                  <c:v>0</c:v>
                </c:pt>
                <c:pt idx="201">
                  <c:v>6039.87</c:v>
                </c:pt>
                <c:pt idx="202">
                  <c:v>5068.2700000000004</c:v>
                </c:pt>
                <c:pt idx="203">
                  <c:v>6050.38</c:v>
                </c:pt>
                <c:pt idx="204">
                  <c:v>5089.93</c:v>
                </c:pt>
                <c:pt idx="205">
                  <c:v>5039.5</c:v>
                </c:pt>
                <c:pt idx="206">
                  <c:v>5136.21</c:v>
                </c:pt>
                <c:pt idx="207">
                  <c:v>5042.5200000000004</c:v>
                </c:pt>
                <c:pt idx="208">
                  <c:v>5092.3599999999997</c:v>
                </c:pt>
                <c:pt idx="209">
                  <c:v>4929.33</c:v>
                </c:pt>
                <c:pt idx="210">
                  <c:v>4851.84</c:v>
                </c:pt>
                <c:pt idx="211">
                  <c:v>4821.8599999999997</c:v>
                </c:pt>
                <c:pt idx="212">
                  <c:v>4909.12</c:v>
                </c:pt>
                <c:pt idx="213">
                  <c:v>4912.4799999999996</c:v>
                </c:pt>
                <c:pt idx="214">
                  <c:v>4819.72</c:v>
                </c:pt>
                <c:pt idx="215">
                  <c:v>4820.2700000000004</c:v>
                </c:pt>
                <c:pt idx="216">
                  <c:v>4819.54</c:v>
                </c:pt>
                <c:pt idx="217">
                  <c:v>6330.45</c:v>
                </c:pt>
                <c:pt idx="218">
                  <c:v>4371.12</c:v>
                </c:pt>
                <c:pt idx="219">
                  <c:v>4194.71</c:v>
                </c:pt>
                <c:pt idx="220">
                  <c:v>4912.26</c:v>
                </c:pt>
                <c:pt idx="221">
                  <c:v>4857.58</c:v>
                </c:pt>
                <c:pt idx="222">
                  <c:v>4821.6499999999996</c:v>
                </c:pt>
                <c:pt idx="223">
                  <c:v>6334.2</c:v>
                </c:pt>
                <c:pt idx="224">
                  <c:v>3524.39</c:v>
                </c:pt>
                <c:pt idx="225">
                  <c:v>3303.1</c:v>
                </c:pt>
                <c:pt idx="226">
                  <c:v>3205.61</c:v>
                </c:pt>
                <c:pt idx="227">
                  <c:v>3344.73</c:v>
                </c:pt>
                <c:pt idx="228">
                  <c:v>3240.12</c:v>
                </c:pt>
                <c:pt idx="229">
                  <c:v>5171.1099999999997</c:v>
                </c:pt>
                <c:pt idx="230">
                  <c:v>4908</c:v>
                </c:pt>
                <c:pt idx="231">
                  <c:v>3645.46</c:v>
                </c:pt>
                <c:pt idx="232">
                  <c:v>3565.55</c:v>
                </c:pt>
                <c:pt idx="233">
                  <c:v>3670.78</c:v>
                </c:pt>
                <c:pt idx="234">
                  <c:v>3603.42</c:v>
                </c:pt>
                <c:pt idx="235">
                  <c:v>4650.53</c:v>
                </c:pt>
                <c:pt idx="236">
                  <c:v>3473.72</c:v>
                </c:pt>
                <c:pt idx="237">
                  <c:v>3667.96</c:v>
                </c:pt>
                <c:pt idx="238">
                  <c:v>3471.24</c:v>
                </c:pt>
                <c:pt idx="239">
                  <c:v>3324.99</c:v>
                </c:pt>
                <c:pt idx="240">
                  <c:v>3900.1</c:v>
                </c:pt>
                <c:pt idx="241">
                  <c:v>4984.51</c:v>
                </c:pt>
                <c:pt idx="242">
                  <c:v>3385.84</c:v>
                </c:pt>
                <c:pt idx="243">
                  <c:v>3668.52</c:v>
                </c:pt>
                <c:pt idx="244">
                  <c:v>3544.64</c:v>
                </c:pt>
                <c:pt idx="245">
                  <c:v>3446.98</c:v>
                </c:pt>
                <c:pt idx="246">
                  <c:v>3165.91</c:v>
                </c:pt>
                <c:pt idx="247">
                  <c:v>4731.04</c:v>
                </c:pt>
                <c:pt idx="248">
                  <c:v>3388.29</c:v>
                </c:pt>
                <c:pt idx="249">
                  <c:v>3641.34</c:v>
                </c:pt>
                <c:pt idx="250">
                  <c:v>3594.08</c:v>
                </c:pt>
                <c:pt idx="251">
                  <c:v>3677.18</c:v>
                </c:pt>
                <c:pt idx="252">
                  <c:v>2862.59</c:v>
                </c:pt>
                <c:pt idx="253">
                  <c:v>4816.12</c:v>
                </c:pt>
                <c:pt idx="254">
                  <c:v>3476.66</c:v>
                </c:pt>
                <c:pt idx="255">
                  <c:v>3616.05</c:v>
                </c:pt>
                <c:pt idx="256">
                  <c:v>3196.51</c:v>
                </c:pt>
                <c:pt idx="257">
                  <c:v>4031.09</c:v>
                </c:pt>
                <c:pt idx="258">
                  <c:v>3566.87</c:v>
                </c:pt>
                <c:pt idx="259">
                  <c:v>4998.9399999999996</c:v>
                </c:pt>
                <c:pt idx="260">
                  <c:v>3431.79</c:v>
                </c:pt>
                <c:pt idx="261">
                  <c:v>3622.76</c:v>
                </c:pt>
                <c:pt idx="262">
                  <c:v>3404.2</c:v>
                </c:pt>
                <c:pt idx="263">
                  <c:v>3744.24</c:v>
                </c:pt>
                <c:pt idx="264">
                  <c:v>3506</c:v>
                </c:pt>
                <c:pt idx="265">
                  <c:v>5043.25</c:v>
                </c:pt>
                <c:pt idx="266">
                  <c:v>3341.04</c:v>
                </c:pt>
                <c:pt idx="267">
                  <c:v>3613.54</c:v>
                </c:pt>
                <c:pt idx="268">
                  <c:v>3594.01</c:v>
                </c:pt>
                <c:pt idx="269">
                  <c:v>3641.88</c:v>
                </c:pt>
                <c:pt idx="270">
                  <c:v>3344.68</c:v>
                </c:pt>
                <c:pt idx="271">
                  <c:v>4188.3900000000003</c:v>
                </c:pt>
                <c:pt idx="272">
                  <c:v>3388.08</c:v>
                </c:pt>
                <c:pt idx="273">
                  <c:v>3490.67</c:v>
                </c:pt>
                <c:pt idx="274">
                  <c:v>3799.43</c:v>
                </c:pt>
                <c:pt idx="275">
                  <c:v>3616.43</c:v>
                </c:pt>
                <c:pt idx="276">
                  <c:v>3344.77</c:v>
                </c:pt>
                <c:pt idx="277">
                  <c:v>4190.6899999999996</c:v>
                </c:pt>
                <c:pt idx="278">
                  <c:v>3302.51</c:v>
                </c:pt>
                <c:pt idx="279">
                  <c:v>3494.53</c:v>
                </c:pt>
                <c:pt idx="280">
                  <c:v>3599.18</c:v>
                </c:pt>
                <c:pt idx="281">
                  <c:v>3639.41</c:v>
                </c:pt>
                <c:pt idx="282">
                  <c:v>3593.45</c:v>
                </c:pt>
                <c:pt idx="283">
                  <c:v>4905.9399999999996</c:v>
                </c:pt>
                <c:pt idx="284">
                  <c:v>3340.66</c:v>
                </c:pt>
                <c:pt idx="285">
                  <c:v>3645.02</c:v>
                </c:pt>
                <c:pt idx="286">
                  <c:v>3574.93</c:v>
                </c:pt>
                <c:pt idx="287">
                  <c:v>3641.49</c:v>
                </c:pt>
                <c:pt idx="288">
                  <c:v>2851.11</c:v>
                </c:pt>
                <c:pt idx="289">
                  <c:v>4820.6499999999996</c:v>
                </c:pt>
                <c:pt idx="290">
                  <c:v>3272.81</c:v>
                </c:pt>
                <c:pt idx="291">
                  <c:v>3956.5</c:v>
                </c:pt>
                <c:pt idx="292">
                  <c:v>3522.45</c:v>
                </c:pt>
                <c:pt idx="293">
                  <c:v>3618.74</c:v>
                </c:pt>
                <c:pt idx="294">
                  <c:v>3573.31</c:v>
                </c:pt>
                <c:pt idx="295">
                  <c:v>5290.69</c:v>
                </c:pt>
                <c:pt idx="296">
                  <c:v>3485.6</c:v>
                </c:pt>
                <c:pt idx="297">
                  <c:v>3696.47</c:v>
                </c:pt>
                <c:pt idx="298">
                  <c:v>3669.68</c:v>
                </c:pt>
                <c:pt idx="299">
                  <c:v>3477.18</c:v>
                </c:pt>
                <c:pt idx="300">
                  <c:v>3522.02</c:v>
                </c:pt>
                <c:pt idx="301">
                  <c:v>3474.91</c:v>
                </c:pt>
                <c:pt idx="302">
                  <c:v>3536.26</c:v>
                </c:pt>
                <c:pt idx="303">
                  <c:v>3806.84</c:v>
                </c:pt>
                <c:pt idx="304">
                  <c:v>3129.27</c:v>
                </c:pt>
                <c:pt idx="305">
                  <c:v>3500.71</c:v>
                </c:pt>
                <c:pt idx="306">
                  <c:v>3773.4</c:v>
                </c:pt>
                <c:pt idx="307">
                  <c:v>3497.47</c:v>
                </c:pt>
                <c:pt idx="308">
                  <c:v>5361.52</c:v>
                </c:pt>
                <c:pt idx="309">
                  <c:v>3704.24</c:v>
                </c:pt>
                <c:pt idx="310">
                  <c:v>2813.44</c:v>
                </c:pt>
                <c:pt idx="311">
                  <c:v>3620.29</c:v>
                </c:pt>
                <c:pt idx="312">
                  <c:v>3725.75</c:v>
                </c:pt>
                <c:pt idx="313">
                  <c:v>3844.57</c:v>
                </c:pt>
                <c:pt idx="314">
                  <c:v>3547.37</c:v>
                </c:pt>
                <c:pt idx="315">
                  <c:v>3651.39</c:v>
                </c:pt>
                <c:pt idx="316">
                  <c:v>2872.93</c:v>
                </c:pt>
                <c:pt idx="317">
                  <c:v>3525.22</c:v>
                </c:pt>
                <c:pt idx="318">
                  <c:v>3807.63</c:v>
                </c:pt>
                <c:pt idx="319">
                  <c:v>3539.95</c:v>
                </c:pt>
                <c:pt idx="320">
                  <c:v>3236.99</c:v>
                </c:pt>
                <c:pt idx="321">
                  <c:v>4645.3100000000004</c:v>
                </c:pt>
                <c:pt idx="322">
                  <c:v>3475.52</c:v>
                </c:pt>
                <c:pt idx="323">
                  <c:v>3617.68</c:v>
                </c:pt>
                <c:pt idx="324">
                  <c:v>3620.43</c:v>
                </c:pt>
                <c:pt idx="325">
                  <c:v>4908</c:v>
                </c:pt>
                <c:pt idx="326">
                  <c:v>3359.56</c:v>
                </c:pt>
                <c:pt idx="327">
                  <c:v>3907.74</c:v>
                </c:pt>
                <c:pt idx="328">
                  <c:v>3552.51</c:v>
                </c:pt>
                <c:pt idx="329">
                  <c:v>3248.52</c:v>
                </c:pt>
                <c:pt idx="330">
                  <c:v>3198.57</c:v>
                </c:pt>
                <c:pt idx="331">
                  <c:v>3892.47</c:v>
                </c:pt>
                <c:pt idx="332">
                  <c:v>3488.95</c:v>
                </c:pt>
                <c:pt idx="333">
                  <c:v>3857.28</c:v>
                </c:pt>
                <c:pt idx="334">
                  <c:v>3476.12</c:v>
                </c:pt>
                <c:pt idx="335">
                  <c:v>4907.2700000000004</c:v>
                </c:pt>
                <c:pt idx="336">
                  <c:v>3061.41</c:v>
                </c:pt>
                <c:pt idx="337">
                  <c:v>3617.42</c:v>
                </c:pt>
                <c:pt idx="338">
                  <c:v>3318.07</c:v>
                </c:pt>
                <c:pt idx="339">
                  <c:v>4305.49</c:v>
                </c:pt>
                <c:pt idx="340">
                  <c:v>3516.68</c:v>
                </c:pt>
                <c:pt idx="341">
                  <c:v>3532.91</c:v>
                </c:pt>
                <c:pt idx="342">
                  <c:v>3556.76</c:v>
                </c:pt>
                <c:pt idx="343">
                  <c:v>5004.75</c:v>
                </c:pt>
                <c:pt idx="344">
                  <c:v>3134.4</c:v>
                </c:pt>
                <c:pt idx="345">
                  <c:v>4160.51</c:v>
                </c:pt>
                <c:pt idx="346">
                  <c:v>3571.78</c:v>
                </c:pt>
                <c:pt idx="347">
                  <c:v>3889.87</c:v>
                </c:pt>
                <c:pt idx="348">
                  <c:v>3530.79</c:v>
                </c:pt>
                <c:pt idx="349">
                  <c:v>3614.79</c:v>
                </c:pt>
                <c:pt idx="350">
                  <c:v>3237.86</c:v>
                </c:pt>
                <c:pt idx="351">
                  <c:v>6438.48</c:v>
                </c:pt>
                <c:pt idx="352">
                  <c:v>3611.46</c:v>
                </c:pt>
                <c:pt idx="353">
                  <c:v>3609.99</c:v>
                </c:pt>
                <c:pt idx="354">
                  <c:v>3575.24</c:v>
                </c:pt>
                <c:pt idx="355">
                  <c:v>2900.18</c:v>
                </c:pt>
                <c:pt idx="356">
                  <c:v>3673.8</c:v>
                </c:pt>
                <c:pt idx="357">
                  <c:v>3970.57</c:v>
                </c:pt>
                <c:pt idx="358">
                  <c:v>3642.8</c:v>
                </c:pt>
                <c:pt idx="359">
                  <c:v>3519.46</c:v>
                </c:pt>
                <c:pt idx="360">
                  <c:v>3618.8</c:v>
                </c:pt>
                <c:pt idx="361">
                  <c:v>2843.8</c:v>
                </c:pt>
                <c:pt idx="362">
                  <c:v>3657.17</c:v>
                </c:pt>
                <c:pt idx="363">
                  <c:v>3982.98</c:v>
                </c:pt>
                <c:pt idx="364">
                  <c:v>3695.37</c:v>
                </c:pt>
                <c:pt idx="365">
                  <c:v>3518.96</c:v>
                </c:pt>
                <c:pt idx="366">
                  <c:v>3668.56</c:v>
                </c:pt>
                <c:pt idx="367">
                  <c:v>3498.84</c:v>
                </c:pt>
                <c:pt idx="368">
                  <c:v>4819.3</c:v>
                </c:pt>
                <c:pt idx="369">
                  <c:v>3059.73</c:v>
                </c:pt>
                <c:pt idx="370">
                  <c:v>3245.8</c:v>
                </c:pt>
                <c:pt idx="371">
                  <c:v>4015.17</c:v>
                </c:pt>
                <c:pt idx="372">
                  <c:v>3665.88</c:v>
                </c:pt>
                <c:pt idx="373">
                  <c:v>3452.69</c:v>
                </c:pt>
                <c:pt idx="374">
                  <c:v>5477.03</c:v>
                </c:pt>
                <c:pt idx="375">
                  <c:v>3556.34</c:v>
                </c:pt>
                <c:pt idx="376">
                  <c:v>3365.18</c:v>
                </c:pt>
                <c:pt idx="377">
                  <c:v>4085.85</c:v>
                </c:pt>
                <c:pt idx="378">
                  <c:v>3459.25</c:v>
                </c:pt>
                <c:pt idx="379">
                  <c:v>3618.05</c:v>
                </c:pt>
                <c:pt idx="380">
                  <c:v>3571.26</c:v>
                </c:pt>
                <c:pt idx="381">
                  <c:v>3972.02</c:v>
                </c:pt>
                <c:pt idx="382">
                  <c:v>3523.36</c:v>
                </c:pt>
                <c:pt idx="383">
                  <c:v>3569.31</c:v>
                </c:pt>
                <c:pt idx="384">
                  <c:v>3316.93</c:v>
                </c:pt>
                <c:pt idx="385">
                  <c:v>6346.25</c:v>
                </c:pt>
                <c:pt idx="386">
                  <c:v>3651.79</c:v>
                </c:pt>
                <c:pt idx="387">
                  <c:v>3386.8</c:v>
                </c:pt>
                <c:pt idx="388">
                  <c:v>3065.07</c:v>
                </c:pt>
                <c:pt idx="389">
                  <c:v>3544.59</c:v>
                </c:pt>
                <c:pt idx="390">
                  <c:v>4045.45</c:v>
                </c:pt>
                <c:pt idx="391">
                  <c:v>8305.7900000000009</c:v>
                </c:pt>
                <c:pt idx="392">
                  <c:v>6498.59</c:v>
                </c:pt>
                <c:pt idx="393">
                  <c:v>7314.81</c:v>
                </c:pt>
                <c:pt idx="394">
                  <c:v>8401.2000000000007</c:v>
                </c:pt>
                <c:pt idx="395">
                  <c:v>6729.09</c:v>
                </c:pt>
                <c:pt idx="396">
                  <c:v>6793.55</c:v>
                </c:pt>
                <c:pt idx="397">
                  <c:v>8387.2800000000007</c:v>
                </c:pt>
                <c:pt idx="398">
                  <c:v>6748.09</c:v>
                </c:pt>
                <c:pt idx="399">
                  <c:v>6739.3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BCC-42D7-8093-2348B002ABA2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lient 3</c:v>
                </c:pt>
              </c:strCache>
            </c:strRef>
          </c:tx>
          <c:spPr>
            <a:ln w="349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Sheet1!$A$2:$A$601</c:f>
              <c:numCache>
                <c:formatCode>General</c:formatCode>
                <c:ptCount val="600"/>
                <c:pt idx="0">
                  <c:v>0.122</c:v>
                </c:pt>
                <c:pt idx="1">
                  <c:v>0.23599999999999999</c:v>
                </c:pt>
                <c:pt idx="2">
                  <c:v>0.35</c:v>
                </c:pt>
                <c:pt idx="3">
                  <c:v>0.46400000000000002</c:v>
                </c:pt>
                <c:pt idx="4">
                  <c:v>0.57899999999999996</c:v>
                </c:pt>
                <c:pt idx="5">
                  <c:v>0.69599999999999995</c:v>
                </c:pt>
                <c:pt idx="6">
                  <c:v>0.81</c:v>
                </c:pt>
                <c:pt idx="7">
                  <c:v>0.92600000000000005</c:v>
                </c:pt>
                <c:pt idx="8">
                  <c:v>1.143</c:v>
                </c:pt>
                <c:pt idx="9">
                  <c:v>1.528</c:v>
                </c:pt>
                <c:pt idx="10">
                  <c:v>2.0779999999999998</c:v>
                </c:pt>
                <c:pt idx="11">
                  <c:v>3.2250000000000001</c:v>
                </c:pt>
                <c:pt idx="12">
                  <c:v>4.891</c:v>
                </c:pt>
                <c:pt idx="13">
                  <c:v>6.556</c:v>
                </c:pt>
                <c:pt idx="14">
                  <c:v>8.2219999999999995</c:v>
                </c:pt>
                <c:pt idx="15">
                  <c:v>11.896000000000001</c:v>
                </c:pt>
                <c:pt idx="16">
                  <c:v>13.888999999999999</c:v>
                </c:pt>
                <c:pt idx="17">
                  <c:v>15.888999999999999</c:v>
                </c:pt>
                <c:pt idx="18">
                  <c:v>19.312999999999999</c:v>
                </c:pt>
                <c:pt idx="19">
                  <c:v>22.567</c:v>
                </c:pt>
                <c:pt idx="20">
                  <c:v>25.873999999999999</c:v>
                </c:pt>
                <c:pt idx="21">
                  <c:v>27.843</c:v>
                </c:pt>
                <c:pt idx="22">
                  <c:v>30.295999999999999</c:v>
                </c:pt>
                <c:pt idx="23">
                  <c:v>33.107999999999997</c:v>
                </c:pt>
                <c:pt idx="24">
                  <c:v>35.792999999999999</c:v>
                </c:pt>
                <c:pt idx="25">
                  <c:v>37.406999999999996</c:v>
                </c:pt>
                <c:pt idx="26">
                  <c:v>39.478999999999999</c:v>
                </c:pt>
                <c:pt idx="27">
                  <c:v>41.295000000000002</c:v>
                </c:pt>
                <c:pt idx="28">
                  <c:v>43.137999999999998</c:v>
                </c:pt>
                <c:pt idx="29">
                  <c:v>45.112000000000002</c:v>
                </c:pt>
                <c:pt idx="30">
                  <c:v>46.762999999999998</c:v>
                </c:pt>
                <c:pt idx="31">
                  <c:v>50.002000000000002</c:v>
                </c:pt>
                <c:pt idx="32">
                  <c:v>53.341000000000001</c:v>
                </c:pt>
                <c:pt idx="33">
                  <c:v>55.676000000000002</c:v>
                </c:pt>
                <c:pt idx="34">
                  <c:v>58.098999999999997</c:v>
                </c:pt>
                <c:pt idx="35">
                  <c:v>60.325000000000003</c:v>
                </c:pt>
                <c:pt idx="36">
                  <c:v>61.44</c:v>
                </c:pt>
                <c:pt idx="37">
                  <c:v>63.584000000000003</c:v>
                </c:pt>
                <c:pt idx="38">
                  <c:v>65.802000000000007</c:v>
                </c:pt>
                <c:pt idx="39">
                  <c:v>67.938999999999993</c:v>
                </c:pt>
                <c:pt idx="40">
                  <c:v>70.129000000000005</c:v>
                </c:pt>
                <c:pt idx="41">
                  <c:v>71.923000000000002</c:v>
                </c:pt>
                <c:pt idx="42">
                  <c:v>73.353999999999999</c:v>
                </c:pt>
                <c:pt idx="43">
                  <c:v>74.905000000000001</c:v>
                </c:pt>
                <c:pt idx="44">
                  <c:v>76.353999999999999</c:v>
                </c:pt>
                <c:pt idx="45">
                  <c:v>77.721000000000004</c:v>
                </c:pt>
                <c:pt idx="46">
                  <c:v>80.015000000000001</c:v>
                </c:pt>
                <c:pt idx="47">
                  <c:v>81.968999999999994</c:v>
                </c:pt>
                <c:pt idx="48">
                  <c:v>84.617999999999995</c:v>
                </c:pt>
                <c:pt idx="49">
                  <c:v>86.840999999999994</c:v>
                </c:pt>
                <c:pt idx="50">
                  <c:v>88.991</c:v>
                </c:pt>
                <c:pt idx="51">
                  <c:v>91.084999999999994</c:v>
                </c:pt>
                <c:pt idx="52">
                  <c:v>93.206000000000003</c:v>
                </c:pt>
                <c:pt idx="53">
                  <c:v>94.784999999999997</c:v>
                </c:pt>
                <c:pt idx="54">
                  <c:v>97.460999999999999</c:v>
                </c:pt>
                <c:pt idx="55">
                  <c:v>99.596000000000004</c:v>
                </c:pt>
                <c:pt idx="56">
                  <c:v>101.758</c:v>
                </c:pt>
                <c:pt idx="57">
                  <c:v>103.998</c:v>
                </c:pt>
                <c:pt idx="58">
                  <c:v>106.03400000000001</c:v>
                </c:pt>
                <c:pt idx="59">
                  <c:v>107.654</c:v>
                </c:pt>
                <c:pt idx="60">
                  <c:v>110.35899999999999</c:v>
                </c:pt>
                <c:pt idx="61">
                  <c:v>111.721</c:v>
                </c:pt>
                <c:pt idx="62">
                  <c:v>113.941</c:v>
                </c:pt>
                <c:pt idx="63">
                  <c:v>116.206</c:v>
                </c:pt>
                <c:pt idx="64">
                  <c:v>117.465</c:v>
                </c:pt>
                <c:pt idx="65">
                  <c:v>119.61</c:v>
                </c:pt>
                <c:pt idx="66">
                  <c:v>122.285</c:v>
                </c:pt>
                <c:pt idx="67">
                  <c:v>123.706</c:v>
                </c:pt>
                <c:pt idx="68">
                  <c:v>125.197</c:v>
                </c:pt>
                <c:pt idx="69">
                  <c:v>126.691</c:v>
                </c:pt>
                <c:pt idx="70">
                  <c:v>128.32</c:v>
                </c:pt>
                <c:pt idx="71">
                  <c:v>129.44499999999999</c:v>
                </c:pt>
                <c:pt idx="72">
                  <c:v>131.613</c:v>
                </c:pt>
                <c:pt idx="73">
                  <c:v>134.04499999999999</c:v>
                </c:pt>
                <c:pt idx="74">
                  <c:v>136.452</c:v>
                </c:pt>
                <c:pt idx="75">
                  <c:v>138.58699999999999</c:v>
                </c:pt>
                <c:pt idx="76">
                  <c:v>140.82499999999999</c:v>
                </c:pt>
                <c:pt idx="77">
                  <c:v>142.892</c:v>
                </c:pt>
                <c:pt idx="78">
                  <c:v>145.012</c:v>
                </c:pt>
                <c:pt idx="79">
                  <c:v>146.77099999999999</c:v>
                </c:pt>
                <c:pt idx="80">
                  <c:v>149.22200000000001</c:v>
                </c:pt>
                <c:pt idx="81">
                  <c:v>151.31399999999999</c:v>
                </c:pt>
                <c:pt idx="82">
                  <c:v>153.5</c:v>
                </c:pt>
                <c:pt idx="83">
                  <c:v>155.67500000000001</c:v>
                </c:pt>
                <c:pt idx="84">
                  <c:v>157.874</c:v>
                </c:pt>
                <c:pt idx="85">
                  <c:v>159.75700000000001</c:v>
                </c:pt>
                <c:pt idx="86">
                  <c:v>162.19499999999999</c:v>
                </c:pt>
                <c:pt idx="87">
                  <c:v>163.55500000000001</c:v>
                </c:pt>
                <c:pt idx="88">
                  <c:v>165.66800000000001</c:v>
                </c:pt>
                <c:pt idx="89">
                  <c:v>167.804</c:v>
                </c:pt>
                <c:pt idx="90">
                  <c:v>170.02699999999999</c:v>
                </c:pt>
                <c:pt idx="91">
                  <c:v>172.45099999999999</c:v>
                </c:pt>
                <c:pt idx="92">
                  <c:v>174.06399999999999</c:v>
                </c:pt>
                <c:pt idx="93">
                  <c:v>175.43100000000001</c:v>
                </c:pt>
                <c:pt idx="94">
                  <c:v>177.56700000000001</c:v>
                </c:pt>
                <c:pt idx="95">
                  <c:v>179.703</c:v>
                </c:pt>
                <c:pt idx="96">
                  <c:v>181.86799999999999</c:v>
                </c:pt>
                <c:pt idx="97">
                  <c:v>183.45699999999999</c:v>
                </c:pt>
                <c:pt idx="98">
                  <c:v>186.14099999999999</c:v>
                </c:pt>
                <c:pt idx="99">
                  <c:v>187.55799999999999</c:v>
                </c:pt>
                <c:pt idx="100">
                  <c:v>189.08199999999999</c:v>
                </c:pt>
                <c:pt idx="101">
                  <c:v>190.46700000000001</c:v>
                </c:pt>
                <c:pt idx="102">
                  <c:v>191.94200000000001</c:v>
                </c:pt>
                <c:pt idx="103">
                  <c:v>193.321</c:v>
                </c:pt>
                <c:pt idx="104">
                  <c:v>195.52799999999999</c:v>
                </c:pt>
                <c:pt idx="105">
                  <c:v>198.01499999999999</c:v>
                </c:pt>
                <c:pt idx="106">
                  <c:v>200.41399999999999</c:v>
                </c:pt>
                <c:pt idx="107">
                  <c:v>202.291</c:v>
                </c:pt>
                <c:pt idx="108">
                  <c:v>204.541</c:v>
                </c:pt>
                <c:pt idx="109">
                  <c:v>206.619</c:v>
                </c:pt>
                <c:pt idx="110">
                  <c:v>208.78200000000001</c:v>
                </c:pt>
                <c:pt idx="111">
                  <c:v>210.91800000000001</c:v>
                </c:pt>
                <c:pt idx="112">
                  <c:v>213.01400000000001</c:v>
                </c:pt>
                <c:pt idx="113">
                  <c:v>214.53399999999999</c:v>
                </c:pt>
                <c:pt idx="114">
                  <c:v>216.87100000000001</c:v>
                </c:pt>
                <c:pt idx="115">
                  <c:v>218.97800000000001</c:v>
                </c:pt>
                <c:pt idx="116">
                  <c:v>221.12799999999999</c:v>
                </c:pt>
                <c:pt idx="117">
                  <c:v>223.464</c:v>
                </c:pt>
                <c:pt idx="118">
                  <c:v>225.67699999999999</c:v>
                </c:pt>
                <c:pt idx="119">
                  <c:v>227.327</c:v>
                </c:pt>
                <c:pt idx="120">
                  <c:v>229.524</c:v>
                </c:pt>
                <c:pt idx="121">
                  <c:v>231.63</c:v>
                </c:pt>
                <c:pt idx="122">
                  <c:v>233.822</c:v>
                </c:pt>
                <c:pt idx="123">
                  <c:v>236.066</c:v>
                </c:pt>
                <c:pt idx="124">
                  <c:v>238.07400000000001</c:v>
                </c:pt>
                <c:pt idx="125">
                  <c:v>239.66499999999999</c:v>
                </c:pt>
                <c:pt idx="126">
                  <c:v>241.88900000000001</c:v>
                </c:pt>
                <c:pt idx="127">
                  <c:v>244.00200000000001</c:v>
                </c:pt>
                <c:pt idx="128">
                  <c:v>246.22499999999999</c:v>
                </c:pt>
                <c:pt idx="129">
                  <c:v>247.642</c:v>
                </c:pt>
                <c:pt idx="130">
                  <c:v>249.11099999999999</c:v>
                </c:pt>
                <c:pt idx="131">
                  <c:v>250.55</c:v>
                </c:pt>
                <c:pt idx="132">
                  <c:v>251.971</c:v>
                </c:pt>
                <c:pt idx="133">
                  <c:v>254.137</c:v>
                </c:pt>
                <c:pt idx="134">
                  <c:v>256.38400000000001</c:v>
                </c:pt>
                <c:pt idx="135">
                  <c:v>258.97500000000002</c:v>
                </c:pt>
                <c:pt idx="136">
                  <c:v>261.125</c:v>
                </c:pt>
                <c:pt idx="137">
                  <c:v>263.22500000000002</c:v>
                </c:pt>
                <c:pt idx="138">
                  <c:v>265.41199999999998</c:v>
                </c:pt>
                <c:pt idx="139">
                  <c:v>267.072</c:v>
                </c:pt>
                <c:pt idx="140">
                  <c:v>269.25200000000001</c:v>
                </c:pt>
                <c:pt idx="141">
                  <c:v>271.34500000000003</c:v>
                </c:pt>
                <c:pt idx="142">
                  <c:v>273.56900000000002</c:v>
                </c:pt>
                <c:pt idx="143">
                  <c:v>275.70699999999999</c:v>
                </c:pt>
                <c:pt idx="144">
                  <c:v>278.38</c:v>
                </c:pt>
                <c:pt idx="145">
                  <c:v>279.45699999999999</c:v>
                </c:pt>
                <c:pt idx="146">
                  <c:v>281.62099999999998</c:v>
                </c:pt>
                <c:pt idx="147">
                  <c:v>283.88900000000001</c:v>
                </c:pt>
                <c:pt idx="148">
                  <c:v>285.91699999999997</c:v>
                </c:pt>
                <c:pt idx="149">
                  <c:v>288.09300000000002</c:v>
                </c:pt>
                <c:pt idx="150">
                  <c:v>290.24299999999999</c:v>
                </c:pt>
                <c:pt idx="151">
                  <c:v>291.673</c:v>
                </c:pt>
                <c:pt idx="152">
                  <c:v>293.34899999999999</c:v>
                </c:pt>
                <c:pt idx="153">
                  <c:v>295.08499999999998</c:v>
                </c:pt>
                <c:pt idx="154">
                  <c:v>296.66399999999999</c:v>
                </c:pt>
                <c:pt idx="155">
                  <c:v>297.95499999999998</c:v>
                </c:pt>
                <c:pt idx="156">
                  <c:v>300.12099999999998</c:v>
                </c:pt>
                <c:pt idx="157">
                  <c:v>302.37099999999998</c:v>
                </c:pt>
                <c:pt idx="158">
                  <c:v>304.47899999999998</c:v>
                </c:pt>
                <c:pt idx="159">
                  <c:v>306.673</c:v>
                </c:pt>
                <c:pt idx="160">
                  <c:v>308.95999999999998</c:v>
                </c:pt>
                <c:pt idx="161">
                  <c:v>311.20999999999998</c:v>
                </c:pt>
                <c:pt idx="162">
                  <c:v>313.30500000000001</c:v>
                </c:pt>
                <c:pt idx="163">
                  <c:v>315.49400000000003</c:v>
                </c:pt>
                <c:pt idx="164">
                  <c:v>317.16199999999998</c:v>
                </c:pt>
                <c:pt idx="165">
                  <c:v>319.327</c:v>
                </c:pt>
                <c:pt idx="166">
                  <c:v>321.43599999999998</c:v>
                </c:pt>
                <c:pt idx="167">
                  <c:v>323.661</c:v>
                </c:pt>
                <c:pt idx="168">
                  <c:v>325.798</c:v>
                </c:pt>
                <c:pt idx="169">
                  <c:v>327.93400000000003</c:v>
                </c:pt>
                <c:pt idx="170">
                  <c:v>329.553</c:v>
                </c:pt>
                <c:pt idx="171">
                  <c:v>331.85</c:v>
                </c:pt>
                <c:pt idx="172">
                  <c:v>333.85599999999999</c:v>
                </c:pt>
                <c:pt idx="173">
                  <c:v>336.10500000000002</c:v>
                </c:pt>
                <c:pt idx="174">
                  <c:v>338.24299999999999</c:v>
                </c:pt>
                <c:pt idx="175">
                  <c:v>339.65100000000001</c:v>
                </c:pt>
                <c:pt idx="176">
                  <c:v>341.77199999999999</c:v>
                </c:pt>
                <c:pt idx="177">
                  <c:v>344.47300000000001</c:v>
                </c:pt>
                <c:pt idx="178">
                  <c:v>345.48200000000003</c:v>
                </c:pt>
                <c:pt idx="179">
                  <c:v>347.68099999999998</c:v>
                </c:pt>
                <c:pt idx="180">
                  <c:v>349.82400000000001</c:v>
                </c:pt>
                <c:pt idx="181">
                  <c:v>351.96100000000001</c:v>
                </c:pt>
                <c:pt idx="182">
                  <c:v>354.154</c:v>
                </c:pt>
                <c:pt idx="183">
                  <c:v>355.84</c:v>
                </c:pt>
                <c:pt idx="184">
                  <c:v>357.31</c:v>
                </c:pt>
                <c:pt idx="185">
                  <c:v>358.89</c:v>
                </c:pt>
                <c:pt idx="186">
                  <c:v>360.52600000000001</c:v>
                </c:pt>
                <c:pt idx="187">
                  <c:v>361.678</c:v>
                </c:pt>
                <c:pt idx="188">
                  <c:v>363.87099999999998</c:v>
                </c:pt>
                <c:pt idx="189">
                  <c:v>366.00700000000001</c:v>
                </c:pt>
                <c:pt idx="190">
                  <c:v>368.19900000000001</c:v>
                </c:pt>
                <c:pt idx="191">
                  <c:v>370.25099999999998</c:v>
                </c:pt>
                <c:pt idx="192">
                  <c:v>372.529</c:v>
                </c:pt>
                <c:pt idx="193">
                  <c:v>374.66500000000002</c:v>
                </c:pt>
                <c:pt idx="194">
                  <c:v>376.952</c:v>
                </c:pt>
                <c:pt idx="195">
                  <c:v>379.202</c:v>
                </c:pt>
                <c:pt idx="196">
                  <c:v>381.35199999999998</c:v>
                </c:pt>
                <c:pt idx="197">
                  <c:v>383.017</c:v>
                </c:pt>
                <c:pt idx="198">
                  <c:v>385.22500000000002</c:v>
                </c:pt>
                <c:pt idx="199">
                  <c:v>387.31900000000002</c:v>
                </c:pt>
                <c:pt idx="200">
                  <c:v>16.501999999999999</c:v>
                </c:pt>
                <c:pt idx="201">
                  <c:v>16.684999999999999</c:v>
                </c:pt>
                <c:pt idx="202">
                  <c:v>16.896000000000001</c:v>
                </c:pt>
                <c:pt idx="203">
                  <c:v>17.077999999999999</c:v>
                </c:pt>
                <c:pt idx="204">
                  <c:v>17.29</c:v>
                </c:pt>
                <c:pt idx="205">
                  <c:v>17.501000000000001</c:v>
                </c:pt>
                <c:pt idx="206">
                  <c:v>17.710999999999999</c:v>
                </c:pt>
                <c:pt idx="207">
                  <c:v>17.922000000000001</c:v>
                </c:pt>
                <c:pt idx="208">
                  <c:v>18.318999999999999</c:v>
                </c:pt>
                <c:pt idx="209">
                  <c:v>19.085000000000001</c:v>
                </c:pt>
                <c:pt idx="210">
                  <c:v>20.161999999999999</c:v>
                </c:pt>
                <c:pt idx="211">
                  <c:v>21.75</c:v>
                </c:pt>
                <c:pt idx="212">
                  <c:v>23.312999999999999</c:v>
                </c:pt>
                <c:pt idx="213">
                  <c:v>24.873999999999999</c:v>
                </c:pt>
                <c:pt idx="214">
                  <c:v>26.491</c:v>
                </c:pt>
                <c:pt idx="215">
                  <c:v>30.109000000000002</c:v>
                </c:pt>
                <c:pt idx="216">
                  <c:v>32.090000000000003</c:v>
                </c:pt>
                <c:pt idx="217">
                  <c:v>33.71</c:v>
                </c:pt>
                <c:pt idx="218">
                  <c:v>36.261000000000003</c:v>
                </c:pt>
                <c:pt idx="219">
                  <c:v>38.329000000000001</c:v>
                </c:pt>
                <c:pt idx="220">
                  <c:v>40.06</c:v>
                </c:pt>
                <c:pt idx="221">
                  <c:v>42.081000000000003</c:v>
                </c:pt>
                <c:pt idx="222">
                  <c:v>44.098999999999997</c:v>
                </c:pt>
                <c:pt idx="223">
                  <c:v>45.718000000000004</c:v>
                </c:pt>
                <c:pt idx="224">
                  <c:v>48.654000000000003</c:v>
                </c:pt>
                <c:pt idx="225">
                  <c:v>50.987000000000002</c:v>
                </c:pt>
                <c:pt idx="226">
                  <c:v>53.406999999999996</c:v>
                </c:pt>
                <c:pt idx="227">
                  <c:v>55.713000000000001</c:v>
                </c:pt>
                <c:pt idx="228">
                  <c:v>58.091000000000001</c:v>
                </c:pt>
                <c:pt idx="229">
                  <c:v>59.621000000000002</c:v>
                </c:pt>
                <c:pt idx="230">
                  <c:v>61.183</c:v>
                </c:pt>
                <c:pt idx="231">
                  <c:v>63.276000000000003</c:v>
                </c:pt>
                <c:pt idx="232">
                  <c:v>65.471000000000004</c:v>
                </c:pt>
                <c:pt idx="233">
                  <c:v>67.578999999999994</c:v>
                </c:pt>
                <c:pt idx="234">
                  <c:v>69.744</c:v>
                </c:pt>
                <c:pt idx="235">
                  <c:v>71.421000000000006</c:v>
                </c:pt>
                <c:pt idx="236">
                  <c:v>73.644999999999996</c:v>
                </c:pt>
                <c:pt idx="237">
                  <c:v>75.751999999999995</c:v>
                </c:pt>
                <c:pt idx="238">
                  <c:v>77.972999999999999</c:v>
                </c:pt>
                <c:pt idx="239">
                  <c:v>80.293999999999997</c:v>
                </c:pt>
                <c:pt idx="240">
                  <c:v>82.31</c:v>
                </c:pt>
                <c:pt idx="241">
                  <c:v>83.876000000000005</c:v>
                </c:pt>
                <c:pt idx="242">
                  <c:v>86.156000000000006</c:v>
                </c:pt>
                <c:pt idx="243">
                  <c:v>88.263999999999996</c:v>
                </c:pt>
                <c:pt idx="244">
                  <c:v>90.454999999999998</c:v>
                </c:pt>
                <c:pt idx="245">
                  <c:v>92.694999999999993</c:v>
                </c:pt>
                <c:pt idx="246">
                  <c:v>95.097999999999999</c:v>
                </c:pt>
                <c:pt idx="247">
                  <c:v>96.747</c:v>
                </c:pt>
                <c:pt idx="248">
                  <c:v>99.025000000000006</c:v>
                </c:pt>
                <c:pt idx="249">
                  <c:v>101.12</c:v>
                </c:pt>
                <c:pt idx="250">
                  <c:v>103.26900000000001</c:v>
                </c:pt>
                <c:pt idx="251">
                  <c:v>105.375</c:v>
                </c:pt>
                <c:pt idx="252">
                  <c:v>108.05500000000001</c:v>
                </c:pt>
                <c:pt idx="253">
                  <c:v>109.67400000000001</c:v>
                </c:pt>
                <c:pt idx="254">
                  <c:v>111.896</c:v>
                </c:pt>
                <c:pt idx="255">
                  <c:v>114.032</c:v>
                </c:pt>
                <c:pt idx="256">
                  <c:v>116.44</c:v>
                </c:pt>
                <c:pt idx="257">
                  <c:v>118.33499999999999</c:v>
                </c:pt>
                <c:pt idx="258">
                  <c:v>120.5</c:v>
                </c:pt>
                <c:pt idx="259">
                  <c:v>122.062</c:v>
                </c:pt>
                <c:pt idx="260">
                  <c:v>124.31100000000001</c:v>
                </c:pt>
                <c:pt idx="261">
                  <c:v>126.447</c:v>
                </c:pt>
                <c:pt idx="262">
                  <c:v>128.71299999999999</c:v>
                </c:pt>
                <c:pt idx="263">
                  <c:v>130.751</c:v>
                </c:pt>
                <c:pt idx="264">
                  <c:v>132.95699999999999</c:v>
                </c:pt>
                <c:pt idx="265">
                  <c:v>134.47800000000001</c:v>
                </c:pt>
                <c:pt idx="266">
                  <c:v>136.786</c:v>
                </c:pt>
                <c:pt idx="267">
                  <c:v>138.92400000000001</c:v>
                </c:pt>
                <c:pt idx="268">
                  <c:v>141.04300000000001</c:v>
                </c:pt>
                <c:pt idx="269">
                  <c:v>143.13800000000001</c:v>
                </c:pt>
                <c:pt idx="270">
                  <c:v>145.42400000000001</c:v>
                </c:pt>
                <c:pt idx="271">
                  <c:v>147.31899999999999</c:v>
                </c:pt>
                <c:pt idx="272">
                  <c:v>149.596</c:v>
                </c:pt>
                <c:pt idx="273">
                  <c:v>151.81</c:v>
                </c:pt>
                <c:pt idx="274">
                  <c:v>153.87100000000001</c:v>
                </c:pt>
                <c:pt idx="275">
                  <c:v>156.00899999999999</c:v>
                </c:pt>
                <c:pt idx="276">
                  <c:v>158.31299999999999</c:v>
                </c:pt>
                <c:pt idx="277">
                  <c:v>160.19200000000001</c:v>
                </c:pt>
                <c:pt idx="278">
                  <c:v>162.52699999999999</c:v>
                </c:pt>
                <c:pt idx="279">
                  <c:v>164.73699999999999</c:v>
                </c:pt>
                <c:pt idx="280">
                  <c:v>166.85900000000001</c:v>
                </c:pt>
                <c:pt idx="281">
                  <c:v>168.982</c:v>
                </c:pt>
                <c:pt idx="282">
                  <c:v>171.102</c:v>
                </c:pt>
                <c:pt idx="283">
                  <c:v>172.66499999999999</c:v>
                </c:pt>
                <c:pt idx="284">
                  <c:v>174.97399999999999</c:v>
                </c:pt>
                <c:pt idx="285">
                  <c:v>177.06700000000001</c:v>
                </c:pt>
                <c:pt idx="286">
                  <c:v>179.21600000000001</c:v>
                </c:pt>
                <c:pt idx="287">
                  <c:v>181.31100000000001</c:v>
                </c:pt>
                <c:pt idx="288">
                  <c:v>184.03800000000001</c:v>
                </c:pt>
                <c:pt idx="289">
                  <c:v>185.65600000000001</c:v>
                </c:pt>
                <c:pt idx="290">
                  <c:v>188.01300000000001</c:v>
                </c:pt>
                <c:pt idx="291">
                  <c:v>189.99199999999999</c:v>
                </c:pt>
                <c:pt idx="292">
                  <c:v>192.184</c:v>
                </c:pt>
                <c:pt idx="293">
                  <c:v>194.32</c:v>
                </c:pt>
                <c:pt idx="294">
                  <c:v>196.483</c:v>
                </c:pt>
                <c:pt idx="295">
                  <c:v>197.50299999999999</c:v>
                </c:pt>
                <c:pt idx="296">
                  <c:v>199.71799999999999</c:v>
                </c:pt>
                <c:pt idx="297">
                  <c:v>201.83500000000001</c:v>
                </c:pt>
                <c:pt idx="298">
                  <c:v>203.94300000000001</c:v>
                </c:pt>
                <c:pt idx="299">
                  <c:v>206.16300000000001</c:v>
                </c:pt>
                <c:pt idx="300">
                  <c:v>208.358</c:v>
                </c:pt>
                <c:pt idx="301">
                  <c:v>210.577</c:v>
                </c:pt>
                <c:pt idx="302">
                  <c:v>212.072</c:v>
                </c:pt>
                <c:pt idx="303">
                  <c:v>213.517</c:v>
                </c:pt>
                <c:pt idx="304">
                  <c:v>216.01400000000001</c:v>
                </c:pt>
                <c:pt idx="305">
                  <c:v>218.23400000000001</c:v>
                </c:pt>
                <c:pt idx="306">
                  <c:v>220.285</c:v>
                </c:pt>
                <c:pt idx="307">
                  <c:v>222.50399999999999</c:v>
                </c:pt>
                <c:pt idx="308">
                  <c:v>223.51</c:v>
                </c:pt>
                <c:pt idx="309">
                  <c:v>225.637</c:v>
                </c:pt>
                <c:pt idx="310">
                  <c:v>228.339</c:v>
                </c:pt>
                <c:pt idx="311">
                  <c:v>230.47399999999999</c:v>
                </c:pt>
                <c:pt idx="312">
                  <c:v>231.89400000000001</c:v>
                </c:pt>
                <c:pt idx="313">
                  <c:v>233.273</c:v>
                </c:pt>
                <c:pt idx="314">
                  <c:v>235.482</c:v>
                </c:pt>
                <c:pt idx="315">
                  <c:v>237.626</c:v>
                </c:pt>
                <c:pt idx="316">
                  <c:v>240.328</c:v>
                </c:pt>
                <c:pt idx="317">
                  <c:v>242.52099999999999</c:v>
                </c:pt>
                <c:pt idx="318">
                  <c:v>243.91200000000001</c:v>
                </c:pt>
                <c:pt idx="319">
                  <c:v>246.08600000000001</c:v>
                </c:pt>
                <c:pt idx="320">
                  <c:v>248.46799999999999</c:v>
                </c:pt>
                <c:pt idx="321">
                  <c:v>249.59</c:v>
                </c:pt>
                <c:pt idx="322">
                  <c:v>251.81299999999999</c:v>
                </c:pt>
                <c:pt idx="323">
                  <c:v>253.94900000000001</c:v>
                </c:pt>
                <c:pt idx="324">
                  <c:v>256.084</c:v>
                </c:pt>
                <c:pt idx="325">
                  <c:v>257.67500000000001</c:v>
                </c:pt>
                <c:pt idx="326">
                  <c:v>259.97199999999998</c:v>
                </c:pt>
                <c:pt idx="327">
                  <c:v>261.97899999999998</c:v>
                </c:pt>
                <c:pt idx="328">
                  <c:v>264.154</c:v>
                </c:pt>
                <c:pt idx="329">
                  <c:v>266.52600000000001</c:v>
                </c:pt>
                <c:pt idx="330">
                  <c:v>268.22000000000003</c:v>
                </c:pt>
                <c:pt idx="331">
                  <c:v>269.58300000000003</c:v>
                </c:pt>
                <c:pt idx="332">
                  <c:v>271.79700000000003</c:v>
                </c:pt>
                <c:pt idx="333">
                  <c:v>273.83</c:v>
                </c:pt>
                <c:pt idx="334">
                  <c:v>276.05099999999999</c:v>
                </c:pt>
                <c:pt idx="335">
                  <c:v>277.64299999999997</c:v>
                </c:pt>
                <c:pt idx="336">
                  <c:v>280.15800000000002</c:v>
                </c:pt>
                <c:pt idx="337">
                  <c:v>282.29500000000002</c:v>
                </c:pt>
                <c:pt idx="338">
                  <c:v>284.61700000000002</c:v>
                </c:pt>
                <c:pt idx="339">
                  <c:v>285.82600000000002</c:v>
                </c:pt>
                <c:pt idx="340">
                  <c:v>288.01799999999997</c:v>
                </c:pt>
                <c:pt idx="341">
                  <c:v>290.18299999999999</c:v>
                </c:pt>
                <c:pt idx="342">
                  <c:v>292.346</c:v>
                </c:pt>
                <c:pt idx="343">
                  <c:v>293.90800000000002</c:v>
                </c:pt>
                <c:pt idx="344">
                  <c:v>296.36700000000002</c:v>
                </c:pt>
                <c:pt idx="345">
                  <c:v>298.24099999999999</c:v>
                </c:pt>
                <c:pt idx="346">
                  <c:v>300.40300000000002</c:v>
                </c:pt>
                <c:pt idx="347">
                  <c:v>301.76900000000001</c:v>
                </c:pt>
                <c:pt idx="348">
                  <c:v>303.95999999999998</c:v>
                </c:pt>
                <c:pt idx="349">
                  <c:v>306.10000000000002</c:v>
                </c:pt>
                <c:pt idx="350">
                  <c:v>308.48</c:v>
                </c:pt>
                <c:pt idx="351">
                  <c:v>309.3</c:v>
                </c:pt>
                <c:pt idx="352">
                  <c:v>311.423</c:v>
                </c:pt>
                <c:pt idx="353">
                  <c:v>313.58699999999999</c:v>
                </c:pt>
                <c:pt idx="354">
                  <c:v>315.75099999999998</c:v>
                </c:pt>
                <c:pt idx="355">
                  <c:v>318.42599999999999</c:v>
                </c:pt>
                <c:pt idx="356">
                  <c:v>319.86599999999999</c:v>
                </c:pt>
                <c:pt idx="357">
                  <c:v>321.22800000000001</c:v>
                </c:pt>
                <c:pt idx="358">
                  <c:v>323.322</c:v>
                </c:pt>
                <c:pt idx="359">
                  <c:v>325.51799999999997</c:v>
                </c:pt>
                <c:pt idx="360">
                  <c:v>327.65300000000002</c:v>
                </c:pt>
                <c:pt idx="361">
                  <c:v>330.38400000000001</c:v>
                </c:pt>
                <c:pt idx="362">
                  <c:v>331.83100000000002</c:v>
                </c:pt>
                <c:pt idx="363">
                  <c:v>333.21199999999999</c:v>
                </c:pt>
                <c:pt idx="364">
                  <c:v>335.27699999999999</c:v>
                </c:pt>
                <c:pt idx="365">
                  <c:v>337.47300000000001</c:v>
                </c:pt>
                <c:pt idx="366">
                  <c:v>339.58</c:v>
                </c:pt>
                <c:pt idx="367">
                  <c:v>341.762</c:v>
                </c:pt>
                <c:pt idx="368">
                  <c:v>343.392</c:v>
                </c:pt>
                <c:pt idx="369">
                  <c:v>345.90800000000002</c:v>
                </c:pt>
                <c:pt idx="370">
                  <c:v>348.28199999999998</c:v>
                </c:pt>
                <c:pt idx="371">
                  <c:v>350.23899999999998</c:v>
                </c:pt>
                <c:pt idx="372">
                  <c:v>352.34899999999999</c:v>
                </c:pt>
                <c:pt idx="373">
                  <c:v>354.59699999999998</c:v>
                </c:pt>
                <c:pt idx="374">
                  <c:v>355.58300000000003</c:v>
                </c:pt>
                <c:pt idx="375">
                  <c:v>357.76</c:v>
                </c:pt>
                <c:pt idx="376">
                  <c:v>360.053</c:v>
                </c:pt>
                <c:pt idx="377">
                  <c:v>361.97800000000001</c:v>
                </c:pt>
                <c:pt idx="378">
                  <c:v>364.22699999999998</c:v>
                </c:pt>
                <c:pt idx="379">
                  <c:v>366.36500000000001</c:v>
                </c:pt>
                <c:pt idx="380">
                  <c:v>368.52699999999999</c:v>
                </c:pt>
                <c:pt idx="381">
                  <c:v>369.86399999999998</c:v>
                </c:pt>
                <c:pt idx="382">
                  <c:v>372.084</c:v>
                </c:pt>
                <c:pt idx="383">
                  <c:v>374.25</c:v>
                </c:pt>
                <c:pt idx="384">
                  <c:v>376.57299999999998</c:v>
                </c:pt>
                <c:pt idx="385">
                  <c:v>377.404</c:v>
                </c:pt>
                <c:pt idx="386">
                  <c:v>379.517</c:v>
                </c:pt>
                <c:pt idx="387">
                  <c:v>381.81599999999997</c:v>
                </c:pt>
                <c:pt idx="388">
                  <c:v>384.35500000000002</c:v>
                </c:pt>
                <c:pt idx="389">
                  <c:v>386.54500000000002</c:v>
                </c:pt>
                <c:pt idx="390">
                  <c:v>387.85899999999998</c:v>
                </c:pt>
                <c:pt idx="391">
                  <c:v>388.81900000000002</c:v>
                </c:pt>
                <c:pt idx="392">
                  <c:v>390.49599999999998</c:v>
                </c:pt>
                <c:pt idx="393">
                  <c:v>391.988</c:v>
                </c:pt>
                <c:pt idx="394">
                  <c:v>393.29899999999998</c:v>
                </c:pt>
                <c:pt idx="395">
                  <c:v>395.65600000000001</c:v>
                </c:pt>
                <c:pt idx="396">
                  <c:v>398.01799999999997</c:v>
                </c:pt>
                <c:pt idx="397">
                  <c:v>399.33100000000002</c:v>
                </c:pt>
                <c:pt idx="398">
                  <c:v>401.68700000000001</c:v>
                </c:pt>
                <c:pt idx="399">
                  <c:v>404.05099999999999</c:v>
                </c:pt>
                <c:pt idx="400">
                  <c:v>47.213000000000001</c:v>
                </c:pt>
                <c:pt idx="401">
                  <c:v>47.481999999999999</c:v>
                </c:pt>
                <c:pt idx="402">
                  <c:v>47.807000000000002</c:v>
                </c:pt>
                <c:pt idx="403">
                  <c:v>48.076999999999998</c:v>
                </c:pt>
                <c:pt idx="404">
                  <c:v>48.372</c:v>
                </c:pt>
                <c:pt idx="405">
                  <c:v>48.698</c:v>
                </c:pt>
                <c:pt idx="406">
                  <c:v>48.965000000000003</c:v>
                </c:pt>
                <c:pt idx="407">
                  <c:v>49.232999999999997</c:v>
                </c:pt>
                <c:pt idx="408">
                  <c:v>49.831000000000003</c:v>
                </c:pt>
                <c:pt idx="409">
                  <c:v>50.933999999999997</c:v>
                </c:pt>
                <c:pt idx="410">
                  <c:v>52.563000000000002</c:v>
                </c:pt>
                <c:pt idx="411">
                  <c:v>54.125999999999998</c:v>
                </c:pt>
                <c:pt idx="412">
                  <c:v>55.747</c:v>
                </c:pt>
                <c:pt idx="413">
                  <c:v>57.314</c:v>
                </c:pt>
                <c:pt idx="414">
                  <c:v>59.167999999999999</c:v>
                </c:pt>
                <c:pt idx="415">
                  <c:v>62.813000000000002</c:v>
                </c:pt>
                <c:pt idx="416">
                  <c:v>64.777000000000001</c:v>
                </c:pt>
                <c:pt idx="417">
                  <c:v>66.744</c:v>
                </c:pt>
                <c:pt idx="418">
                  <c:v>68.738</c:v>
                </c:pt>
                <c:pt idx="419">
                  <c:v>71.111999999999995</c:v>
                </c:pt>
                <c:pt idx="420">
                  <c:v>72.834999999999994</c:v>
                </c:pt>
                <c:pt idx="421">
                  <c:v>74.741</c:v>
                </c:pt>
                <c:pt idx="422">
                  <c:v>76.792000000000002</c:v>
                </c:pt>
                <c:pt idx="423">
                  <c:v>78.790000000000006</c:v>
                </c:pt>
                <c:pt idx="424">
                  <c:v>80.355000000000004</c:v>
                </c:pt>
                <c:pt idx="425">
                  <c:v>82.945999999999998</c:v>
                </c:pt>
                <c:pt idx="426">
                  <c:v>84.945999999999998</c:v>
                </c:pt>
                <c:pt idx="427">
                  <c:v>86.73</c:v>
                </c:pt>
                <c:pt idx="428">
                  <c:v>88.762</c:v>
                </c:pt>
                <c:pt idx="429">
                  <c:v>90.811999999999998</c:v>
                </c:pt>
                <c:pt idx="430">
                  <c:v>92.347999999999999</c:v>
                </c:pt>
                <c:pt idx="431">
                  <c:v>95.141000000000005</c:v>
                </c:pt>
                <c:pt idx="432">
                  <c:v>97.128</c:v>
                </c:pt>
                <c:pt idx="433">
                  <c:v>98.748999999999995</c:v>
                </c:pt>
                <c:pt idx="434">
                  <c:v>100.798</c:v>
                </c:pt>
                <c:pt idx="435">
                  <c:v>102.79300000000001</c:v>
                </c:pt>
                <c:pt idx="436">
                  <c:v>104.328</c:v>
                </c:pt>
                <c:pt idx="437">
                  <c:v>107.047</c:v>
                </c:pt>
                <c:pt idx="438">
                  <c:v>109.092</c:v>
                </c:pt>
                <c:pt idx="439">
                  <c:v>110.815</c:v>
                </c:pt>
                <c:pt idx="440">
                  <c:v>112.80800000000001</c:v>
                </c:pt>
                <c:pt idx="441">
                  <c:v>114.77200000000001</c:v>
                </c:pt>
                <c:pt idx="442">
                  <c:v>116.337</c:v>
                </c:pt>
                <c:pt idx="443">
                  <c:v>118.791</c:v>
                </c:pt>
                <c:pt idx="444">
                  <c:v>120.89100000000001</c:v>
                </c:pt>
                <c:pt idx="445">
                  <c:v>122.88800000000001</c:v>
                </c:pt>
                <c:pt idx="446">
                  <c:v>124.795</c:v>
                </c:pt>
                <c:pt idx="447">
                  <c:v>126.816</c:v>
                </c:pt>
                <c:pt idx="448">
                  <c:v>128.351</c:v>
                </c:pt>
                <c:pt idx="449">
                  <c:v>130.80500000000001</c:v>
                </c:pt>
                <c:pt idx="450">
                  <c:v>132.798</c:v>
                </c:pt>
                <c:pt idx="451">
                  <c:v>135.017</c:v>
                </c:pt>
                <c:pt idx="452">
                  <c:v>136.809</c:v>
                </c:pt>
                <c:pt idx="453">
                  <c:v>138.774</c:v>
                </c:pt>
                <c:pt idx="454">
                  <c:v>140.33699999999999</c:v>
                </c:pt>
                <c:pt idx="455">
                  <c:v>142.78100000000001</c:v>
                </c:pt>
                <c:pt idx="456">
                  <c:v>144.81399999999999</c:v>
                </c:pt>
                <c:pt idx="457">
                  <c:v>147.34200000000001</c:v>
                </c:pt>
                <c:pt idx="458">
                  <c:v>148.96199999999999</c:v>
                </c:pt>
                <c:pt idx="459">
                  <c:v>150.81</c:v>
                </c:pt>
                <c:pt idx="460">
                  <c:v>152.31800000000001</c:v>
                </c:pt>
                <c:pt idx="461">
                  <c:v>154.80000000000001</c:v>
                </c:pt>
                <c:pt idx="462">
                  <c:v>156.76900000000001</c:v>
                </c:pt>
                <c:pt idx="463">
                  <c:v>159.101</c:v>
                </c:pt>
                <c:pt idx="464">
                  <c:v>161.06200000000001</c:v>
                </c:pt>
                <c:pt idx="465">
                  <c:v>162.79499999999999</c:v>
                </c:pt>
                <c:pt idx="466">
                  <c:v>164.33</c:v>
                </c:pt>
                <c:pt idx="467">
                  <c:v>166.78899999999999</c:v>
                </c:pt>
                <c:pt idx="468">
                  <c:v>168.77699999999999</c:v>
                </c:pt>
                <c:pt idx="469">
                  <c:v>170.74299999999999</c:v>
                </c:pt>
                <c:pt idx="470">
                  <c:v>173.10400000000001</c:v>
                </c:pt>
                <c:pt idx="471">
                  <c:v>174.81100000000001</c:v>
                </c:pt>
                <c:pt idx="472">
                  <c:v>176.34399999999999</c:v>
                </c:pt>
                <c:pt idx="473">
                  <c:v>178.798</c:v>
                </c:pt>
                <c:pt idx="474">
                  <c:v>180.76300000000001</c:v>
                </c:pt>
                <c:pt idx="475">
                  <c:v>183.02099999999999</c:v>
                </c:pt>
                <c:pt idx="476">
                  <c:v>185.048</c:v>
                </c:pt>
                <c:pt idx="477">
                  <c:v>186.88499999999999</c:v>
                </c:pt>
                <c:pt idx="478">
                  <c:v>188.333</c:v>
                </c:pt>
                <c:pt idx="479">
                  <c:v>190.81899999999999</c:v>
                </c:pt>
                <c:pt idx="480">
                  <c:v>192.81</c:v>
                </c:pt>
                <c:pt idx="481">
                  <c:v>194.71899999999999</c:v>
                </c:pt>
                <c:pt idx="482">
                  <c:v>196.87700000000001</c:v>
                </c:pt>
                <c:pt idx="483">
                  <c:v>198.827</c:v>
                </c:pt>
                <c:pt idx="484">
                  <c:v>200.315</c:v>
                </c:pt>
                <c:pt idx="485">
                  <c:v>202.816</c:v>
                </c:pt>
                <c:pt idx="486">
                  <c:v>204.78100000000001</c:v>
                </c:pt>
                <c:pt idx="487">
                  <c:v>206.66</c:v>
                </c:pt>
                <c:pt idx="488">
                  <c:v>208.79900000000001</c:v>
                </c:pt>
                <c:pt idx="489">
                  <c:v>210.78100000000001</c:v>
                </c:pt>
                <c:pt idx="490">
                  <c:v>212.35499999999999</c:v>
                </c:pt>
                <c:pt idx="491">
                  <c:v>215.06200000000001</c:v>
                </c:pt>
                <c:pt idx="492">
                  <c:v>216.745</c:v>
                </c:pt>
                <c:pt idx="493">
                  <c:v>218.732</c:v>
                </c:pt>
                <c:pt idx="494">
                  <c:v>220.78399999999999</c:v>
                </c:pt>
                <c:pt idx="495">
                  <c:v>222.886</c:v>
                </c:pt>
                <c:pt idx="496">
                  <c:v>224.376</c:v>
                </c:pt>
                <c:pt idx="497">
                  <c:v>227.11600000000001</c:v>
                </c:pt>
                <c:pt idx="498">
                  <c:v>228.78899999999999</c:v>
                </c:pt>
                <c:pt idx="499">
                  <c:v>230.75399999999999</c:v>
                </c:pt>
                <c:pt idx="500">
                  <c:v>232.77600000000001</c:v>
                </c:pt>
                <c:pt idx="501">
                  <c:v>234.77099999999999</c:v>
                </c:pt>
                <c:pt idx="502">
                  <c:v>236.39699999999999</c:v>
                </c:pt>
                <c:pt idx="503">
                  <c:v>239.00399999999999</c:v>
                </c:pt>
                <c:pt idx="504">
                  <c:v>240.86699999999999</c:v>
                </c:pt>
                <c:pt idx="505">
                  <c:v>242.745</c:v>
                </c:pt>
                <c:pt idx="506">
                  <c:v>244.80699999999999</c:v>
                </c:pt>
                <c:pt idx="507">
                  <c:v>246.8</c:v>
                </c:pt>
                <c:pt idx="508">
                  <c:v>248.33500000000001</c:v>
                </c:pt>
                <c:pt idx="509">
                  <c:v>250.761</c:v>
                </c:pt>
                <c:pt idx="510">
                  <c:v>252.81200000000001</c:v>
                </c:pt>
                <c:pt idx="511">
                  <c:v>254.751</c:v>
                </c:pt>
                <c:pt idx="512">
                  <c:v>257.01100000000002</c:v>
                </c:pt>
                <c:pt idx="513">
                  <c:v>258.86700000000002</c:v>
                </c:pt>
                <c:pt idx="514">
                  <c:v>260.351</c:v>
                </c:pt>
                <c:pt idx="515">
                  <c:v>262.80700000000002</c:v>
                </c:pt>
                <c:pt idx="516">
                  <c:v>264.80900000000003</c:v>
                </c:pt>
                <c:pt idx="517">
                  <c:v>267.05700000000002</c:v>
                </c:pt>
                <c:pt idx="518">
                  <c:v>268.791</c:v>
                </c:pt>
                <c:pt idx="519">
                  <c:v>270.81299999999999</c:v>
                </c:pt>
                <c:pt idx="520">
                  <c:v>272.34899999999999</c:v>
                </c:pt>
                <c:pt idx="521">
                  <c:v>274.80200000000002</c:v>
                </c:pt>
                <c:pt idx="522">
                  <c:v>276.97699999999998</c:v>
                </c:pt>
                <c:pt idx="523">
                  <c:v>278.923</c:v>
                </c:pt>
                <c:pt idx="524">
                  <c:v>280.81200000000001</c:v>
                </c:pt>
                <c:pt idx="525">
                  <c:v>282.80599999999998</c:v>
                </c:pt>
                <c:pt idx="526">
                  <c:v>284.34100000000001</c:v>
                </c:pt>
                <c:pt idx="527">
                  <c:v>286.73899999999998</c:v>
                </c:pt>
                <c:pt idx="528">
                  <c:v>288.81700000000001</c:v>
                </c:pt>
                <c:pt idx="529">
                  <c:v>290.72699999999998</c:v>
                </c:pt>
                <c:pt idx="530">
                  <c:v>292.93599999999998</c:v>
                </c:pt>
                <c:pt idx="531">
                  <c:v>294.93599999999998</c:v>
                </c:pt>
                <c:pt idx="532">
                  <c:v>296.33300000000003</c:v>
                </c:pt>
                <c:pt idx="533">
                  <c:v>298.80799999999999</c:v>
                </c:pt>
                <c:pt idx="534">
                  <c:v>300.80099999999999</c:v>
                </c:pt>
                <c:pt idx="535">
                  <c:v>302.70999999999998</c:v>
                </c:pt>
                <c:pt idx="536">
                  <c:v>304.762</c:v>
                </c:pt>
                <c:pt idx="537">
                  <c:v>306.81599999999997</c:v>
                </c:pt>
                <c:pt idx="538">
                  <c:v>308.351</c:v>
                </c:pt>
                <c:pt idx="539">
                  <c:v>310.81099999999998</c:v>
                </c:pt>
                <c:pt idx="540">
                  <c:v>312.77600000000001</c:v>
                </c:pt>
                <c:pt idx="541">
                  <c:v>314.77</c:v>
                </c:pt>
                <c:pt idx="542">
                  <c:v>317.13099999999997</c:v>
                </c:pt>
                <c:pt idx="543">
                  <c:v>318.80900000000003</c:v>
                </c:pt>
                <c:pt idx="544">
                  <c:v>320.346</c:v>
                </c:pt>
                <c:pt idx="545">
                  <c:v>322.8</c:v>
                </c:pt>
                <c:pt idx="546">
                  <c:v>324.79199999999997</c:v>
                </c:pt>
                <c:pt idx="547">
                  <c:v>326.75900000000001</c:v>
                </c:pt>
                <c:pt idx="548">
                  <c:v>329.07400000000001</c:v>
                </c:pt>
                <c:pt idx="549">
                  <c:v>330.82799999999997</c:v>
                </c:pt>
                <c:pt idx="550">
                  <c:v>332.33199999999999</c:v>
                </c:pt>
                <c:pt idx="551">
                  <c:v>334.81599999999997</c:v>
                </c:pt>
                <c:pt idx="552">
                  <c:v>336.77800000000002</c:v>
                </c:pt>
                <c:pt idx="553">
                  <c:v>338.71699999999998</c:v>
                </c:pt>
                <c:pt idx="554">
                  <c:v>340.79700000000003</c:v>
                </c:pt>
                <c:pt idx="555">
                  <c:v>343.16399999999999</c:v>
                </c:pt>
                <c:pt idx="556">
                  <c:v>344.91199999999998</c:v>
                </c:pt>
                <c:pt idx="557">
                  <c:v>346.863</c:v>
                </c:pt>
                <c:pt idx="558">
                  <c:v>348.34100000000001</c:v>
                </c:pt>
                <c:pt idx="559">
                  <c:v>350.79500000000002</c:v>
                </c:pt>
                <c:pt idx="560">
                  <c:v>352.81700000000001</c:v>
                </c:pt>
                <c:pt idx="561">
                  <c:v>354.78100000000001</c:v>
                </c:pt>
                <c:pt idx="562">
                  <c:v>356.81099999999998</c:v>
                </c:pt>
                <c:pt idx="563">
                  <c:v>358.78</c:v>
                </c:pt>
                <c:pt idx="564">
                  <c:v>360.34899999999999</c:v>
                </c:pt>
                <c:pt idx="565">
                  <c:v>362.803</c:v>
                </c:pt>
                <c:pt idx="566">
                  <c:v>364.79399999999998</c:v>
                </c:pt>
                <c:pt idx="567">
                  <c:v>366.762</c:v>
                </c:pt>
                <c:pt idx="568">
                  <c:v>368.81200000000001</c:v>
                </c:pt>
                <c:pt idx="569">
                  <c:v>370.92200000000003</c:v>
                </c:pt>
                <c:pt idx="570">
                  <c:v>372.8</c:v>
                </c:pt>
                <c:pt idx="571">
                  <c:v>374.76600000000002</c:v>
                </c:pt>
                <c:pt idx="572">
                  <c:v>376.358</c:v>
                </c:pt>
                <c:pt idx="573">
                  <c:v>378.84500000000003</c:v>
                </c:pt>
                <c:pt idx="574">
                  <c:v>380.78100000000001</c:v>
                </c:pt>
                <c:pt idx="575">
                  <c:v>383.08600000000001</c:v>
                </c:pt>
                <c:pt idx="576">
                  <c:v>384.76400000000001</c:v>
                </c:pt>
                <c:pt idx="577">
                  <c:v>386.815</c:v>
                </c:pt>
                <c:pt idx="578">
                  <c:v>388.02499999999998</c:v>
                </c:pt>
                <c:pt idx="579">
                  <c:v>390.267</c:v>
                </c:pt>
                <c:pt idx="580">
                  <c:v>392.24700000000001</c:v>
                </c:pt>
                <c:pt idx="581">
                  <c:v>394.27499999999998</c:v>
                </c:pt>
                <c:pt idx="582">
                  <c:v>396.23899999999998</c:v>
                </c:pt>
                <c:pt idx="583">
                  <c:v>398.28899999999999</c:v>
                </c:pt>
                <c:pt idx="584">
                  <c:v>400.05200000000002</c:v>
                </c:pt>
                <c:pt idx="585">
                  <c:v>402.21899999999999</c:v>
                </c:pt>
                <c:pt idx="586">
                  <c:v>404.10700000000003</c:v>
                </c:pt>
                <c:pt idx="587">
                  <c:v>405.72699999999998</c:v>
                </c:pt>
                <c:pt idx="588">
                  <c:v>407.726</c:v>
                </c:pt>
                <c:pt idx="589">
                  <c:v>409.72500000000002</c:v>
                </c:pt>
                <c:pt idx="590">
                  <c:v>411.726</c:v>
                </c:pt>
                <c:pt idx="591">
                  <c:v>413.72699999999998</c:v>
                </c:pt>
                <c:pt idx="592">
                  <c:v>415.726</c:v>
                </c:pt>
                <c:pt idx="593">
                  <c:v>417.726</c:v>
                </c:pt>
                <c:pt idx="594">
                  <c:v>419.726</c:v>
                </c:pt>
                <c:pt idx="595">
                  <c:v>421.72500000000002</c:v>
                </c:pt>
                <c:pt idx="596">
                  <c:v>423.72500000000002</c:v>
                </c:pt>
                <c:pt idx="597">
                  <c:v>425.72699999999998</c:v>
                </c:pt>
                <c:pt idx="598">
                  <c:v>427.726</c:v>
                </c:pt>
                <c:pt idx="599">
                  <c:v>429.73399999999998</c:v>
                </c:pt>
              </c:numCache>
            </c:numRef>
          </c:xVal>
          <c:yVal>
            <c:numRef>
              <c:f>Sheet1!$D$2:$D$601</c:f>
              <c:numCache>
                <c:formatCode>General</c:formatCode>
                <c:ptCount val="600"/>
                <c:pt idx="400">
                  <c:v>0</c:v>
                </c:pt>
                <c:pt idx="401">
                  <c:v>4384.79</c:v>
                </c:pt>
                <c:pt idx="402">
                  <c:v>3441.88</c:v>
                </c:pt>
                <c:pt idx="403">
                  <c:v>4361.5</c:v>
                </c:pt>
                <c:pt idx="404">
                  <c:v>4391.71</c:v>
                </c:pt>
                <c:pt idx="405">
                  <c:v>3434</c:v>
                </c:pt>
                <c:pt idx="406">
                  <c:v>4387.45</c:v>
                </c:pt>
                <c:pt idx="407">
                  <c:v>4388.71</c:v>
                </c:pt>
                <c:pt idx="408">
                  <c:v>3479.75</c:v>
                </c:pt>
                <c:pt idx="409">
                  <c:v>3266.27</c:v>
                </c:pt>
                <c:pt idx="410">
                  <c:v>3247.06</c:v>
                </c:pt>
                <c:pt idx="411">
                  <c:v>3370.95</c:v>
                </c:pt>
                <c:pt idx="412">
                  <c:v>3245.98</c:v>
                </c:pt>
                <c:pt idx="413">
                  <c:v>3363.47</c:v>
                </c:pt>
                <c:pt idx="414">
                  <c:v>2821.89</c:v>
                </c:pt>
                <c:pt idx="415">
                  <c:v>3249.66</c:v>
                </c:pt>
                <c:pt idx="416">
                  <c:v>3229.93</c:v>
                </c:pt>
                <c:pt idx="417">
                  <c:v>3368.29</c:v>
                </c:pt>
                <c:pt idx="418">
                  <c:v>3369.23</c:v>
                </c:pt>
                <c:pt idx="419">
                  <c:v>2690.4</c:v>
                </c:pt>
                <c:pt idx="420">
                  <c:v>3251.91</c:v>
                </c:pt>
                <c:pt idx="421">
                  <c:v>3331.39</c:v>
                </c:pt>
                <c:pt idx="422">
                  <c:v>3247.8</c:v>
                </c:pt>
                <c:pt idx="423">
                  <c:v>3245.25</c:v>
                </c:pt>
                <c:pt idx="424">
                  <c:v>4598.92</c:v>
                </c:pt>
                <c:pt idx="425">
                  <c:v>2983.03</c:v>
                </c:pt>
                <c:pt idx="426">
                  <c:v>3003.41</c:v>
                </c:pt>
                <c:pt idx="427">
                  <c:v>3392.62</c:v>
                </c:pt>
                <c:pt idx="428">
                  <c:v>3309.48</c:v>
                </c:pt>
                <c:pt idx="429">
                  <c:v>3248.87</c:v>
                </c:pt>
                <c:pt idx="430">
                  <c:v>4530.9399999999996</c:v>
                </c:pt>
                <c:pt idx="431">
                  <c:v>2704.6</c:v>
                </c:pt>
                <c:pt idx="432">
                  <c:v>2706.89</c:v>
                </c:pt>
                <c:pt idx="433">
                  <c:v>3372.83</c:v>
                </c:pt>
                <c:pt idx="434">
                  <c:v>3248.29</c:v>
                </c:pt>
                <c:pt idx="435">
                  <c:v>3248.43</c:v>
                </c:pt>
                <c:pt idx="436">
                  <c:v>4501.18</c:v>
                </c:pt>
                <c:pt idx="437">
                  <c:v>2818.14</c:v>
                </c:pt>
                <c:pt idx="438">
                  <c:v>2744.18</c:v>
                </c:pt>
                <c:pt idx="439">
                  <c:v>3206.88</c:v>
                </c:pt>
                <c:pt idx="440">
                  <c:v>3247.88</c:v>
                </c:pt>
                <c:pt idx="441">
                  <c:v>3308.5</c:v>
                </c:pt>
                <c:pt idx="442">
                  <c:v>4595.6099999999997</c:v>
                </c:pt>
                <c:pt idx="443">
                  <c:v>3244.78</c:v>
                </c:pt>
                <c:pt idx="444">
                  <c:v>3091.27</c:v>
                </c:pt>
                <c:pt idx="445">
                  <c:v>3055.96</c:v>
                </c:pt>
                <c:pt idx="446">
                  <c:v>3247.93</c:v>
                </c:pt>
                <c:pt idx="447">
                  <c:v>3197.24</c:v>
                </c:pt>
                <c:pt idx="448">
                  <c:v>4608.17</c:v>
                </c:pt>
                <c:pt idx="449">
                  <c:v>3245.39</c:v>
                </c:pt>
                <c:pt idx="450">
                  <c:v>3249.32</c:v>
                </c:pt>
                <c:pt idx="451">
                  <c:v>2871.16</c:v>
                </c:pt>
                <c:pt idx="452">
                  <c:v>3206.36</c:v>
                </c:pt>
                <c:pt idx="453">
                  <c:v>3309.59</c:v>
                </c:pt>
                <c:pt idx="454">
                  <c:v>4600.1899999999996</c:v>
                </c:pt>
                <c:pt idx="455">
                  <c:v>3268.92</c:v>
                </c:pt>
                <c:pt idx="456">
                  <c:v>3217.71</c:v>
                </c:pt>
                <c:pt idx="457">
                  <c:v>2411.94</c:v>
                </c:pt>
                <c:pt idx="458">
                  <c:v>3249.87</c:v>
                </c:pt>
                <c:pt idx="459">
                  <c:v>3251.37</c:v>
                </c:pt>
                <c:pt idx="460">
                  <c:v>4561.4399999999996</c:v>
                </c:pt>
                <c:pt idx="461">
                  <c:v>3244.81</c:v>
                </c:pt>
                <c:pt idx="462">
                  <c:v>3296.68</c:v>
                </c:pt>
                <c:pt idx="463">
                  <c:v>2710.9</c:v>
                </c:pt>
                <c:pt idx="464">
                  <c:v>2826.12</c:v>
                </c:pt>
                <c:pt idx="465">
                  <c:v>3251.81</c:v>
                </c:pt>
                <c:pt idx="466">
                  <c:v>4599.8</c:v>
                </c:pt>
                <c:pt idx="467">
                  <c:v>3250.6</c:v>
                </c:pt>
                <c:pt idx="468">
                  <c:v>3306.57</c:v>
                </c:pt>
                <c:pt idx="469">
                  <c:v>3369.77</c:v>
                </c:pt>
                <c:pt idx="470">
                  <c:v>2703.92</c:v>
                </c:pt>
                <c:pt idx="471">
                  <c:v>3248.56</c:v>
                </c:pt>
                <c:pt idx="472">
                  <c:v>4602.75</c:v>
                </c:pt>
                <c:pt idx="473">
                  <c:v>3249.17</c:v>
                </c:pt>
                <c:pt idx="474">
                  <c:v>3307.87</c:v>
                </c:pt>
                <c:pt idx="475">
                  <c:v>2851.09</c:v>
                </c:pt>
                <c:pt idx="476">
                  <c:v>2856.78</c:v>
                </c:pt>
                <c:pt idx="477">
                  <c:v>3096.12</c:v>
                </c:pt>
                <c:pt idx="478">
                  <c:v>4599.0600000000004</c:v>
                </c:pt>
                <c:pt idx="479">
                  <c:v>3191.44</c:v>
                </c:pt>
                <c:pt idx="480">
                  <c:v>3249.64</c:v>
                </c:pt>
                <c:pt idx="481">
                  <c:v>3366.54</c:v>
                </c:pt>
                <c:pt idx="482">
                  <c:v>3090.76</c:v>
                </c:pt>
                <c:pt idx="483">
                  <c:v>3198.91</c:v>
                </c:pt>
                <c:pt idx="484">
                  <c:v>4682.1099999999997</c:v>
                </c:pt>
                <c:pt idx="485">
                  <c:v>3244.08</c:v>
                </c:pt>
                <c:pt idx="486">
                  <c:v>3308.42</c:v>
                </c:pt>
                <c:pt idx="487">
                  <c:v>3573.79</c:v>
                </c:pt>
                <c:pt idx="488">
                  <c:v>3244.54</c:v>
                </c:pt>
                <c:pt idx="489">
                  <c:v>3270.87</c:v>
                </c:pt>
                <c:pt idx="490">
                  <c:v>4517.8</c:v>
                </c:pt>
                <c:pt idx="491">
                  <c:v>2782.8</c:v>
                </c:pt>
                <c:pt idx="492">
                  <c:v>3357.77</c:v>
                </c:pt>
                <c:pt idx="493">
                  <c:v>3371.3</c:v>
                </c:pt>
                <c:pt idx="494">
                  <c:v>3310.95</c:v>
                </c:pt>
                <c:pt idx="495">
                  <c:v>3092.06</c:v>
                </c:pt>
                <c:pt idx="496">
                  <c:v>4501.7</c:v>
                </c:pt>
                <c:pt idx="497">
                  <c:v>2700.88</c:v>
                </c:pt>
                <c:pt idx="498">
                  <c:v>3234.46</c:v>
                </c:pt>
                <c:pt idx="499">
                  <c:v>3371.15</c:v>
                </c:pt>
                <c:pt idx="500">
                  <c:v>3310.07</c:v>
                </c:pt>
                <c:pt idx="501">
                  <c:v>3236.6</c:v>
                </c:pt>
                <c:pt idx="502">
                  <c:v>4349.13</c:v>
                </c:pt>
                <c:pt idx="503">
                  <c:v>2858.84</c:v>
                </c:pt>
                <c:pt idx="504">
                  <c:v>3146.65</c:v>
                </c:pt>
                <c:pt idx="505">
                  <c:v>3372.57</c:v>
                </c:pt>
                <c:pt idx="506">
                  <c:v>3228.74</c:v>
                </c:pt>
                <c:pt idx="507">
                  <c:v>3246.68</c:v>
                </c:pt>
                <c:pt idx="508">
                  <c:v>4601.17</c:v>
                </c:pt>
                <c:pt idx="509">
                  <c:v>3367.64</c:v>
                </c:pt>
                <c:pt idx="510">
                  <c:v>3205.52</c:v>
                </c:pt>
                <c:pt idx="511">
                  <c:v>3366.84</c:v>
                </c:pt>
                <c:pt idx="512">
                  <c:v>2864.66</c:v>
                </c:pt>
                <c:pt idx="513">
                  <c:v>3110.42</c:v>
                </c:pt>
                <c:pt idx="514">
                  <c:v>4610.71</c:v>
                </c:pt>
                <c:pt idx="515">
                  <c:v>3242.93</c:v>
                </c:pt>
                <c:pt idx="516">
                  <c:v>3208.96</c:v>
                </c:pt>
                <c:pt idx="517">
                  <c:v>2795.06</c:v>
                </c:pt>
                <c:pt idx="518">
                  <c:v>3249.46</c:v>
                </c:pt>
                <c:pt idx="519">
                  <c:v>3198.53</c:v>
                </c:pt>
                <c:pt idx="520">
                  <c:v>4561.7</c:v>
                </c:pt>
                <c:pt idx="521">
                  <c:v>3244.3</c:v>
                </c:pt>
                <c:pt idx="522">
                  <c:v>2909.1</c:v>
                </c:pt>
                <c:pt idx="523">
                  <c:v>3047.27</c:v>
                </c:pt>
                <c:pt idx="524">
                  <c:v>3199.22</c:v>
                </c:pt>
                <c:pt idx="525">
                  <c:v>3247.69</c:v>
                </c:pt>
                <c:pt idx="526">
                  <c:v>4608.43</c:v>
                </c:pt>
                <c:pt idx="527">
                  <c:v>3367.31</c:v>
                </c:pt>
                <c:pt idx="528">
                  <c:v>3246.74</c:v>
                </c:pt>
                <c:pt idx="529">
                  <c:v>3430.59</c:v>
                </c:pt>
                <c:pt idx="530">
                  <c:v>2995.95</c:v>
                </c:pt>
                <c:pt idx="531">
                  <c:v>2988.11</c:v>
                </c:pt>
                <c:pt idx="532">
                  <c:v>4593.2</c:v>
                </c:pt>
                <c:pt idx="533">
                  <c:v>3209.03</c:v>
                </c:pt>
                <c:pt idx="534">
                  <c:v>3247.73</c:v>
                </c:pt>
                <c:pt idx="535">
                  <c:v>3438.16</c:v>
                </c:pt>
                <c:pt idx="536">
                  <c:v>3304.74</c:v>
                </c:pt>
                <c:pt idx="537">
                  <c:v>3196.49</c:v>
                </c:pt>
                <c:pt idx="538">
                  <c:v>4602.43</c:v>
                </c:pt>
                <c:pt idx="539">
                  <c:v>3210.81</c:v>
                </c:pt>
                <c:pt idx="540">
                  <c:v>3306.52</c:v>
                </c:pt>
                <c:pt idx="541">
                  <c:v>3369.9</c:v>
                </c:pt>
                <c:pt idx="542">
                  <c:v>2668.79</c:v>
                </c:pt>
                <c:pt idx="543">
                  <c:v>3226.16</c:v>
                </c:pt>
                <c:pt idx="544">
                  <c:v>4499.3500000000004</c:v>
                </c:pt>
                <c:pt idx="545">
                  <c:v>3245.47</c:v>
                </c:pt>
                <c:pt idx="546">
                  <c:v>3234.54</c:v>
                </c:pt>
                <c:pt idx="547">
                  <c:v>3368.4</c:v>
                </c:pt>
                <c:pt idx="548">
                  <c:v>2778.58</c:v>
                </c:pt>
                <c:pt idx="549">
                  <c:v>3198.09</c:v>
                </c:pt>
                <c:pt idx="550">
                  <c:v>4605.8599999999997</c:v>
                </c:pt>
                <c:pt idx="551">
                  <c:v>3193.8</c:v>
                </c:pt>
                <c:pt idx="552">
                  <c:v>3230.64</c:v>
                </c:pt>
                <c:pt idx="553">
                  <c:v>3433.79</c:v>
                </c:pt>
                <c:pt idx="554">
                  <c:v>3247.73</c:v>
                </c:pt>
                <c:pt idx="555">
                  <c:v>2621.46</c:v>
                </c:pt>
                <c:pt idx="556">
                  <c:v>3049.04</c:v>
                </c:pt>
                <c:pt idx="557">
                  <c:v>3199.88</c:v>
                </c:pt>
                <c:pt idx="558">
                  <c:v>4601.7700000000004</c:v>
                </c:pt>
                <c:pt idx="559">
                  <c:v>3244.09</c:v>
                </c:pt>
                <c:pt idx="560">
                  <c:v>3246.58</c:v>
                </c:pt>
                <c:pt idx="561">
                  <c:v>3311.79</c:v>
                </c:pt>
                <c:pt idx="562">
                  <c:v>3201.93</c:v>
                </c:pt>
                <c:pt idx="563">
                  <c:v>3217.17</c:v>
                </c:pt>
                <c:pt idx="564">
                  <c:v>4541.2299999999996</c:v>
                </c:pt>
                <c:pt idx="565">
                  <c:v>3240.26</c:v>
                </c:pt>
                <c:pt idx="566">
                  <c:v>3246.76</c:v>
                </c:pt>
                <c:pt idx="567">
                  <c:v>3303.28</c:v>
                </c:pt>
                <c:pt idx="568">
                  <c:v>3250.78</c:v>
                </c:pt>
                <c:pt idx="569">
                  <c:v>3023.56</c:v>
                </c:pt>
                <c:pt idx="570">
                  <c:v>3249.78</c:v>
                </c:pt>
                <c:pt idx="571">
                  <c:v>3307.05</c:v>
                </c:pt>
                <c:pt idx="572">
                  <c:v>4512.04</c:v>
                </c:pt>
                <c:pt idx="573">
                  <c:v>3195.73</c:v>
                </c:pt>
                <c:pt idx="574">
                  <c:v>3307.95</c:v>
                </c:pt>
                <c:pt idx="575">
                  <c:v>2713.29</c:v>
                </c:pt>
                <c:pt idx="576">
                  <c:v>3307.89</c:v>
                </c:pt>
                <c:pt idx="577">
                  <c:v>3200.28</c:v>
                </c:pt>
                <c:pt idx="578">
                  <c:v>6219.25</c:v>
                </c:pt>
                <c:pt idx="579">
                  <c:v>4847.59</c:v>
                </c:pt>
                <c:pt idx="580">
                  <c:v>4854.59</c:v>
                </c:pt>
                <c:pt idx="581">
                  <c:v>4726.38</c:v>
                </c:pt>
                <c:pt idx="582">
                  <c:v>4984.5200000000004</c:v>
                </c:pt>
                <c:pt idx="583">
                  <c:v>4726.99</c:v>
                </c:pt>
                <c:pt idx="584">
                  <c:v>6015.46</c:v>
                </c:pt>
                <c:pt idx="585">
                  <c:v>4980.42</c:v>
                </c:pt>
                <c:pt idx="586">
                  <c:v>5733.79</c:v>
                </c:pt>
                <c:pt idx="587">
                  <c:v>9454.91</c:v>
                </c:pt>
                <c:pt idx="588">
                  <c:v>9459.99</c:v>
                </c:pt>
                <c:pt idx="589">
                  <c:v>9467.3700000000008</c:v>
                </c:pt>
                <c:pt idx="590">
                  <c:v>9471.82</c:v>
                </c:pt>
                <c:pt idx="591">
                  <c:v>9440.23</c:v>
                </c:pt>
                <c:pt idx="592">
                  <c:v>9462.0499999999993</c:v>
                </c:pt>
                <c:pt idx="593">
                  <c:v>9450.1</c:v>
                </c:pt>
                <c:pt idx="594">
                  <c:v>9459.6299999999992</c:v>
                </c:pt>
                <c:pt idx="595">
                  <c:v>9465.69</c:v>
                </c:pt>
                <c:pt idx="596">
                  <c:v>9472.7800000000007</c:v>
                </c:pt>
                <c:pt idx="597">
                  <c:v>9440.8799999999992</c:v>
                </c:pt>
                <c:pt idx="598">
                  <c:v>9462.0499999999993</c:v>
                </c:pt>
                <c:pt idx="599">
                  <c:v>9307.8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BCC-42D7-8093-2348B002ABA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47139711"/>
        <c:axId val="1847132223"/>
      </c:scatterChart>
      <c:valAx>
        <c:axId val="1847139711"/>
        <c:scaling>
          <c:orientation val="minMax"/>
          <c:max val="450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</a:t>
                </a:r>
                <a:r>
                  <a:rPr lang="en-US" baseline="0"/>
                  <a:t> (s)</a:t>
                </a:r>
                <a:endParaRPr 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47132223"/>
        <c:crosses val="autoZero"/>
        <c:crossBetween val="midCat"/>
      </c:valAx>
      <c:valAx>
        <c:axId val="1847132223"/>
        <c:scaling>
          <c:orientation val="minMax"/>
          <c:max val="10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Bandwidth (kbps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47139711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/>
              <a:t>Proposed algorithm</a:t>
            </a:r>
            <a:endParaRPr lang="en-US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3888890437367896"/>
          <c:y val="0.15699470899470899"/>
          <c:w val="0.81901080064107035"/>
          <c:h val="0.60055693038370217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lient 1</c:v>
                </c:pt>
              </c:strCache>
            </c:strRef>
          </c:tx>
          <c:spPr>
            <a:ln w="349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601</c:f>
              <c:numCache>
                <c:formatCode>General</c:formatCode>
                <c:ptCount val="600"/>
                <c:pt idx="0">
                  <c:v>0.121</c:v>
                </c:pt>
                <c:pt idx="1">
                  <c:v>0.23599999999999999</c:v>
                </c:pt>
                <c:pt idx="2">
                  <c:v>0.35</c:v>
                </c:pt>
                <c:pt idx="3">
                  <c:v>0.46400000000000002</c:v>
                </c:pt>
                <c:pt idx="4">
                  <c:v>0.57899999999999996</c:v>
                </c:pt>
                <c:pt idx="5">
                  <c:v>0.69399999999999995</c:v>
                </c:pt>
                <c:pt idx="6">
                  <c:v>0.80800000000000005</c:v>
                </c:pt>
                <c:pt idx="7">
                  <c:v>0.92300000000000004</c:v>
                </c:pt>
                <c:pt idx="8">
                  <c:v>1.0860000000000001</c:v>
                </c:pt>
                <c:pt idx="9">
                  <c:v>1.371</c:v>
                </c:pt>
                <c:pt idx="10">
                  <c:v>1.92</c:v>
                </c:pt>
                <c:pt idx="11">
                  <c:v>2.726</c:v>
                </c:pt>
                <c:pt idx="12">
                  <c:v>4.391</c:v>
                </c:pt>
                <c:pt idx="13">
                  <c:v>6.0570000000000004</c:v>
                </c:pt>
                <c:pt idx="14">
                  <c:v>7.734</c:v>
                </c:pt>
                <c:pt idx="15">
                  <c:v>9.7560000000000002</c:v>
                </c:pt>
                <c:pt idx="16">
                  <c:v>11.422000000000001</c:v>
                </c:pt>
                <c:pt idx="17">
                  <c:v>13.444000000000001</c:v>
                </c:pt>
                <c:pt idx="18">
                  <c:v>15.465</c:v>
                </c:pt>
                <c:pt idx="19">
                  <c:v>17.844000000000001</c:v>
                </c:pt>
                <c:pt idx="20">
                  <c:v>21.489000000000001</c:v>
                </c:pt>
                <c:pt idx="21">
                  <c:v>24.742000000000001</c:v>
                </c:pt>
                <c:pt idx="22">
                  <c:v>28.062999999999999</c:v>
                </c:pt>
                <c:pt idx="23">
                  <c:v>31.367999999999999</c:v>
                </c:pt>
                <c:pt idx="24">
                  <c:v>34.704000000000001</c:v>
                </c:pt>
                <c:pt idx="25">
                  <c:v>36.948</c:v>
                </c:pt>
                <c:pt idx="26">
                  <c:v>39.191000000000003</c:v>
                </c:pt>
                <c:pt idx="27">
                  <c:v>41.463000000000001</c:v>
                </c:pt>
                <c:pt idx="28">
                  <c:v>43.024999999999999</c:v>
                </c:pt>
                <c:pt idx="29">
                  <c:v>44.613</c:v>
                </c:pt>
                <c:pt idx="30">
                  <c:v>46.174999999999997</c:v>
                </c:pt>
                <c:pt idx="31">
                  <c:v>48.149000000000001</c:v>
                </c:pt>
                <c:pt idx="32">
                  <c:v>49.753</c:v>
                </c:pt>
                <c:pt idx="33">
                  <c:v>52.14</c:v>
                </c:pt>
                <c:pt idx="34">
                  <c:v>54.709000000000003</c:v>
                </c:pt>
                <c:pt idx="35">
                  <c:v>57.13</c:v>
                </c:pt>
                <c:pt idx="36">
                  <c:v>59.466999999999999</c:v>
                </c:pt>
                <c:pt idx="37">
                  <c:v>61.856999999999999</c:v>
                </c:pt>
                <c:pt idx="38">
                  <c:v>63.503999999999998</c:v>
                </c:pt>
                <c:pt idx="39">
                  <c:v>65.882999999999996</c:v>
                </c:pt>
                <c:pt idx="40">
                  <c:v>68.322000000000003</c:v>
                </c:pt>
                <c:pt idx="41">
                  <c:v>70.715000000000003</c:v>
                </c:pt>
                <c:pt idx="42">
                  <c:v>72.28</c:v>
                </c:pt>
                <c:pt idx="43">
                  <c:v>73.900000000000006</c:v>
                </c:pt>
                <c:pt idx="44">
                  <c:v>75.465000000000003</c:v>
                </c:pt>
                <c:pt idx="45">
                  <c:v>77.188999999999993</c:v>
                </c:pt>
                <c:pt idx="46">
                  <c:v>78.884</c:v>
                </c:pt>
                <c:pt idx="47">
                  <c:v>80.475999999999999</c:v>
                </c:pt>
                <c:pt idx="48">
                  <c:v>82.040999999999997</c:v>
                </c:pt>
                <c:pt idx="49">
                  <c:v>83.69</c:v>
                </c:pt>
                <c:pt idx="50">
                  <c:v>85.281000000000006</c:v>
                </c:pt>
                <c:pt idx="51">
                  <c:v>87.447999999999993</c:v>
                </c:pt>
                <c:pt idx="52">
                  <c:v>89.07</c:v>
                </c:pt>
                <c:pt idx="53">
                  <c:v>90.174000000000007</c:v>
                </c:pt>
                <c:pt idx="54">
                  <c:v>91.739000000000004</c:v>
                </c:pt>
                <c:pt idx="55">
                  <c:v>93.358999999999995</c:v>
                </c:pt>
                <c:pt idx="56">
                  <c:v>94.926000000000002</c:v>
                </c:pt>
                <c:pt idx="57">
                  <c:v>96.546000000000006</c:v>
                </c:pt>
                <c:pt idx="58">
                  <c:v>98.168000000000006</c:v>
                </c:pt>
                <c:pt idx="59">
                  <c:v>99.245999999999995</c:v>
                </c:pt>
                <c:pt idx="60">
                  <c:v>101.94799999999999</c:v>
                </c:pt>
                <c:pt idx="61">
                  <c:v>104.339</c:v>
                </c:pt>
                <c:pt idx="62">
                  <c:v>106.678</c:v>
                </c:pt>
                <c:pt idx="63">
                  <c:v>109.069</c:v>
                </c:pt>
                <c:pt idx="64">
                  <c:v>111.378</c:v>
                </c:pt>
                <c:pt idx="65">
                  <c:v>114.03100000000001</c:v>
                </c:pt>
                <c:pt idx="66">
                  <c:v>116.446</c:v>
                </c:pt>
                <c:pt idx="67">
                  <c:v>118.837</c:v>
                </c:pt>
                <c:pt idx="68">
                  <c:v>120.485</c:v>
                </c:pt>
                <c:pt idx="69">
                  <c:v>122.878</c:v>
                </c:pt>
                <c:pt idx="70">
                  <c:v>125.52500000000001</c:v>
                </c:pt>
                <c:pt idx="71">
                  <c:v>127.916</c:v>
                </c:pt>
                <c:pt idx="72">
                  <c:v>130.23699999999999</c:v>
                </c:pt>
                <c:pt idx="73">
                  <c:v>132.58699999999999</c:v>
                </c:pt>
                <c:pt idx="74">
                  <c:v>134.23500000000001</c:v>
                </c:pt>
                <c:pt idx="75">
                  <c:v>136.58199999999999</c:v>
                </c:pt>
                <c:pt idx="76">
                  <c:v>138.94200000000001</c:v>
                </c:pt>
                <c:pt idx="77">
                  <c:v>141.56200000000001</c:v>
                </c:pt>
                <c:pt idx="78">
                  <c:v>143.905</c:v>
                </c:pt>
                <c:pt idx="79">
                  <c:v>146.29900000000001</c:v>
                </c:pt>
                <c:pt idx="80">
                  <c:v>147.93199999999999</c:v>
                </c:pt>
                <c:pt idx="81">
                  <c:v>150.55000000000001</c:v>
                </c:pt>
                <c:pt idx="82">
                  <c:v>152.91200000000001</c:v>
                </c:pt>
                <c:pt idx="83">
                  <c:v>154.56</c:v>
                </c:pt>
                <c:pt idx="84">
                  <c:v>156.33000000000001</c:v>
                </c:pt>
                <c:pt idx="85">
                  <c:v>157.95099999999999</c:v>
                </c:pt>
                <c:pt idx="86">
                  <c:v>159.51599999999999</c:v>
                </c:pt>
                <c:pt idx="87">
                  <c:v>161.136</c:v>
                </c:pt>
                <c:pt idx="88">
                  <c:v>162.70699999999999</c:v>
                </c:pt>
                <c:pt idx="89">
                  <c:v>164.357</c:v>
                </c:pt>
                <c:pt idx="90">
                  <c:v>166.126</c:v>
                </c:pt>
                <c:pt idx="91">
                  <c:v>167.71799999999999</c:v>
                </c:pt>
                <c:pt idx="92">
                  <c:v>169.315</c:v>
                </c:pt>
                <c:pt idx="93">
                  <c:v>170.501</c:v>
                </c:pt>
                <c:pt idx="94">
                  <c:v>172.06700000000001</c:v>
                </c:pt>
                <c:pt idx="95">
                  <c:v>173.71700000000001</c:v>
                </c:pt>
                <c:pt idx="96">
                  <c:v>175.54300000000001</c:v>
                </c:pt>
                <c:pt idx="97">
                  <c:v>177.239</c:v>
                </c:pt>
                <c:pt idx="98">
                  <c:v>178.83099999999999</c:v>
                </c:pt>
                <c:pt idx="99">
                  <c:v>179.935</c:v>
                </c:pt>
                <c:pt idx="100">
                  <c:v>181.5</c:v>
                </c:pt>
                <c:pt idx="101">
                  <c:v>183.893</c:v>
                </c:pt>
                <c:pt idx="102">
                  <c:v>186.56899999999999</c:v>
                </c:pt>
                <c:pt idx="103">
                  <c:v>189.11799999999999</c:v>
                </c:pt>
                <c:pt idx="104">
                  <c:v>191.63499999999999</c:v>
                </c:pt>
                <c:pt idx="105">
                  <c:v>194.02600000000001</c:v>
                </c:pt>
                <c:pt idx="106">
                  <c:v>196.33500000000001</c:v>
                </c:pt>
                <c:pt idx="107">
                  <c:v>198.72800000000001</c:v>
                </c:pt>
                <c:pt idx="108">
                  <c:v>201.404</c:v>
                </c:pt>
                <c:pt idx="109">
                  <c:v>203.79499999999999</c:v>
                </c:pt>
                <c:pt idx="110">
                  <c:v>205.44200000000001</c:v>
                </c:pt>
                <c:pt idx="111">
                  <c:v>207.83600000000001</c:v>
                </c:pt>
                <c:pt idx="112">
                  <c:v>210.172</c:v>
                </c:pt>
                <c:pt idx="113">
                  <c:v>212.56399999999999</c:v>
                </c:pt>
                <c:pt idx="114">
                  <c:v>215.24199999999999</c:v>
                </c:pt>
                <c:pt idx="115">
                  <c:v>217.631</c:v>
                </c:pt>
                <c:pt idx="116">
                  <c:v>219.28100000000001</c:v>
                </c:pt>
                <c:pt idx="117">
                  <c:v>221.87899999999999</c:v>
                </c:pt>
                <c:pt idx="118">
                  <c:v>224.15799999999999</c:v>
                </c:pt>
                <c:pt idx="119">
                  <c:v>226.523</c:v>
                </c:pt>
                <c:pt idx="120">
                  <c:v>228.858</c:v>
                </c:pt>
                <c:pt idx="121">
                  <c:v>230.71199999999999</c:v>
                </c:pt>
                <c:pt idx="122">
                  <c:v>232.27799999999999</c:v>
                </c:pt>
                <c:pt idx="123">
                  <c:v>233.899</c:v>
                </c:pt>
                <c:pt idx="124">
                  <c:v>235.46299999999999</c:v>
                </c:pt>
                <c:pt idx="125">
                  <c:v>237.346</c:v>
                </c:pt>
                <c:pt idx="126">
                  <c:v>238.911</c:v>
                </c:pt>
                <c:pt idx="127">
                  <c:v>240.53299999999999</c:v>
                </c:pt>
                <c:pt idx="128">
                  <c:v>242.09800000000001</c:v>
                </c:pt>
                <c:pt idx="129">
                  <c:v>243.71700000000001</c:v>
                </c:pt>
                <c:pt idx="130">
                  <c:v>245.41300000000001</c:v>
                </c:pt>
                <c:pt idx="131">
                  <c:v>247.136</c:v>
                </c:pt>
                <c:pt idx="132">
                  <c:v>248.75800000000001</c:v>
                </c:pt>
                <c:pt idx="133">
                  <c:v>249.863</c:v>
                </c:pt>
                <c:pt idx="134">
                  <c:v>251.76599999999999</c:v>
                </c:pt>
                <c:pt idx="135">
                  <c:v>253.38499999999999</c:v>
                </c:pt>
                <c:pt idx="136">
                  <c:v>254.94900000000001</c:v>
                </c:pt>
                <c:pt idx="137">
                  <c:v>256.54300000000001</c:v>
                </c:pt>
                <c:pt idx="138">
                  <c:v>258.15499999999997</c:v>
                </c:pt>
                <c:pt idx="139">
                  <c:v>259.26900000000001</c:v>
                </c:pt>
                <c:pt idx="140">
                  <c:v>261.61599999999999</c:v>
                </c:pt>
                <c:pt idx="141">
                  <c:v>264.113</c:v>
                </c:pt>
                <c:pt idx="142">
                  <c:v>266.91899999999998</c:v>
                </c:pt>
                <c:pt idx="143">
                  <c:v>269.43900000000002</c:v>
                </c:pt>
                <c:pt idx="144">
                  <c:v>271.774</c:v>
                </c:pt>
                <c:pt idx="145">
                  <c:v>274.16699999999997</c:v>
                </c:pt>
                <c:pt idx="146">
                  <c:v>276.50400000000002</c:v>
                </c:pt>
                <c:pt idx="147">
                  <c:v>279.13200000000001</c:v>
                </c:pt>
                <c:pt idx="148">
                  <c:v>280.96199999999999</c:v>
                </c:pt>
                <c:pt idx="149">
                  <c:v>283.512</c:v>
                </c:pt>
                <c:pt idx="150">
                  <c:v>285.84899999999999</c:v>
                </c:pt>
                <c:pt idx="151">
                  <c:v>288.47399999999999</c:v>
                </c:pt>
                <c:pt idx="152">
                  <c:v>290.79000000000002</c:v>
                </c:pt>
                <c:pt idx="153">
                  <c:v>293.20999999999998</c:v>
                </c:pt>
                <c:pt idx="154">
                  <c:v>294.85700000000003</c:v>
                </c:pt>
                <c:pt idx="155">
                  <c:v>297.37700000000001</c:v>
                </c:pt>
                <c:pt idx="156">
                  <c:v>299.79300000000001</c:v>
                </c:pt>
                <c:pt idx="157">
                  <c:v>302.18599999999998</c:v>
                </c:pt>
                <c:pt idx="158">
                  <c:v>304.52300000000002</c:v>
                </c:pt>
                <c:pt idx="159">
                  <c:v>306.94400000000002</c:v>
                </c:pt>
                <c:pt idx="160">
                  <c:v>308.21499999999997</c:v>
                </c:pt>
                <c:pt idx="161">
                  <c:v>309.827</c:v>
                </c:pt>
                <c:pt idx="162">
                  <c:v>311.45100000000002</c:v>
                </c:pt>
                <c:pt idx="163">
                  <c:v>313.01600000000002</c:v>
                </c:pt>
                <c:pt idx="164">
                  <c:v>314.63600000000002</c:v>
                </c:pt>
                <c:pt idx="165">
                  <c:v>316.25700000000001</c:v>
                </c:pt>
                <c:pt idx="166">
                  <c:v>317.52</c:v>
                </c:pt>
                <c:pt idx="167">
                  <c:v>319.161</c:v>
                </c:pt>
                <c:pt idx="168">
                  <c:v>320.78100000000001</c:v>
                </c:pt>
                <c:pt idx="169">
                  <c:v>322.34899999999999</c:v>
                </c:pt>
                <c:pt idx="170">
                  <c:v>323.96899999999999</c:v>
                </c:pt>
                <c:pt idx="171">
                  <c:v>325.59100000000001</c:v>
                </c:pt>
                <c:pt idx="172">
                  <c:v>326.69400000000002</c:v>
                </c:pt>
                <c:pt idx="173">
                  <c:v>328.26</c:v>
                </c:pt>
                <c:pt idx="174">
                  <c:v>329.875</c:v>
                </c:pt>
                <c:pt idx="175">
                  <c:v>331.44499999999999</c:v>
                </c:pt>
                <c:pt idx="176">
                  <c:v>333.84300000000002</c:v>
                </c:pt>
                <c:pt idx="177">
                  <c:v>336.52199999999999</c:v>
                </c:pt>
                <c:pt idx="178">
                  <c:v>339.25099999999998</c:v>
                </c:pt>
                <c:pt idx="179">
                  <c:v>341.58699999999999</c:v>
                </c:pt>
                <c:pt idx="180">
                  <c:v>343.97899999999998</c:v>
                </c:pt>
                <c:pt idx="181">
                  <c:v>346.291</c:v>
                </c:pt>
                <c:pt idx="182">
                  <c:v>348.68099999999998</c:v>
                </c:pt>
                <c:pt idx="183">
                  <c:v>351.05500000000001</c:v>
                </c:pt>
                <c:pt idx="184">
                  <c:v>353.75900000000001</c:v>
                </c:pt>
                <c:pt idx="185">
                  <c:v>356.096</c:v>
                </c:pt>
                <c:pt idx="186">
                  <c:v>358.46</c:v>
                </c:pt>
                <c:pt idx="187">
                  <c:v>360.16500000000002</c:v>
                </c:pt>
                <c:pt idx="188">
                  <c:v>362.53500000000003</c:v>
                </c:pt>
                <c:pt idx="189">
                  <c:v>364.89800000000002</c:v>
                </c:pt>
                <c:pt idx="190">
                  <c:v>367.86599999999999</c:v>
                </c:pt>
                <c:pt idx="191">
                  <c:v>370.2</c:v>
                </c:pt>
                <c:pt idx="192">
                  <c:v>372.62299999999999</c:v>
                </c:pt>
                <c:pt idx="193">
                  <c:v>374.27</c:v>
                </c:pt>
                <c:pt idx="194">
                  <c:v>376.87200000000001</c:v>
                </c:pt>
                <c:pt idx="195">
                  <c:v>378.43599999999998</c:v>
                </c:pt>
                <c:pt idx="196">
                  <c:v>380.08600000000001</c:v>
                </c:pt>
                <c:pt idx="197">
                  <c:v>381.65100000000001</c:v>
                </c:pt>
                <c:pt idx="198">
                  <c:v>383.27100000000002</c:v>
                </c:pt>
                <c:pt idx="199">
                  <c:v>385.04399999999998</c:v>
                </c:pt>
                <c:pt idx="200">
                  <c:v>16.498999999999999</c:v>
                </c:pt>
                <c:pt idx="201">
                  <c:v>16.681000000000001</c:v>
                </c:pt>
                <c:pt idx="202">
                  <c:v>16.891999999999999</c:v>
                </c:pt>
                <c:pt idx="203">
                  <c:v>17.074000000000002</c:v>
                </c:pt>
                <c:pt idx="204">
                  <c:v>17.289000000000001</c:v>
                </c:pt>
                <c:pt idx="205">
                  <c:v>17.498999999999999</c:v>
                </c:pt>
                <c:pt idx="206">
                  <c:v>17.681000000000001</c:v>
                </c:pt>
                <c:pt idx="207">
                  <c:v>17.864000000000001</c:v>
                </c:pt>
                <c:pt idx="208">
                  <c:v>18.152999999999999</c:v>
                </c:pt>
                <c:pt idx="209">
                  <c:v>18.678000000000001</c:v>
                </c:pt>
                <c:pt idx="210">
                  <c:v>19.780999999999999</c:v>
                </c:pt>
                <c:pt idx="211">
                  <c:v>20.997</c:v>
                </c:pt>
                <c:pt idx="212">
                  <c:v>22.588000000000001</c:v>
                </c:pt>
                <c:pt idx="213">
                  <c:v>24.15</c:v>
                </c:pt>
                <c:pt idx="214">
                  <c:v>25.74</c:v>
                </c:pt>
                <c:pt idx="215">
                  <c:v>27.984999999999999</c:v>
                </c:pt>
                <c:pt idx="216">
                  <c:v>30.238</c:v>
                </c:pt>
                <c:pt idx="217">
                  <c:v>32.481999999999999</c:v>
                </c:pt>
                <c:pt idx="218">
                  <c:v>34.728000000000002</c:v>
                </c:pt>
                <c:pt idx="219">
                  <c:v>36.972000000000001</c:v>
                </c:pt>
                <c:pt idx="220">
                  <c:v>39.241999999999997</c:v>
                </c:pt>
                <c:pt idx="221">
                  <c:v>41.487000000000002</c:v>
                </c:pt>
                <c:pt idx="222">
                  <c:v>43.731000000000002</c:v>
                </c:pt>
                <c:pt idx="223">
                  <c:v>46.003999999999998</c:v>
                </c:pt>
                <c:pt idx="224">
                  <c:v>49.085999999999999</c:v>
                </c:pt>
                <c:pt idx="225">
                  <c:v>52.546999999999997</c:v>
                </c:pt>
                <c:pt idx="226">
                  <c:v>56.228000000000002</c:v>
                </c:pt>
                <c:pt idx="227">
                  <c:v>59.593000000000004</c:v>
                </c:pt>
                <c:pt idx="228">
                  <c:v>61.927999999999997</c:v>
                </c:pt>
                <c:pt idx="229">
                  <c:v>64.66</c:v>
                </c:pt>
                <c:pt idx="230">
                  <c:v>66.936999999999998</c:v>
                </c:pt>
                <c:pt idx="231">
                  <c:v>68.558000000000007</c:v>
                </c:pt>
                <c:pt idx="232">
                  <c:v>70.123000000000005</c:v>
                </c:pt>
                <c:pt idx="233">
                  <c:v>71.742999999999995</c:v>
                </c:pt>
                <c:pt idx="234">
                  <c:v>73.308999999999997</c:v>
                </c:pt>
                <c:pt idx="235">
                  <c:v>74.927999999999997</c:v>
                </c:pt>
                <c:pt idx="236">
                  <c:v>76.548000000000002</c:v>
                </c:pt>
                <c:pt idx="237">
                  <c:v>77.653000000000006</c:v>
                </c:pt>
                <c:pt idx="238">
                  <c:v>79.218999999999994</c:v>
                </c:pt>
                <c:pt idx="239">
                  <c:v>80.866</c:v>
                </c:pt>
                <c:pt idx="240">
                  <c:v>82.403000000000006</c:v>
                </c:pt>
                <c:pt idx="241">
                  <c:v>83.995999999999995</c:v>
                </c:pt>
                <c:pt idx="242">
                  <c:v>85.775000000000006</c:v>
                </c:pt>
                <c:pt idx="243">
                  <c:v>87.06</c:v>
                </c:pt>
                <c:pt idx="244">
                  <c:v>88.623999999999995</c:v>
                </c:pt>
                <c:pt idx="245">
                  <c:v>90.477999999999994</c:v>
                </c:pt>
                <c:pt idx="246">
                  <c:v>92.043999999999997</c:v>
                </c:pt>
                <c:pt idx="247">
                  <c:v>93.668000000000006</c:v>
                </c:pt>
                <c:pt idx="248">
                  <c:v>96.003</c:v>
                </c:pt>
                <c:pt idx="249">
                  <c:v>98.448999999999998</c:v>
                </c:pt>
                <c:pt idx="250">
                  <c:v>101.307</c:v>
                </c:pt>
                <c:pt idx="251">
                  <c:v>103.697</c:v>
                </c:pt>
                <c:pt idx="252">
                  <c:v>106.03400000000001</c:v>
                </c:pt>
                <c:pt idx="253">
                  <c:v>108.42700000000001</c:v>
                </c:pt>
                <c:pt idx="254">
                  <c:v>110.764</c:v>
                </c:pt>
                <c:pt idx="255">
                  <c:v>113.262</c:v>
                </c:pt>
                <c:pt idx="256">
                  <c:v>115.833</c:v>
                </c:pt>
                <c:pt idx="257">
                  <c:v>118.224</c:v>
                </c:pt>
                <c:pt idx="258">
                  <c:v>120.9</c:v>
                </c:pt>
                <c:pt idx="259">
                  <c:v>123.292</c:v>
                </c:pt>
                <c:pt idx="260">
                  <c:v>124.968</c:v>
                </c:pt>
                <c:pt idx="261">
                  <c:v>127.36</c:v>
                </c:pt>
                <c:pt idx="262">
                  <c:v>129.697</c:v>
                </c:pt>
                <c:pt idx="263">
                  <c:v>132.089</c:v>
                </c:pt>
                <c:pt idx="264">
                  <c:v>134.87899999999999</c:v>
                </c:pt>
                <c:pt idx="265">
                  <c:v>136.505</c:v>
                </c:pt>
                <c:pt idx="266">
                  <c:v>138.06899999999999</c:v>
                </c:pt>
                <c:pt idx="267">
                  <c:v>139.68899999999999</c:v>
                </c:pt>
                <c:pt idx="268">
                  <c:v>141.489</c:v>
                </c:pt>
                <c:pt idx="269">
                  <c:v>143.108</c:v>
                </c:pt>
                <c:pt idx="270">
                  <c:v>144.67599999999999</c:v>
                </c:pt>
                <c:pt idx="271">
                  <c:v>146.26900000000001</c:v>
                </c:pt>
                <c:pt idx="272">
                  <c:v>148.19900000000001</c:v>
                </c:pt>
                <c:pt idx="273">
                  <c:v>149.89599999999999</c:v>
                </c:pt>
                <c:pt idx="274">
                  <c:v>151.61600000000001</c:v>
                </c:pt>
                <c:pt idx="275">
                  <c:v>153.18</c:v>
                </c:pt>
                <c:pt idx="276">
                  <c:v>154.80000000000001</c:v>
                </c:pt>
                <c:pt idx="277">
                  <c:v>155.93299999999999</c:v>
                </c:pt>
                <c:pt idx="278">
                  <c:v>157.5</c:v>
                </c:pt>
                <c:pt idx="279">
                  <c:v>159.11799999999999</c:v>
                </c:pt>
                <c:pt idx="280">
                  <c:v>160.68299999999999</c:v>
                </c:pt>
                <c:pt idx="281">
                  <c:v>162.30799999999999</c:v>
                </c:pt>
                <c:pt idx="282">
                  <c:v>163.929</c:v>
                </c:pt>
                <c:pt idx="283">
                  <c:v>165.036</c:v>
                </c:pt>
                <c:pt idx="284">
                  <c:v>167.374</c:v>
                </c:pt>
                <c:pt idx="285">
                  <c:v>169.84200000000001</c:v>
                </c:pt>
                <c:pt idx="286">
                  <c:v>172.251</c:v>
                </c:pt>
                <c:pt idx="287">
                  <c:v>174.74799999999999</c:v>
                </c:pt>
                <c:pt idx="288">
                  <c:v>177.31800000000001</c:v>
                </c:pt>
                <c:pt idx="289">
                  <c:v>179.97300000000001</c:v>
                </c:pt>
                <c:pt idx="290">
                  <c:v>182.31100000000001</c:v>
                </c:pt>
                <c:pt idx="291">
                  <c:v>184.702</c:v>
                </c:pt>
                <c:pt idx="292">
                  <c:v>186.35</c:v>
                </c:pt>
                <c:pt idx="293">
                  <c:v>188.84899999999999</c:v>
                </c:pt>
                <c:pt idx="294">
                  <c:v>191.41800000000001</c:v>
                </c:pt>
                <c:pt idx="295">
                  <c:v>193.81</c:v>
                </c:pt>
                <c:pt idx="296">
                  <c:v>196.148</c:v>
                </c:pt>
                <c:pt idx="297">
                  <c:v>198.541</c:v>
                </c:pt>
                <c:pt idx="298">
                  <c:v>200.18899999999999</c:v>
                </c:pt>
                <c:pt idx="299">
                  <c:v>202.583</c:v>
                </c:pt>
                <c:pt idx="300">
                  <c:v>205.23400000000001</c:v>
                </c:pt>
                <c:pt idx="301">
                  <c:v>207.65</c:v>
                </c:pt>
                <c:pt idx="302">
                  <c:v>209.98500000000001</c:v>
                </c:pt>
                <c:pt idx="303">
                  <c:v>212.376</c:v>
                </c:pt>
                <c:pt idx="304">
                  <c:v>214.02600000000001</c:v>
                </c:pt>
                <c:pt idx="305">
                  <c:v>216.42</c:v>
                </c:pt>
                <c:pt idx="306">
                  <c:v>219.071</c:v>
                </c:pt>
                <c:pt idx="307">
                  <c:v>220.923</c:v>
                </c:pt>
                <c:pt idx="308">
                  <c:v>222.48400000000001</c:v>
                </c:pt>
                <c:pt idx="309">
                  <c:v>224.124</c:v>
                </c:pt>
                <c:pt idx="310">
                  <c:v>225.69800000000001</c:v>
                </c:pt>
                <c:pt idx="311">
                  <c:v>227.34800000000001</c:v>
                </c:pt>
                <c:pt idx="312">
                  <c:v>228.91200000000001</c:v>
                </c:pt>
                <c:pt idx="313">
                  <c:v>230.79499999999999</c:v>
                </c:pt>
                <c:pt idx="314">
                  <c:v>232.35900000000001</c:v>
                </c:pt>
                <c:pt idx="315">
                  <c:v>233.952</c:v>
                </c:pt>
                <c:pt idx="316">
                  <c:v>235.54300000000001</c:v>
                </c:pt>
                <c:pt idx="317">
                  <c:v>236.648</c:v>
                </c:pt>
                <c:pt idx="318">
                  <c:v>238.184</c:v>
                </c:pt>
                <c:pt idx="319">
                  <c:v>239.804</c:v>
                </c:pt>
                <c:pt idx="320">
                  <c:v>241.369</c:v>
                </c:pt>
                <c:pt idx="321">
                  <c:v>242.99</c:v>
                </c:pt>
                <c:pt idx="322">
                  <c:v>244.61099999999999</c:v>
                </c:pt>
                <c:pt idx="323">
                  <c:v>245.71600000000001</c:v>
                </c:pt>
                <c:pt idx="324">
                  <c:v>248.053</c:v>
                </c:pt>
                <c:pt idx="325">
                  <c:v>250.88900000000001</c:v>
                </c:pt>
                <c:pt idx="326">
                  <c:v>253.339</c:v>
                </c:pt>
                <c:pt idx="327">
                  <c:v>255.74600000000001</c:v>
                </c:pt>
                <c:pt idx="328">
                  <c:v>258.084</c:v>
                </c:pt>
                <c:pt idx="329">
                  <c:v>260.71699999999998</c:v>
                </c:pt>
                <c:pt idx="330">
                  <c:v>263.05599999999998</c:v>
                </c:pt>
                <c:pt idx="331">
                  <c:v>265.815</c:v>
                </c:pt>
                <c:pt idx="332">
                  <c:v>267.46300000000002</c:v>
                </c:pt>
                <c:pt idx="333">
                  <c:v>269.85500000000002</c:v>
                </c:pt>
                <c:pt idx="334">
                  <c:v>272.19200000000001</c:v>
                </c:pt>
                <c:pt idx="335">
                  <c:v>274.58499999999998</c:v>
                </c:pt>
                <c:pt idx="336">
                  <c:v>276.89400000000001</c:v>
                </c:pt>
                <c:pt idx="337">
                  <c:v>279.62599999999998</c:v>
                </c:pt>
                <c:pt idx="338">
                  <c:v>281.50799999999998</c:v>
                </c:pt>
                <c:pt idx="339">
                  <c:v>283.89999999999998</c:v>
                </c:pt>
                <c:pt idx="340">
                  <c:v>286.23700000000002</c:v>
                </c:pt>
                <c:pt idx="341">
                  <c:v>288.892</c:v>
                </c:pt>
                <c:pt idx="342">
                  <c:v>290.46100000000001</c:v>
                </c:pt>
                <c:pt idx="343">
                  <c:v>292.08300000000003</c:v>
                </c:pt>
                <c:pt idx="344">
                  <c:v>293.75299999999999</c:v>
                </c:pt>
                <c:pt idx="345">
                  <c:v>295.60700000000003</c:v>
                </c:pt>
                <c:pt idx="346">
                  <c:v>297.30099999999999</c:v>
                </c:pt>
                <c:pt idx="347">
                  <c:v>298.99599999999998</c:v>
                </c:pt>
                <c:pt idx="348">
                  <c:v>300.53199999999998</c:v>
                </c:pt>
                <c:pt idx="349">
                  <c:v>302.15699999999998</c:v>
                </c:pt>
                <c:pt idx="350">
                  <c:v>303.74599999999998</c:v>
                </c:pt>
                <c:pt idx="351">
                  <c:v>305.36700000000002</c:v>
                </c:pt>
                <c:pt idx="352">
                  <c:v>306.988</c:v>
                </c:pt>
                <c:pt idx="353">
                  <c:v>308.39100000000002</c:v>
                </c:pt>
                <c:pt idx="354">
                  <c:v>309.959</c:v>
                </c:pt>
                <c:pt idx="355">
                  <c:v>311.58300000000003</c:v>
                </c:pt>
                <c:pt idx="356">
                  <c:v>313.14600000000002</c:v>
                </c:pt>
                <c:pt idx="357">
                  <c:v>314.76799999999997</c:v>
                </c:pt>
                <c:pt idx="358">
                  <c:v>316.41000000000003</c:v>
                </c:pt>
                <c:pt idx="359">
                  <c:v>317.72899999999998</c:v>
                </c:pt>
                <c:pt idx="360">
                  <c:v>320.03699999999998</c:v>
                </c:pt>
                <c:pt idx="361">
                  <c:v>322.45999999999998</c:v>
                </c:pt>
                <c:pt idx="362">
                  <c:v>324.79700000000003</c:v>
                </c:pt>
                <c:pt idx="363">
                  <c:v>327.42399999999998</c:v>
                </c:pt>
                <c:pt idx="364">
                  <c:v>329.76499999999999</c:v>
                </c:pt>
                <c:pt idx="365">
                  <c:v>332.15800000000002</c:v>
                </c:pt>
                <c:pt idx="366">
                  <c:v>334.70400000000001</c:v>
                </c:pt>
                <c:pt idx="367">
                  <c:v>337.22800000000001</c:v>
                </c:pt>
                <c:pt idx="368">
                  <c:v>338.87400000000002</c:v>
                </c:pt>
                <c:pt idx="369">
                  <c:v>341.26900000000001</c:v>
                </c:pt>
                <c:pt idx="370">
                  <c:v>343.60500000000002</c:v>
                </c:pt>
                <c:pt idx="371">
                  <c:v>346.00099999999998</c:v>
                </c:pt>
                <c:pt idx="372">
                  <c:v>348.33600000000001</c:v>
                </c:pt>
                <c:pt idx="373">
                  <c:v>350.71199999999999</c:v>
                </c:pt>
                <c:pt idx="374">
                  <c:v>352.38799999999998</c:v>
                </c:pt>
                <c:pt idx="375">
                  <c:v>354.75400000000002</c:v>
                </c:pt>
                <c:pt idx="376">
                  <c:v>357.09</c:v>
                </c:pt>
                <c:pt idx="377">
                  <c:v>359.74400000000003</c:v>
                </c:pt>
                <c:pt idx="378">
                  <c:v>362.13299999999998</c:v>
                </c:pt>
                <c:pt idx="379">
                  <c:v>364.55399999999997</c:v>
                </c:pt>
                <c:pt idx="380">
                  <c:v>366.20299999999997</c:v>
                </c:pt>
                <c:pt idx="381">
                  <c:v>368.79899999999998</c:v>
                </c:pt>
                <c:pt idx="382">
                  <c:v>370.36599999999999</c:v>
                </c:pt>
                <c:pt idx="383">
                  <c:v>371.98599999999999</c:v>
                </c:pt>
                <c:pt idx="384">
                  <c:v>373.786</c:v>
                </c:pt>
                <c:pt idx="385">
                  <c:v>375.512</c:v>
                </c:pt>
                <c:pt idx="386">
                  <c:v>377.28100000000001</c:v>
                </c:pt>
                <c:pt idx="387">
                  <c:v>378.87200000000001</c:v>
                </c:pt>
                <c:pt idx="388">
                  <c:v>380.43599999999998</c:v>
                </c:pt>
                <c:pt idx="389">
                  <c:v>382.05700000000002</c:v>
                </c:pt>
                <c:pt idx="390">
                  <c:v>383.67899999999997</c:v>
                </c:pt>
                <c:pt idx="391">
                  <c:v>384.815</c:v>
                </c:pt>
                <c:pt idx="392">
                  <c:v>385.91899999999998</c:v>
                </c:pt>
                <c:pt idx="393">
                  <c:v>387.02199999999999</c:v>
                </c:pt>
                <c:pt idx="394">
                  <c:v>388.07100000000003</c:v>
                </c:pt>
                <c:pt idx="395">
                  <c:v>389.14699999999999</c:v>
                </c:pt>
                <c:pt idx="396">
                  <c:v>390.68</c:v>
                </c:pt>
                <c:pt idx="397">
                  <c:v>392.27199999999999</c:v>
                </c:pt>
                <c:pt idx="398">
                  <c:v>393.83499999999998</c:v>
                </c:pt>
                <c:pt idx="399">
                  <c:v>395.68900000000002</c:v>
                </c:pt>
                <c:pt idx="400">
                  <c:v>47.155000000000001</c:v>
                </c:pt>
                <c:pt idx="401">
                  <c:v>47.423000000000002</c:v>
                </c:pt>
                <c:pt idx="402">
                  <c:v>47.747999999999998</c:v>
                </c:pt>
                <c:pt idx="403">
                  <c:v>48.017000000000003</c:v>
                </c:pt>
                <c:pt idx="404">
                  <c:v>48.395000000000003</c:v>
                </c:pt>
                <c:pt idx="405">
                  <c:v>48.826000000000001</c:v>
                </c:pt>
                <c:pt idx="406">
                  <c:v>49.173000000000002</c:v>
                </c:pt>
                <c:pt idx="407">
                  <c:v>49.603999999999999</c:v>
                </c:pt>
                <c:pt idx="408">
                  <c:v>50.031999999999996</c:v>
                </c:pt>
                <c:pt idx="409">
                  <c:v>50.816000000000003</c:v>
                </c:pt>
                <c:pt idx="410">
                  <c:v>52.462000000000003</c:v>
                </c:pt>
                <c:pt idx="411">
                  <c:v>53.566000000000003</c:v>
                </c:pt>
                <c:pt idx="412">
                  <c:v>55.100999999999999</c:v>
                </c:pt>
                <c:pt idx="413">
                  <c:v>56.720999999999997</c:v>
                </c:pt>
                <c:pt idx="414">
                  <c:v>58.284999999999997</c:v>
                </c:pt>
                <c:pt idx="415">
                  <c:v>60.677999999999997</c:v>
                </c:pt>
                <c:pt idx="416">
                  <c:v>63.356000000000002</c:v>
                </c:pt>
                <c:pt idx="417">
                  <c:v>65.745000000000005</c:v>
                </c:pt>
                <c:pt idx="418">
                  <c:v>68.024000000000001</c:v>
                </c:pt>
                <c:pt idx="419">
                  <c:v>70.444999999999993</c:v>
                </c:pt>
                <c:pt idx="420">
                  <c:v>72.781999999999996</c:v>
                </c:pt>
                <c:pt idx="421">
                  <c:v>75.174999999999997</c:v>
                </c:pt>
                <c:pt idx="422">
                  <c:v>77.745000000000005</c:v>
                </c:pt>
                <c:pt idx="423">
                  <c:v>80.138000000000005</c:v>
                </c:pt>
                <c:pt idx="424">
                  <c:v>82.475999999999999</c:v>
                </c:pt>
                <c:pt idx="425">
                  <c:v>84.897000000000006</c:v>
                </c:pt>
                <c:pt idx="426">
                  <c:v>86.701999999999998</c:v>
                </c:pt>
                <c:pt idx="427">
                  <c:v>89.197999999999993</c:v>
                </c:pt>
                <c:pt idx="428">
                  <c:v>91.745000000000005</c:v>
                </c:pt>
                <c:pt idx="429">
                  <c:v>94.141000000000005</c:v>
                </c:pt>
                <c:pt idx="430">
                  <c:v>96.463999999999999</c:v>
                </c:pt>
                <c:pt idx="431">
                  <c:v>99.078000000000003</c:v>
                </c:pt>
                <c:pt idx="432">
                  <c:v>100.751</c:v>
                </c:pt>
                <c:pt idx="433">
                  <c:v>103.14400000000001</c:v>
                </c:pt>
                <c:pt idx="434">
                  <c:v>105.48099999999999</c:v>
                </c:pt>
                <c:pt idx="435">
                  <c:v>107.873</c:v>
                </c:pt>
                <c:pt idx="436">
                  <c:v>110.211</c:v>
                </c:pt>
                <c:pt idx="437">
                  <c:v>112.631</c:v>
                </c:pt>
                <c:pt idx="438">
                  <c:v>114.28</c:v>
                </c:pt>
                <c:pt idx="439">
                  <c:v>116.67700000000001</c:v>
                </c:pt>
                <c:pt idx="440">
                  <c:v>119.06399999999999</c:v>
                </c:pt>
                <c:pt idx="441">
                  <c:v>121.74299999999999</c:v>
                </c:pt>
                <c:pt idx="442">
                  <c:v>123.28100000000001</c:v>
                </c:pt>
                <c:pt idx="443">
                  <c:v>125.264</c:v>
                </c:pt>
                <c:pt idx="444">
                  <c:v>126.83</c:v>
                </c:pt>
                <c:pt idx="445">
                  <c:v>128.44900000000001</c:v>
                </c:pt>
                <c:pt idx="446">
                  <c:v>130.01499999999999</c:v>
                </c:pt>
                <c:pt idx="447">
                  <c:v>131.63399999999999</c:v>
                </c:pt>
                <c:pt idx="448">
                  <c:v>133.29900000000001</c:v>
                </c:pt>
                <c:pt idx="449">
                  <c:v>135.1</c:v>
                </c:pt>
                <c:pt idx="450">
                  <c:v>136.69800000000001</c:v>
                </c:pt>
                <c:pt idx="451">
                  <c:v>138.31700000000001</c:v>
                </c:pt>
                <c:pt idx="452">
                  <c:v>139.93899999999999</c:v>
                </c:pt>
                <c:pt idx="453">
                  <c:v>141.04300000000001</c:v>
                </c:pt>
                <c:pt idx="454">
                  <c:v>142.608</c:v>
                </c:pt>
                <c:pt idx="455">
                  <c:v>144.227</c:v>
                </c:pt>
                <c:pt idx="456">
                  <c:v>145.79300000000001</c:v>
                </c:pt>
                <c:pt idx="457">
                  <c:v>147.75299999999999</c:v>
                </c:pt>
                <c:pt idx="458">
                  <c:v>149.37299999999999</c:v>
                </c:pt>
                <c:pt idx="459">
                  <c:v>150.45500000000001</c:v>
                </c:pt>
                <c:pt idx="460">
                  <c:v>152.042</c:v>
                </c:pt>
                <c:pt idx="461">
                  <c:v>154.441</c:v>
                </c:pt>
                <c:pt idx="462">
                  <c:v>157.03299999999999</c:v>
                </c:pt>
                <c:pt idx="463">
                  <c:v>159.423</c:v>
                </c:pt>
                <c:pt idx="464">
                  <c:v>161.76900000000001</c:v>
                </c:pt>
                <c:pt idx="465">
                  <c:v>164.21600000000001</c:v>
                </c:pt>
                <c:pt idx="466">
                  <c:v>166.733</c:v>
                </c:pt>
                <c:pt idx="467">
                  <c:v>169.154</c:v>
                </c:pt>
                <c:pt idx="468">
                  <c:v>171.697</c:v>
                </c:pt>
                <c:pt idx="469">
                  <c:v>174.12</c:v>
                </c:pt>
                <c:pt idx="470">
                  <c:v>175.767</c:v>
                </c:pt>
                <c:pt idx="471">
                  <c:v>178.16200000000001</c:v>
                </c:pt>
                <c:pt idx="472">
                  <c:v>180.732</c:v>
                </c:pt>
                <c:pt idx="473">
                  <c:v>183.125</c:v>
                </c:pt>
                <c:pt idx="474">
                  <c:v>185.67099999999999</c:v>
                </c:pt>
                <c:pt idx="475">
                  <c:v>188.19200000000001</c:v>
                </c:pt>
                <c:pt idx="476">
                  <c:v>189.839</c:v>
                </c:pt>
                <c:pt idx="477">
                  <c:v>192.23500000000001</c:v>
                </c:pt>
                <c:pt idx="478">
                  <c:v>194.56899999999999</c:v>
                </c:pt>
                <c:pt idx="479">
                  <c:v>196.99199999999999</c:v>
                </c:pt>
                <c:pt idx="480">
                  <c:v>199.53899999999999</c:v>
                </c:pt>
                <c:pt idx="481">
                  <c:v>201.27699999999999</c:v>
                </c:pt>
                <c:pt idx="482">
                  <c:v>202.852</c:v>
                </c:pt>
                <c:pt idx="483">
                  <c:v>204.68100000000001</c:v>
                </c:pt>
                <c:pt idx="484">
                  <c:v>206.375</c:v>
                </c:pt>
                <c:pt idx="485">
                  <c:v>207.995</c:v>
                </c:pt>
                <c:pt idx="486">
                  <c:v>209.55799999999999</c:v>
                </c:pt>
                <c:pt idx="487">
                  <c:v>211.178</c:v>
                </c:pt>
                <c:pt idx="488">
                  <c:v>212.82300000000001</c:v>
                </c:pt>
                <c:pt idx="489">
                  <c:v>214.702</c:v>
                </c:pt>
                <c:pt idx="490">
                  <c:v>216.267</c:v>
                </c:pt>
                <c:pt idx="491">
                  <c:v>217.965</c:v>
                </c:pt>
                <c:pt idx="492">
                  <c:v>219.846</c:v>
                </c:pt>
                <c:pt idx="493">
                  <c:v>221.00700000000001</c:v>
                </c:pt>
                <c:pt idx="494">
                  <c:v>222.571</c:v>
                </c:pt>
                <c:pt idx="495">
                  <c:v>224.22</c:v>
                </c:pt>
                <c:pt idx="496">
                  <c:v>225.78399999999999</c:v>
                </c:pt>
                <c:pt idx="497">
                  <c:v>227.404</c:v>
                </c:pt>
                <c:pt idx="498">
                  <c:v>228.99700000000001</c:v>
                </c:pt>
                <c:pt idx="499">
                  <c:v>230.102</c:v>
                </c:pt>
                <c:pt idx="500">
                  <c:v>232.44</c:v>
                </c:pt>
                <c:pt idx="501">
                  <c:v>234.86</c:v>
                </c:pt>
                <c:pt idx="502">
                  <c:v>237.43100000000001</c:v>
                </c:pt>
                <c:pt idx="503">
                  <c:v>239.85400000000001</c:v>
                </c:pt>
                <c:pt idx="504">
                  <c:v>242.19</c:v>
                </c:pt>
                <c:pt idx="505">
                  <c:v>244.55500000000001</c:v>
                </c:pt>
                <c:pt idx="506">
                  <c:v>247.15299999999999</c:v>
                </c:pt>
                <c:pt idx="507">
                  <c:v>249.76400000000001</c:v>
                </c:pt>
                <c:pt idx="508">
                  <c:v>251.428</c:v>
                </c:pt>
                <c:pt idx="509">
                  <c:v>253.82499999999999</c:v>
                </c:pt>
                <c:pt idx="510">
                  <c:v>256.15899999999999</c:v>
                </c:pt>
                <c:pt idx="511">
                  <c:v>258.71199999999999</c:v>
                </c:pt>
                <c:pt idx="512">
                  <c:v>261.15899999999999</c:v>
                </c:pt>
                <c:pt idx="513">
                  <c:v>263.495</c:v>
                </c:pt>
                <c:pt idx="514">
                  <c:v>265.14299999999997</c:v>
                </c:pt>
                <c:pt idx="515">
                  <c:v>267.875</c:v>
                </c:pt>
                <c:pt idx="516">
                  <c:v>270.21100000000001</c:v>
                </c:pt>
                <c:pt idx="517">
                  <c:v>272.60300000000001</c:v>
                </c:pt>
                <c:pt idx="518">
                  <c:v>274.94</c:v>
                </c:pt>
                <c:pt idx="519">
                  <c:v>277.36200000000002</c:v>
                </c:pt>
                <c:pt idx="520">
                  <c:v>278.46600000000001</c:v>
                </c:pt>
                <c:pt idx="521">
                  <c:v>280.37</c:v>
                </c:pt>
                <c:pt idx="522">
                  <c:v>282.32799999999997</c:v>
                </c:pt>
                <c:pt idx="523">
                  <c:v>283.86799999999999</c:v>
                </c:pt>
                <c:pt idx="524">
                  <c:v>285.51</c:v>
                </c:pt>
                <c:pt idx="525">
                  <c:v>287.10300000000001</c:v>
                </c:pt>
                <c:pt idx="526">
                  <c:v>288.20699999999999</c:v>
                </c:pt>
                <c:pt idx="527">
                  <c:v>289.77800000000002</c:v>
                </c:pt>
                <c:pt idx="528">
                  <c:v>291.39800000000002</c:v>
                </c:pt>
                <c:pt idx="529">
                  <c:v>292.96199999999999</c:v>
                </c:pt>
                <c:pt idx="530">
                  <c:v>294.92</c:v>
                </c:pt>
                <c:pt idx="531">
                  <c:v>296.541</c:v>
                </c:pt>
                <c:pt idx="532">
                  <c:v>297.70299999999997</c:v>
                </c:pt>
                <c:pt idx="533">
                  <c:v>299.267</c:v>
                </c:pt>
                <c:pt idx="534">
                  <c:v>300.88900000000001</c:v>
                </c:pt>
                <c:pt idx="535">
                  <c:v>302.45299999999997</c:v>
                </c:pt>
                <c:pt idx="536">
                  <c:v>304.072</c:v>
                </c:pt>
                <c:pt idx="537">
                  <c:v>306.38</c:v>
                </c:pt>
                <c:pt idx="538">
                  <c:v>309.22399999999999</c:v>
                </c:pt>
                <c:pt idx="539">
                  <c:v>311.55099999999999</c:v>
                </c:pt>
                <c:pt idx="540">
                  <c:v>313.95699999999999</c:v>
                </c:pt>
                <c:pt idx="541">
                  <c:v>316.29399999999998</c:v>
                </c:pt>
                <c:pt idx="542">
                  <c:v>319.15499999999997</c:v>
                </c:pt>
                <c:pt idx="543">
                  <c:v>321.495</c:v>
                </c:pt>
                <c:pt idx="544">
                  <c:v>323.87299999999999</c:v>
                </c:pt>
                <c:pt idx="545">
                  <c:v>326.40699999999998</c:v>
                </c:pt>
                <c:pt idx="546">
                  <c:v>328.85199999999998</c:v>
                </c:pt>
                <c:pt idx="547">
                  <c:v>331.19299999999998</c:v>
                </c:pt>
                <c:pt idx="548">
                  <c:v>333.58499999999998</c:v>
                </c:pt>
                <c:pt idx="549">
                  <c:v>335.233</c:v>
                </c:pt>
                <c:pt idx="550">
                  <c:v>337.73599999999999</c:v>
                </c:pt>
                <c:pt idx="551">
                  <c:v>340.30500000000001</c:v>
                </c:pt>
                <c:pt idx="552">
                  <c:v>342.697</c:v>
                </c:pt>
                <c:pt idx="553">
                  <c:v>345.00700000000001</c:v>
                </c:pt>
                <c:pt idx="554">
                  <c:v>347.43099999999998</c:v>
                </c:pt>
                <c:pt idx="555">
                  <c:v>349.02199999999999</c:v>
                </c:pt>
                <c:pt idx="556">
                  <c:v>350.65</c:v>
                </c:pt>
                <c:pt idx="557">
                  <c:v>352.55500000000001</c:v>
                </c:pt>
                <c:pt idx="558">
                  <c:v>354.17899999999997</c:v>
                </c:pt>
                <c:pt idx="559">
                  <c:v>355.77</c:v>
                </c:pt>
                <c:pt idx="560">
                  <c:v>357.39400000000001</c:v>
                </c:pt>
                <c:pt idx="561">
                  <c:v>359.11399999999998</c:v>
                </c:pt>
                <c:pt idx="562">
                  <c:v>360.91899999999998</c:v>
                </c:pt>
                <c:pt idx="563">
                  <c:v>362.46199999999999</c:v>
                </c:pt>
                <c:pt idx="564">
                  <c:v>364.10399999999998</c:v>
                </c:pt>
                <c:pt idx="565">
                  <c:v>365.98399999999998</c:v>
                </c:pt>
                <c:pt idx="566">
                  <c:v>367.16899999999998</c:v>
                </c:pt>
                <c:pt idx="567">
                  <c:v>368.73200000000003</c:v>
                </c:pt>
                <c:pt idx="568">
                  <c:v>370.31700000000001</c:v>
                </c:pt>
                <c:pt idx="569">
                  <c:v>371.887</c:v>
                </c:pt>
                <c:pt idx="570">
                  <c:v>373.73899999999998</c:v>
                </c:pt>
                <c:pt idx="571">
                  <c:v>375.45299999999997</c:v>
                </c:pt>
                <c:pt idx="572">
                  <c:v>376.63099999999997</c:v>
                </c:pt>
                <c:pt idx="573">
                  <c:v>378.16800000000001</c:v>
                </c:pt>
                <c:pt idx="574">
                  <c:v>380.58699999999999</c:v>
                </c:pt>
                <c:pt idx="575">
                  <c:v>382.92700000000002</c:v>
                </c:pt>
                <c:pt idx="576">
                  <c:v>385.351</c:v>
                </c:pt>
                <c:pt idx="577">
                  <c:v>386.88499999999999</c:v>
                </c:pt>
                <c:pt idx="578">
                  <c:v>388.476</c:v>
                </c:pt>
                <c:pt idx="579">
                  <c:v>390.03899999999999</c:v>
                </c:pt>
                <c:pt idx="580">
                  <c:v>391.65699999999998</c:v>
                </c:pt>
                <c:pt idx="581">
                  <c:v>393.22</c:v>
                </c:pt>
                <c:pt idx="582">
                  <c:v>394.78100000000001</c:v>
                </c:pt>
                <c:pt idx="583">
                  <c:v>395.86700000000002</c:v>
                </c:pt>
                <c:pt idx="584">
                  <c:v>397.88900000000001</c:v>
                </c:pt>
                <c:pt idx="585">
                  <c:v>399.911</c:v>
                </c:pt>
                <c:pt idx="586">
                  <c:v>401.93299999999999</c:v>
                </c:pt>
                <c:pt idx="587">
                  <c:v>403.95699999999999</c:v>
                </c:pt>
                <c:pt idx="588">
                  <c:v>405.97899999999998</c:v>
                </c:pt>
                <c:pt idx="589">
                  <c:v>408</c:v>
                </c:pt>
                <c:pt idx="590">
                  <c:v>410.02300000000002</c:v>
                </c:pt>
                <c:pt idx="591">
                  <c:v>412.04500000000002</c:v>
                </c:pt>
                <c:pt idx="592">
                  <c:v>414.06700000000001</c:v>
                </c:pt>
                <c:pt idx="593">
                  <c:v>416.08800000000002</c:v>
                </c:pt>
                <c:pt idx="594">
                  <c:v>418.11</c:v>
                </c:pt>
                <c:pt idx="595">
                  <c:v>420.13200000000001</c:v>
                </c:pt>
                <c:pt idx="596">
                  <c:v>422.154</c:v>
                </c:pt>
                <c:pt idx="597">
                  <c:v>424.17599999999999</c:v>
                </c:pt>
                <c:pt idx="598">
                  <c:v>426.19799999999998</c:v>
                </c:pt>
                <c:pt idx="599">
                  <c:v>428.21899999999999</c:v>
                </c:pt>
              </c:numCache>
            </c:numRef>
          </c:xVal>
          <c:yVal>
            <c:numRef>
              <c:f>Sheet1!$B$2:$B$601</c:f>
              <c:numCache>
                <c:formatCode>General</c:formatCode>
                <c:ptCount val="600"/>
                <c:pt idx="0">
                  <c:v>459</c:v>
                </c:pt>
                <c:pt idx="1">
                  <c:v>459</c:v>
                </c:pt>
                <c:pt idx="2">
                  <c:v>459</c:v>
                </c:pt>
                <c:pt idx="3">
                  <c:v>459</c:v>
                </c:pt>
                <c:pt idx="4">
                  <c:v>459</c:v>
                </c:pt>
                <c:pt idx="5">
                  <c:v>459</c:v>
                </c:pt>
                <c:pt idx="6">
                  <c:v>459</c:v>
                </c:pt>
                <c:pt idx="7">
                  <c:v>459</c:v>
                </c:pt>
                <c:pt idx="8">
                  <c:v>693</c:v>
                </c:pt>
                <c:pt idx="9">
                  <c:v>1270</c:v>
                </c:pt>
                <c:pt idx="10">
                  <c:v>2536</c:v>
                </c:pt>
                <c:pt idx="11">
                  <c:v>3758</c:v>
                </c:pt>
                <c:pt idx="12">
                  <c:v>7861</c:v>
                </c:pt>
                <c:pt idx="13">
                  <c:v>7861</c:v>
                </c:pt>
                <c:pt idx="14">
                  <c:v>7861</c:v>
                </c:pt>
                <c:pt idx="15">
                  <c:v>7861</c:v>
                </c:pt>
                <c:pt idx="16">
                  <c:v>7861</c:v>
                </c:pt>
                <c:pt idx="17">
                  <c:v>7861</c:v>
                </c:pt>
                <c:pt idx="18">
                  <c:v>7861</c:v>
                </c:pt>
                <c:pt idx="19">
                  <c:v>7861</c:v>
                </c:pt>
                <c:pt idx="20">
                  <c:v>7861</c:v>
                </c:pt>
                <c:pt idx="21">
                  <c:v>7861</c:v>
                </c:pt>
                <c:pt idx="22">
                  <c:v>7861</c:v>
                </c:pt>
                <c:pt idx="23">
                  <c:v>7861</c:v>
                </c:pt>
                <c:pt idx="24">
                  <c:v>7861</c:v>
                </c:pt>
                <c:pt idx="25">
                  <c:v>5379</c:v>
                </c:pt>
                <c:pt idx="26">
                  <c:v>5379</c:v>
                </c:pt>
                <c:pt idx="27">
                  <c:v>5379</c:v>
                </c:pt>
                <c:pt idx="28">
                  <c:v>3758</c:v>
                </c:pt>
                <c:pt idx="29">
                  <c:v>3758</c:v>
                </c:pt>
                <c:pt idx="30">
                  <c:v>3758</c:v>
                </c:pt>
                <c:pt idx="31">
                  <c:v>3758</c:v>
                </c:pt>
                <c:pt idx="32">
                  <c:v>3758</c:v>
                </c:pt>
                <c:pt idx="33">
                  <c:v>3758</c:v>
                </c:pt>
                <c:pt idx="34">
                  <c:v>3758</c:v>
                </c:pt>
                <c:pt idx="35">
                  <c:v>3758</c:v>
                </c:pt>
                <c:pt idx="36">
                  <c:v>3758</c:v>
                </c:pt>
                <c:pt idx="37">
                  <c:v>3758</c:v>
                </c:pt>
                <c:pt idx="38">
                  <c:v>3758</c:v>
                </c:pt>
                <c:pt idx="39">
                  <c:v>3758</c:v>
                </c:pt>
                <c:pt idx="40">
                  <c:v>3758</c:v>
                </c:pt>
                <c:pt idx="41">
                  <c:v>3758</c:v>
                </c:pt>
                <c:pt idx="42">
                  <c:v>2536</c:v>
                </c:pt>
                <c:pt idx="43">
                  <c:v>2536</c:v>
                </c:pt>
                <c:pt idx="44">
                  <c:v>2536</c:v>
                </c:pt>
                <c:pt idx="45">
                  <c:v>2536</c:v>
                </c:pt>
                <c:pt idx="46">
                  <c:v>2536</c:v>
                </c:pt>
                <c:pt idx="47">
                  <c:v>2536</c:v>
                </c:pt>
                <c:pt idx="48">
                  <c:v>2536</c:v>
                </c:pt>
                <c:pt idx="49">
                  <c:v>2536</c:v>
                </c:pt>
                <c:pt idx="50">
                  <c:v>2536</c:v>
                </c:pt>
                <c:pt idx="51">
                  <c:v>2536</c:v>
                </c:pt>
                <c:pt idx="52">
                  <c:v>2536</c:v>
                </c:pt>
                <c:pt idx="53">
                  <c:v>2536</c:v>
                </c:pt>
                <c:pt idx="54">
                  <c:v>2536</c:v>
                </c:pt>
                <c:pt idx="55">
                  <c:v>2536</c:v>
                </c:pt>
                <c:pt idx="56">
                  <c:v>2536</c:v>
                </c:pt>
                <c:pt idx="57">
                  <c:v>2536</c:v>
                </c:pt>
                <c:pt idx="58">
                  <c:v>2536</c:v>
                </c:pt>
                <c:pt idx="59">
                  <c:v>2536</c:v>
                </c:pt>
                <c:pt idx="60">
                  <c:v>3758</c:v>
                </c:pt>
                <c:pt idx="61">
                  <c:v>3758</c:v>
                </c:pt>
                <c:pt idx="62">
                  <c:v>3758</c:v>
                </c:pt>
                <c:pt idx="63">
                  <c:v>3758</c:v>
                </c:pt>
                <c:pt idx="64">
                  <c:v>3758</c:v>
                </c:pt>
                <c:pt idx="65">
                  <c:v>3758</c:v>
                </c:pt>
                <c:pt idx="66">
                  <c:v>3758</c:v>
                </c:pt>
                <c:pt idx="67">
                  <c:v>3758</c:v>
                </c:pt>
                <c:pt idx="68">
                  <c:v>3758</c:v>
                </c:pt>
                <c:pt idx="69">
                  <c:v>3758</c:v>
                </c:pt>
                <c:pt idx="70">
                  <c:v>3758</c:v>
                </c:pt>
                <c:pt idx="71">
                  <c:v>3758</c:v>
                </c:pt>
                <c:pt idx="72">
                  <c:v>3758</c:v>
                </c:pt>
                <c:pt idx="73">
                  <c:v>3758</c:v>
                </c:pt>
                <c:pt idx="74">
                  <c:v>3758</c:v>
                </c:pt>
                <c:pt idx="75">
                  <c:v>3758</c:v>
                </c:pt>
                <c:pt idx="76">
                  <c:v>3758</c:v>
                </c:pt>
                <c:pt idx="77">
                  <c:v>3758</c:v>
                </c:pt>
                <c:pt idx="78">
                  <c:v>3758</c:v>
                </c:pt>
                <c:pt idx="79">
                  <c:v>3758</c:v>
                </c:pt>
                <c:pt idx="80">
                  <c:v>3758</c:v>
                </c:pt>
                <c:pt idx="81">
                  <c:v>3758</c:v>
                </c:pt>
                <c:pt idx="82">
                  <c:v>3758</c:v>
                </c:pt>
                <c:pt idx="83">
                  <c:v>2536</c:v>
                </c:pt>
                <c:pt idx="84">
                  <c:v>2536</c:v>
                </c:pt>
                <c:pt idx="85">
                  <c:v>2536</c:v>
                </c:pt>
                <c:pt idx="86">
                  <c:v>2536</c:v>
                </c:pt>
                <c:pt idx="87">
                  <c:v>2536</c:v>
                </c:pt>
                <c:pt idx="88">
                  <c:v>2536</c:v>
                </c:pt>
                <c:pt idx="89">
                  <c:v>2536</c:v>
                </c:pt>
                <c:pt idx="90">
                  <c:v>2536</c:v>
                </c:pt>
                <c:pt idx="91">
                  <c:v>2536</c:v>
                </c:pt>
                <c:pt idx="92">
                  <c:v>2536</c:v>
                </c:pt>
                <c:pt idx="93">
                  <c:v>2536</c:v>
                </c:pt>
                <c:pt idx="94">
                  <c:v>2536</c:v>
                </c:pt>
                <c:pt idx="95">
                  <c:v>2536</c:v>
                </c:pt>
                <c:pt idx="96">
                  <c:v>2536</c:v>
                </c:pt>
                <c:pt idx="97">
                  <c:v>2536</c:v>
                </c:pt>
                <c:pt idx="98">
                  <c:v>2536</c:v>
                </c:pt>
                <c:pt idx="99">
                  <c:v>2536</c:v>
                </c:pt>
                <c:pt idx="100">
                  <c:v>2536</c:v>
                </c:pt>
                <c:pt idx="101">
                  <c:v>3758</c:v>
                </c:pt>
                <c:pt idx="102">
                  <c:v>3758</c:v>
                </c:pt>
                <c:pt idx="103">
                  <c:v>3758</c:v>
                </c:pt>
                <c:pt idx="104">
                  <c:v>3758</c:v>
                </c:pt>
                <c:pt idx="105">
                  <c:v>3758</c:v>
                </c:pt>
                <c:pt idx="106">
                  <c:v>3758</c:v>
                </c:pt>
                <c:pt idx="107">
                  <c:v>3758</c:v>
                </c:pt>
                <c:pt idx="108">
                  <c:v>3758</c:v>
                </c:pt>
                <c:pt idx="109">
                  <c:v>3758</c:v>
                </c:pt>
                <c:pt idx="110">
                  <c:v>3758</c:v>
                </c:pt>
                <c:pt idx="111">
                  <c:v>3758</c:v>
                </c:pt>
                <c:pt idx="112">
                  <c:v>3758</c:v>
                </c:pt>
                <c:pt idx="113">
                  <c:v>3758</c:v>
                </c:pt>
                <c:pt idx="114">
                  <c:v>3758</c:v>
                </c:pt>
                <c:pt idx="115">
                  <c:v>3758</c:v>
                </c:pt>
                <c:pt idx="116">
                  <c:v>3758</c:v>
                </c:pt>
                <c:pt idx="117">
                  <c:v>3758</c:v>
                </c:pt>
                <c:pt idx="118">
                  <c:v>3758</c:v>
                </c:pt>
                <c:pt idx="119">
                  <c:v>3758</c:v>
                </c:pt>
                <c:pt idx="120">
                  <c:v>3758</c:v>
                </c:pt>
                <c:pt idx="121">
                  <c:v>2536</c:v>
                </c:pt>
                <c:pt idx="122">
                  <c:v>2536</c:v>
                </c:pt>
                <c:pt idx="123">
                  <c:v>2536</c:v>
                </c:pt>
                <c:pt idx="124">
                  <c:v>2536</c:v>
                </c:pt>
                <c:pt idx="125">
                  <c:v>2536</c:v>
                </c:pt>
                <c:pt idx="126">
                  <c:v>2536</c:v>
                </c:pt>
                <c:pt idx="127">
                  <c:v>2536</c:v>
                </c:pt>
                <c:pt idx="128">
                  <c:v>2536</c:v>
                </c:pt>
                <c:pt idx="129">
                  <c:v>2536</c:v>
                </c:pt>
                <c:pt idx="130">
                  <c:v>2536</c:v>
                </c:pt>
                <c:pt idx="131">
                  <c:v>2536</c:v>
                </c:pt>
                <c:pt idx="132">
                  <c:v>2536</c:v>
                </c:pt>
                <c:pt idx="133">
                  <c:v>2536</c:v>
                </c:pt>
                <c:pt idx="134">
                  <c:v>2536</c:v>
                </c:pt>
                <c:pt idx="135">
                  <c:v>2536</c:v>
                </c:pt>
                <c:pt idx="136">
                  <c:v>2536</c:v>
                </c:pt>
                <c:pt idx="137">
                  <c:v>2536</c:v>
                </c:pt>
                <c:pt idx="138">
                  <c:v>2536</c:v>
                </c:pt>
                <c:pt idx="139">
                  <c:v>2536</c:v>
                </c:pt>
                <c:pt idx="140">
                  <c:v>3758</c:v>
                </c:pt>
                <c:pt idx="141">
                  <c:v>3758</c:v>
                </c:pt>
                <c:pt idx="142">
                  <c:v>3758</c:v>
                </c:pt>
                <c:pt idx="143">
                  <c:v>3758</c:v>
                </c:pt>
                <c:pt idx="144">
                  <c:v>3758</c:v>
                </c:pt>
                <c:pt idx="145">
                  <c:v>3758</c:v>
                </c:pt>
                <c:pt idx="146">
                  <c:v>3758</c:v>
                </c:pt>
                <c:pt idx="147">
                  <c:v>3758</c:v>
                </c:pt>
                <c:pt idx="148">
                  <c:v>3758</c:v>
                </c:pt>
                <c:pt idx="149">
                  <c:v>3758</c:v>
                </c:pt>
                <c:pt idx="150">
                  <c:v>3758</c:v>
                </c:pt>
                <c:pt idx="151">
                  <c:v>3758</c:v>
                </c:pt>
                <c:pt idx="152">
                  <c:v>3758</c:v>
                </c:pt>
                <c:pt idx="153">
                  <c:v>3758</c:v>
                </c:pt>
                <c:pt idx="154">
                  <c:v>3758</c:v>
                </c:pt>
                <c:pt idx="155">
                  <c:v>3758</c:v>
                </c:pt>
                <c:pt idx="156">
                  <c:v>3758</c:v>
                </c:pt>
                <c:pt idx="157">
                  <c:v>3758</c:v>
                </c:pt>
                <c:pt idx="158">
                  <c:v>3758</c:v>
                </c:pt>
                <c:pt idx="159">
                  <c:v>3758</c:v>
                </c:pt>
                <c:pt idx="160">
                  <c:v>2536</c:v>
                </c:pt>
                <c:pt idx="161">
                  <c:v>2536</c:v>
                </c:pt>
                <c:pt idx="162">
                  <c:v>2536</c:v>
                </c:pt>
                <c:pt idx="163">
                  <c:v>2536</c:v>
                </c:pt>
                <c:pt idx="164">
                  <c:v>2536</c:v>
                </c:pt>
                <c:pt idx="165">
                  <c:v>2536</c:v>
                </c:pt>
                <c:pt idx="166">
                  <c:v>2536</c:v>
                </c:pt>
                <c:pt idx="167">
                  <c:v>2536</c:v>
                </c:pt>
                <c:pt idx="168">
                  <c:v>2536</c:v>
                </c:pt>
                <c:pt idx="169">
                  <c:v>2536</c:v>
                </c:pt>
                <c:pt idx="170">
                  <c:v>2536</c:v>
                </c:pt>
                <c:pt idx="171">
                  <c:v>2536</c:v>
                </c:pt>
                <c:pt idx="172">
                  <c:v>2536</c:v>
                </c:pt>
                <c:pt idx="173">
                  <c:v>2536</c:v>
                </c:pt>
                <c:pt idx="174">
                  <c:v>2536</c:v>
                </c:pt>
                <c:pt idx="175">
                  <c:v>2536</c:v>
                </c:pt>
                <c:pt idx="176">
                  <c:v>3758</c:v>
                </c:pt>
                <c:pt idx="177">
                  <c:v>3758</c:v>
                </c:pt>
                <c:pt idx="178">
                  <c:v>3758</c:v>
                </c:pt>
                <c:pt idx="179">
                  <c:v>3758</c:v>
                </c:pt>
                <c:pt idx="180">
                  <c:v>3758</c:v>
                </c:pt>
                <c:pt idx="181">
                  <c:v>3758</c:v>
                </c:pt>
                <c:pt idx="182">
                  <c:v>3758</c:v>
                </c:pt>
                <c:pt idx="183">
                  <c:v>3758</c:v>
                </c:pt>
                <c:pt idx="184">
                  <c:v>3758</c:v>
                </c:pt>
                <c:pt idx="185">
                  <c:v>3758</c:v>
                </c:pt>
                <c:pt idx="186">
                  <c:v>3758</c:v>
                </c:pt>
                <c:pt idx="187">
                  <c:v>3758</c:v>
                </c:pt>
                <c:pt idx="188">
                  <c:v>3758</c:v>
                </c:pt>
                <c:pt idx="189">
                  <c:v>3758</c:v>
                </c:pt>
                <c:pt idx="190">
                  <c:v>3758</c:v>
                </c:pt>
                <c:pt idx="191">
                  <c:v>3758</c:v>
                </c:pt>
                <c:pt idx="192">
                  <c:v>3758</c:v>
                </c:pt>
                <c:pt idx="193">
                  <c:v>3758</c:v>
                </c:pt>
                <c:pt idx="194">
                  <c:v>3758</c:v>
                </c:pt>
                <c:pt idx="195">
                  <c:v>2536</c:v>
                </c:pt>
                <c:pt idx="196">
                  <c:v>2536</c:v>
                </c:pt>
                <c:pt idx="197">
                  <c:v>2536</c:v>
                </c:pt>
                <c:pt idx="198">
                  <c:v>2536</c:v>
                </c:pt>
                <c:pt idx="199">
                  <c:v>253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D89-43F1-85D3-4AA20CEBB1D0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lient 2</c:v>
                </c:pt>
              </c:strCache>
            </c:strRef>
          </c:tx>
          <c:spPr>
            <a:ln w="349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1!$A$2:$A$601</c:f>
              <c:numCache>
                <c:formatCode>General</c:formatCode>
                <c:ptCount val="600"/>
                <c:pt idx="0">
                  <c:v>0.121</c:v>
                </c:pt>
                <c:pt idx="1">
                  <c:v>0.23599999999999999</c:v>
                </c:pt>
                <c:pt idx="2">
                  <c:v>0.35</c:v>
                </c:pt>
                <c:pt idx="3">
                  <c:v>0.46400000000000002</c:v>
                </c:pt>
                <c:pt idx="4">
                  <c:v>0.57899999999999996</c:v>
                </c:pt>
                <c:pt idx="5">
                  <c:v>0.69399999999999995</c:v>
                </c:pt>
                <c:pt idx="6">
                  <c:v>0.80800000000000005</c:v>
                </c:pt>
                <c:pt idx="7">
                  <c:v>0.92300000000000004</c:v>
                </c:pt>
                <c:pt idx="8">
                  <c:v>1.0860000000000001</c:v>
                </c:pt>
                <c:pt idx="9">
                  <c:v>1.371</c:v>
                </c:pt>
                <c:pt idx="10">
                  <c:v>1.92</c:v>
                </c:pt>
                <c:pt idx="11">
                  <c:v>2.726</c:v>
                </c:pt>
                <c:pt idx="12">
                  <c:v>4.391</c:v>
                </c:pt>
                <c:pt idx="13">
                  <c:v>6.0570000000000004</c:v>
                </c:pt>
                <c:pt idx="14">
                  <c:v>7.734</c:v>
                </c:pt>
                <c:pt idx="15">
                  <c:v>9.7560000000000002</c:v>
                </c:pt>
                <c:pt idx="16">
                  <c:v>11.422000000000001</c:v>
                </c:pt>
                <c:pt idx="17">
                  <c:v>13.444000000000001</c:v>
                </c:pt>
                <c:pt idx="18">
                  <c:v>15.465</c:v>
                </c:pt>
                <c:pt idx="19">
                  <c:v>17.844000000000001</c:v>
                </c:pt>
                <c:pt idx="20">
                  <c:v>21.489000000000001</c:v>
                </c:pt>
                <c:pt idx="21">
                  <c:v>24.742000000000001</c:v>
                </c:pt>
                <c:pt idx="22">
                  <c:v>28.062999999999999</c:v>
                </c:pt>
                <c:pt idx="23">
                  <c:v>31.367999999999999</c:v>
                </c:pt>
                <c:pt idx="24">
                  <c:v>34.704000000000001</c:v>
                </c:pt>
                <c:pt idx="25">
                  <c:v>36.948</c:v>
                </c:pt>
                <c:pt idx="26">
                  <c:v>39.191000000000003</c:v>
                </c:pt>
                <c:pt idx="27">
                  <c:v>41.463000000000001</c:v>
                </c:pt>
                <c:pt idx="28">
                  <c:v>43.024999999999999</c:v>
                </c:pt>
                <c:pt idx="29">
                  <c:v>44.613</c:v>
                </c:pt>
                <c:pt idx="30">
                  <c:v>46.174999999999997</c:v>
                </c:pt>
                <c:pt idx="31">
                  <c:v>48.149000000000001</c:v>
                </c:pt>
                <c:pt idx="32">
                  <c:v>49.753</c:v>
                </c:pt>
                <c:pt idx="33">
                  <c:v>52.14</c:v>
                </c:pt>
                <c:pt idx="34">
                  <c:v>54.709000000000003</c:v>
                </c:pt>
                <c:pt idx="35">
                  <c:v>57.13</c:v>
                </c:pt>
                <c:pt idx="36">
                  <c:v>59.466999999999999</c:v>
                </c:pt>
                <c:pt idx="37">
                  <c:v>61.856999999999999</c:v>
                </c:pt>
                <c:pt idx="38">
                  <c:v>63.503999999999998</c:v>
                </c:pt>
                <c:pt idx="39">
                  <c:v>65.882999999999996</c:v>
                </c:pt>
                <c:pt idx="40">
                  <c:v>68.322000000000003</c:v>
                </c:pt>
                <c:pt idx="41">
                  <c:v>70.715000000000003</c:v>
                </c:pt>
                <c:pt idx="42">
                  <c:v>72.28</c:v>
                </c:pt>
                <c:pt idx="43">
                  <c:v>73.900000000000006</c:v>
                </c:pt>
                <c:pt idx="44">
                  <c:v>75.465000000000003</c:v>
                </c:pt>
                <c:pt idx="45">
                  <c:v>77.188999999999993</c:v>
                </c:pt>
                <c:pt idx="46">
                  <c:v>78.884</c:v>
                </c:pt>
                <c:pt idx="47">
                  <c:v>80.475999999999999</c:v>
                </c:pt>
                <c:pt idx="48">
                  <c:v>82.040999999999997</c:v>
                </c:pt>
                <c:pt idx="49">
                  <c:v>83.69</c:v>
                </c:pt>
                <c:pt idx="50">
                  <c:v>85.281000000000006</c:v>
                </c:pt>
                <c:pt idx="51">
                  <c:v>87.447999999999993</c:v>
                </c:pt>
                <c:pt idx="52">
                  <c:v>89.07</c:v>
                </c:pt>
                <c:pt idx="53">
                  <c:v>90.174000000000007</c:v>
                </c:pt>
                <c:pt idx="54">
                  <c:v>91.739000000000004</c:v>
                </c:pt>
                <c:pt idx="55">
                  <c:v>93.358999999999995</c:v>
                </c:pt>
                <c:pt idx="56">
                  <c:v>94.926000000000002</c:v>
                </c:pt>
                <c:pt idx="57">
                  <c:v>96.546000000000006</c:v>
                </c:pt>
                <c:pt idx="58">
                  <c:v>98.168000000000006</c:v>
                </c:pt>
                <c:pt idx="59">
                  <c:v>99.245999999999995</c:v>
                </c:pt>
                <c:pt idx="60">
                  <c:v>101.94799999999999</c:v>
                </c:pt>
                <c:pt idx="61">
                  <c:v>104.339</c:v>
                </c:pt>
                <c:pt idx="62">
                  <c:v>106.678</c:v>
                </c:pt>
                <c:pt idx="63">
                  <c:v>109.069</c:v>
                </c:pt>
                <c:pt idx="64">
                  <c:v>111.378</c:v>
                </c:pt>
                <c:pt idx="65">
                  <c:v>114.03100000000001</c:v>
                </c:pt>
                <c:pt idx="66">
                  <c:v>116.446</c:v>
                </c:pt>
                <c:pt idx="67">
                  <c:v>118.837</c:v>
                </c:pt>
                <c:pt idx="68">
                  <c:v>120.485</c:v>
                </c:pt>
                <c:pt idx="69">
                  <c:v>122.878</c:v>
                </c:pt>
                <c:pt idx="70">
                  <c:v>125.52500000000001</c:v>
                </c:pt>
                <c:pt idx="71">
                  <c:v>127.916</c:v>
                </c:pt>
                <c:pt idx="72">
                  <c:v>130.23699999999999</c:v>
                </c:pt>
                <c:pt idx="73">
                  <c:v>132.58699999999999</c:v>
                </c:pt>
                <c:pt idx="74">
                  <c:v>134.23500000000001</c:v>
                </c:pt>
                <c:pt idx="75">
                  <c:v>136.58199999999999</c:v>
                </c:pt>
                <c:pt idx="76">
                  <c:v>138.94200000000001</c:v>
                </c:pt>
                <c:pt idx="77">
                  <c:v>141.56200000000001</c:v>
                </c:pt>
                <c:pt idx="78">
                  <c:v>143.905</c:v>
                </c:pt>
                <c:pt idx="79">
                  <c:v>146.29900000000001</c:v>
                </c:pt>
                <c:pt idx="80">
                  <c:v>147.93199999999999</c:v>
                </c:pt>
                <c:pt idx="81">
                  <c:v>150.55000000000001</c:v>
                </c:pt>
                <c:pt idx="82">
                  <c:v>152.91200000000001</c:v>
                </c:pt>
                <c:pt idx="83">
                  <c:v>154.56</c:v>
                </c:pt>
                <c:pt idx="84">
                  <c:v>156.33000000000001</c:v>
                </c:pt>
                <c:pt idx="85">
                  <c:v>157.95099999999999</c:v>
                </c:pt>
                <c:pt idx="86">
                  <c:v>159.51599999999999</c:v>
                </c:pt>
                <c:pt idx="87">
                  <c:v>161.136</c:v>
                </c:pt>
                <c:pt idx="88">
                  <c:v>162.70699999999999</c:v>
                </c:pt>
                <c:pt idx="89">
                  <c:v>164.357</c:v>
                </c:pt>
                <c:pt idx="90">
                  <c:v>166.126</c:v>
                </c:pt>
                <c:pt idx="91">
                  <c:v>167.71799999999999</c:v>
                </c:pt>
                <c:pt idx="92">
                  <c:v>169.315</c:v>
                </c:pt>
                <c:pt idx="93">
                  <c:v>170.501</c:v>
                </c:pt>
                <c:pt idx="94">
                  <c:v>172.06700000000001</c:v>
                </c:pt>
                <c:pt idx="95">
                  <c:v>173.71700000000001</c:v>
                </c:pt>
                <c:pt idx="96">
                  <c:v>175.54300000000001</c:v>
                </c:pt>
                <c:pt idx="97">
                  <c:v>177.239</c:v>
                </c:pt>
                <c:pt idx="98">
                  <c:v>178.83099999999999</c:v>
                </c:pt>
                <c:pt idx="99">
                  <c:v>179.935</c:v>
                </c:pt>
                <c:pt idx="100">
                  <c:v>181.5</c:v>
                </c:pt>
                <c:pt idx="101">
                  <c:v>183.893</c:v>
                </c:pt>
                <c:pt idx="102">
                  <c:v>186.56899999999999</c:v>
                </c:pt>
                <c:pt idx="103">
                  <c:v>189.11799999999999</c:v>
                </c:pt>
                <c:pt idx="104">
                  <c:v>191.63499999999999</c:v>
                </c:pt>
                <c:pt idx="105">
                  <c:v>194.02600000000001</c:v>
                </c:pt>
                <c:pt idx="106">
                  <c:v>196.33500000000001</c:v>
                </c:pt>
                <c:pt idx="107">
                  <c:v>198.72800000000001</c:v>
                </c:pt>
                <c:pt idx="108">
                  <c:v>201.404</c:v>
                </c:pt>
                <c:pt idx="109">
                  <c:v>203.79499999999999</c:v>
                </c:pt>
                <c:pt idx="110">
                  <c:v>205.44200000000001</c:v>
                </c:pt>
                <c:pt idx="111">
                  <c:v>207.83600000000001</c:v>
                </c:pt>
                <c:pt idx="112">
                  <c:v>210.172</c:v>
                </c:pt>
                <c:pt idx="113">
                  <c:v>212.56399999999999</c:v>
                </c:pt>
                <c:pt idx="114">
                  <c:v>215.24199999999999</c:v>
                </c:pt>
                <c:pt idx="115">
                  <c:v>217.631</c:v>
                </c:pt>
                <c:pt idx="116">
                  <c:v>219.28100000000001</c:v>
                </c:pt>
                <c:pt idx="117">
                  <c:v>221.87899999999999</c:v>
                </c:pt>
                <c:pt idx="118">
                  <c:v>224.15799999999999</c:v>
                </c:pt>
                <c:pt idx="119">
                  <c:v>226.523</c:v>
                </c:pt>
                <c:pt idx="120">
                  <c:v>228.858</c:v>
                </c:pt>
                <c:pt idx="121">
                  <c:v>230.71199999999999</c:v>
                </c:pt>
                <c:pt idx="122">
                  <c:v>232.27799999999999</c:v>
                </c:pt>
                <c:pt idx="123">
                  <c:v>233.899</c:v>
                </c:pt>
                <c:pt idx="124">
                  <c:v>235.46299999999999</c:v>
                </c:pt>
                <c:pt idx="125">
                  <c:v>237.346</c:v>
                </c:pt>
                <c:pt idx="126">
                  <c:v>238.911</c:v>
                </c:pt>
                <c:pt idx="127">
                  <c:v>240.53299999999999</c:v>
                </c:pt>
                <c:pt idx="128">
                  <c:v>242.09800000000001</c:v>
                </c:pt>
                <c:pt idx="129">
                  <c:v>243.71700000000001</c:v>
                </c:pt>
                <c:pt idx="130">
                  <c:v>245.41300000000001</c:v>
                </c:pt>
                <c:pt idx="131">
                  <c:v>247.136</c:v>
                </c:pt>
                <c:pt idx="132">
                  <c:v>248.75800000000001</c:v>
                </c:pt>
                <c:pt idx="133">
                  <c:v>249.863</c:v>
                </c:pt>
                <c:pt idx="134">
                  <c:v>251.76599999999999</c:v>
                </c:pt>
                <c:pt idx="135">
                  <c:v>253.38499999999999</c:v>
                </c:pt>
                <c:pt idx="136">
                  <c:v>254.94900000000001</c:v>
                </c:pt>
                <c:pt idx="137">
                  <c:v>256.54300000000001</c:v>
                </c:pt>
                <c:pt idx="138">
                  <c:v>258.15499999999997</c:v>
                </c:pt>
                <c:pt idx="139">
                  <c:v>259.26900000000001</c:v>
                </c:pt>
                <c:pt idx="140">
                  <c:v>261.61599999999999</c:v>
                </c:pt>
                <c:pt idx="141">
                  <c:v>264.113</c:v>
                </c:pt>
                <c:pt idx="142">
                  <c:v>266.91899999999998</c:v>
                </c:pt>
                <c:pt idx="143">
                  <c:v>269.43900000000002</c:v>
                </c:pt>
                <c:pt idx="144">
                  <c:v>271.774</c:v>
                </c:pt>
                <c:pt idx="145">
                  <c:v>274.16699999999997</c:v>
                </c:pt>
                <c:pt idx="146">
                  <c:v>276.50400000000002</c:v>
                </c:pt>
                <c:pt idx="147">
                  <c:v>279.13200000000001</c:v>
                </c:pt>
                <c:pt idx="148">
                  <c:v>280.96199999999999</c:v>
                </c:pt>
                <c:pt idx="149">
                  <c:v>283.512</c:v>
                </c:pt>
                <c:pt idx="150">
                  <c:v>285.84899999999999</c:v>
                </c:pt>
                <c:pt idx="151">
                  <c:v>288.47399999999999</c:v>
                </c:pt>
                <c:pt idx="152">
                  <c:v>290.79000000000002</c:v>
                </c:pt>
                <c:pt idx="153">
                  <c:v>293.20999999999998</c:v>
                </c:pt>
                <c:pt idx="154">
                  <c:v>294.85700000000003</c:v>
                </c:pt>
                <c:pt idx="155">
                  <c:v>297.37700000000001</c:v>
                </c:pt>
                <c:pt idx="156">
                  <c:v>299.79300000000001</c:v>
                </c:pt>
                <c:pt idx="157">
                  <c:v>302.18599999999998</c:v>
                </c:pt>
                <c:pt idx="158">
                  <c:v>304.52300000000002</c:v>
                </c:pt>
                <c:pt idx="159">
                  <c:v>306.94400000000002</c:v>
                </c:pt>
                <c:pt idx="160">
                  <c:v>308.21499999999997</c:v>
                </c:pt>
                <c:pt idx="161">
                  <c:v>309.827</c:v>
                </c:pt>
                <c:pt idx="162">
                  <c:v>311.45100000000002</c:v>
                </c:pt>
                <c:pt idx="163">
                  <c:v>313.01600000000002</c:v>
                </c:pt>
                <c:pt idx="164">
                  <c:v>314.63600000000002</c:v>
                </c:pt>
                <c:pt idx="165">
                  <c:v>316.25700000000001</c:v>
                </c:pt>
                <c:pt idx="166">
                  <c:v>317.52</c:v>
                </c:pt>
                <c:pt idx="167">
                  <c:v>319.161</c:v>
                </c:pt>
                <c:pt idx="168">
                  <c:v>320.78100000000001</c:v>
                </c:pt>
                <c:pt idx="169">
                  <c:v>322.34899999999999</c:v>
                </c:pt>
                <c:pt idx="170">
                  <c:v>323.96899999999999</c:v>
                </c:pt>
                <c:pt idx="171">
                  <c:v>325.59100000000001</c:v>
                </c:pt>
                <c:pt idx="172">
                  <c:v>326.69400000000002</c:v>
                </c:pt>
                <c:pt idx="173">
                  <c:v>328.26</c:v>
                </c:pt>
                <c:pt idx="174">
                  <c:v>329.875</c:v>
                </c:pt>
                <c:pt idx="175">
                  <c:v>331.44499999999999</c:v>
                </c:pt>
                <c:pt idx="176">
                  <c:v>333.84300000000002</c:v>
                </c:pt>
                <c:pt idx="177">
                  <c:v>336.52199999999999</c:v>
                </c:pt>
                <c:pt idx="178">
                  <c:v>339.25099999999998</c:v>
                </c:pt>
                <c:pt idx="179">
                  <c:v>341.58699999999999</c:v>
                </c:pt>
                <c:pt idx="180">
                  <c:v>343.97899999999998</c:v>
                </c:pt>
                <c:pt idx="181">
                  <c:v>346.291</c:v>
                </c:pt>
                <c:pt idx="182">
                  <c:v>348.68099999999998</c:v>
                </c:pt>
                <c:pt idx="183">
                  <c:v>351.05500000000001</c:v>
                </c:pt>
                <c:pt idx="184">
                  <c:v>353.75900000000001</c:v>
                </c:pt>
                <c:pt idx="185">
                  <c:v>356.096</c:v>
                </c:pt>
                <c:pt idx="186">
                  <c:v>358.46</c:v>
                </c:pt>
                <c:pt idx="187">
                  <c:v>360.16500000000002</c:v>
                </c:pt>
                <c:pt idx="188">
                  <c:v>362.53500000000003</c:v>
                </c:pt>
                <c:pt idx="189">
                  <c:v>364.89800000000002</c:v>
                </c:pt>
                <c:pt idx="190">
                  <c:v>367.86599999999999</c:v>
                </c:pt>
                <c:pt idx="191">
                  <c:v>370.2</c:v>
                </c:pt>
                <c:pt idx="192">
                  <c:v>372.62299999999999</c:v>
                </c:pt>
                <c:pt idx="193">
                  <c:v>374.27</c:v>
                </c:pt>
                <c:pt idx="194">
                  <c:v>376.87200000000001</c:v>
                </c:pt>
                <c:pt idx="195">
                  <c:v>378.43599999999998</c:v>
                </c:pt>
                <c:pt idx="196">
                  <c:v>380.08600000000001</c:v>
                </c:pt>
                <c:pt idx="197">
                  <c:v>381.65100000000001</c:v>
                </c:pt>
                <c:pt idx="198">
                  <c:v>383.27100000000002</c:v>
                </c:pt>
                <c:pt idx="199">
                  <c:v>385.04399999999998</c:v>
                </c:pt>
                <c:pt idx="200">
                  <c:v>16.498999999999999</c:v>
                </c:pt>
                <c:pt idx="201">
                  <c:v>16.681000000000001</c:v>
                </c:pt>
                <c:pt idx="202">
                  <c:v>16.891999999999999</c:v>
                </c:pt>
                <c:pt idx="203">
                  <c:v>17.074000000000002</c:v>
                </c:pt>
                <c:pt idx="204">
                  <c:v>17.289000000000001</c:v>
                </c:pt>
                <c:pt idx="205">
                  <c:v>17.498999999999999</c:v>
                </c:pt>
                <c:pt idx="206">
                  <c:v>17.681000000000001</c:v>
                </c:pt>
                <c:pt idx="207">
                  <c:v>17.864000000000001</c:v>
                </c:pt>
                <c:pt idx="208">
                  <c:v>18.152999999999999</c:v>
                </c:pt>
                <c:pt idx="209">
                  <c:v>18.678000000000001</c:v>
                </c:pt>
                <c:pt idx="210">
                  <c:v>19.780999999999999</c:v>
                </c:pt>
                <c:pt idx="211">
                  <c:v>20.997</c:v>
                </c:pt>
                <c:pt idx="212">
                  <c:v>22.588000000000001</c:v>
                </c:pt>
                <c:pt idx="213">
                  <c:v>24.15</c:v>
                </c:pt>
                <c:pt idx="214">
                  <c:v>25.74</c:v>
                </c:pt>
                <c:pt idx="215">
                  <c:v>27.984999999999999</c:v>
                </c:pt>
                <c:pt idx="216">
                  <c:v>30.238</c:v>
                </c:pt>
                <c:pt idx="217">
                  <c:v>32.481999999999999</c:v>
                </c:pt>
                <c:pt idx="218">
                  <c:v>34.728000000000002</c:v>
                </c:pt>
                <c:pt idx="219">
                  <c:v>36.972000000000001</c:v>
                </c:pt>
                <c:pt idx="220">
                  <c:v>39.241999999999997</c:v>
                </c:pt>
                <c:pt idx="221">
                  <c:v>41.487000000000002</c:v>
                </c:pt>
                <c:pt idx="222">
                  <c:v>43.731000000000002</c:v>
                </c:pt>
                <c:pt idx="223">
                  <c:v>46.003999999999998</c:v>
                </c:pt>
                <c:pt idx="224">
                  <c:v>49.085999999999999</c:v>
                </c:pt>
                <c:pt idx="225">
                  <c:v>52.546999999999997</c:v>
                </c:pt>
                <c:pt idx="226">
                  <c:v>56.228000000000002</c:v>
                </c:pt>
                <c:pt idx="227">
                  <c:v>59.593000000000004</c:v>
                </c:pt>
                <c:pt idx="228">
                  <c:v>61.927999999999997</c:v>
                </c:pt>
                <c:pt idx="229">
                  <c:v>64.66</c:v>
                </c:pt>
                <c:pt idx="230">
                  <c:v>66.936999999999998</c:v>
                </c:pt>
                <c:pt idx="231">
                  <c:v>68.558000000000007</c:v>
                </c:pt>
                <c:pt idx="232">
                  <c:v>70.123000000000005</c:v>
                </c:pt>
                <c:pt idx="233">
                  <c:v>71.742999999999995</c:v>
                </c:pt>
                <c:pt idx="234">
                  <c:v>73.308999999999997</c:v>
                </c:pt>
                <c:pt idx="235">
                  <c:v>74.927999999999997</c:v>
                </c:pt>
                <c:pt idx="236">
                  <c:v>76.548000000000002</c:v>
                </c:pt>
                <c:pt idx="237">
                  <c:v>77.653000000000006</c:v>
                </c:pt>
                <c:pt idx="238">
                  <c:v>79.218999999999994</c:v>
                </c:pt>
                <c:pt idx="239">
                  <c:v>80.866</c:v>
                </c:pt>
                <c:pt idx="240">
                  <c:v>82.403000000000006</c:v>
                </c:pt>
                <c:pt idx="241">
                  <c:v>83.995999999999995</c:v>
                </c:pt>
                <c:pt idx="242">
                  <c:v>85.775000000000006</c:v>
                </c:pt>
                <c:pt idx="243">
                  <c:v>87.06</c:v>
                </c:pt>
                <c:pt idx="244">
                  <c:v>88.623999999999995</c:v>
                </c:pt>
                <c:pt idx="245">
                  <c:v>90.477999999999994</c:v>
                </c:pt>
                <c:pt idx="246">
                  <c:v>92.043999999999997</c:v>
                </c:pt>
                <c:pt idx="247">
                  <c:v>93.668000000000006</c:v>
                </c:pt>
                <c:pt idx="248">
                  <c:v>96.003</c:v>
                </c:pt>
                <c:pt idx="249">
                  <c:v>98.448999999999998</c:v>
                </c:pt>
                <c:pt idx="250">
                  <c:v>101.307</c:v>
                </c:pt>
                <c:pt idx="251">
                  <c:v>103.697</c:v>
                </c:pt>
                <c:pt idx="252">
                  <c:v>106.03400000000001</c:v>
                </c:pt>
                <c:pt idx="253">
                  <c:v>108.42700000000001</c:v>
                </c:pt>
                <c:pt idx="254">
                  <c:v>110.764</c:v>
                </c:pt>
                <c:pt idx="255">
                  <c:v>113.262</c:v>
                </c:pt>
                <c:pt idx="256">
                  <c:v>115.833</c:v>
                </c:pt>
                <c:pt idx="257">
                  <c:v>118.224</c:v>
                </c:pt>
                <c:pt idx="258">
                  <c:v>120.9</c:v>
                </c:pt>
                <c:pt idx="259">
                  <c:v>123.292</c:v>
                </c:pt>
                <c:pt idx="260">
                  <c:v>124.968</c:v>
                </c:pt>
                <c:pt idx="261">
                  <c:v>127.36</c:v>
                </c:pt>
                <c:pt idx="262">
                  <c:v>129.697</c:v>
                </c:pt>
                <c:pt idx="263">
                  <c:v>132.089</c:v>
                </c:pt>
                <c:pt idx="264">
                  <c:v>134.87899999999999</c:v>
                </c:pt>
                <c:pt idx="265">
                  <c:v>136.505</c:v>
                </c:pt>
                <c:pt idx="266">
                  <c:v>138.06899999999999</c:v>
                </c:pt>
                <c:pt idx="267">
                  <c:v>139.68899999999999</c:v>
                </c:pt>
                <c:pt idx="268">
                  <c:v>141.489</c:v>
                </c:pt>
                <c:pt idx="269">
                  <c:v>143.108</c:v>
                </c:pt>
                <c:pt idx="270">
                  <c:v>144.67599999999999</c:v>
                </c:pt>
                <c:pt idx="271">
                  <c:v>146.26900000000001</c:v>
                </c:pt>
                <c:pt idx="272">
                  <c:v>148.19900000000001</c:v>
                </c:pt>
                <c:pt idx="273">
                  <c:v>149.89599999999999</c:v>
                </c:pt>
                <c:pt idx="274">
                  <c:v>151.61600000000001</c:v>
                </c:pt>
                <c:pt idx="275">
                  <c:v>153.18</c:v>
                </c:pt>
                <c:pt idx="276">
                  <c:v>154.80000000000001</c:v>
                </c:pt>
                <c:pt idx="277">
                  <c:v>155.93299999999999</c:v>
                </c:pt>
                <c:pt idx="278">
                  <c:v>157.5</c:v>
                </c:pt>
                <c:pt idx="279">
                  <c:v>159.11799999999999</c:v>
                </c:pt>
                <c:pt idx="280">
                  <c:v>160.68299999999999</c:v>
                </c:pt>
                <c:pt idx="281">
                  <c:v>162.30799999999999</c:v>
                </c:pt>
                <c:pt idx="282">
                  <c:v>163.929</c:v>
                </c:pt>
                <c:pt idx="283">
                  <c:v>165.036</c:v>
                </c:pt>
                <c:pt idx="284">
                  <c:v>167.374</c:v>
                </c:pt>
                <c:pt idx="285">
                  <c:v>169.84200000000001</c:v>
                </c:pt>
                <c:pt idx="286">
                  <c:v>172.251</c:v>
                </c:pt>
                <c:pt idx="287">
                  <c:v>174.74799999999999</c:v>
                </c:pt>
                <c:pt idx="288">
                  <c:v>177.31800000000001</c:v>
                </c:pt>
                <c:pt idx="289">
                  <c:v>179.97300000000001</c:v>
                </c:pt>
                <c:pt idx="290">
                  <c:v>182.31100000000001</c:v>
                </c:pt>
                <c:pt idx="291">
                  <c:v>184.702</c:v>
                </c:pt>
                <c:pt idx="292">
                  <c:v>186.35</c:v>
                </c:pt>
                <c:pt idx="293">
                  <c:v>188.84899999999999</c:v>
                </c:pt>
                <c:pt idx="294">
                  <c:v>191.41800000000001</c:v>
                </c:pt>
                <c:pt idx="295">
                  <c:v>193.81</c:v>
                </c:pt>
                <c:pt idx="296">
                  <c:v>196.148</c:v>
                </c:pt>
                <c:pt idx="297">
                  <c:v>198.541</c:v>
                </c:pt>
                <c:pt idx="298">
                  <c:v>200.18899999999999</c:v>
                </c:pt>
                <c:pt idx="299">
                  <c:v>202.583</c:v>
                </c:pt>
                <c:pt idx="300">
                  <c:v>205.23400000000001</c:v>
                </c:pt>
                <c:pt idx="301">
                  <c:v>207.65</c:v>
                </c:pt>
                <c:pt idx="302">
                  <c:v>209.98500000000001</c:v>
                </c:pt>
                <c:pt idx="303">
                  <c:v>212.376</c:v>
                </c:pt>
                <c:pt idx="304">
                  <c:v>214.02600000000001</c:v>
                </c:pt>
                <c:pt idx="305">
                  <c:v>216.42</c:v>
                </c:pt>
                <c:pt idx="306">
                  <c:v>219.071</c:v>
                </c:pt>
                <c:pt idx="307">
                  <c:v>220.923</c:v>
                </c:pt>
                <c:pt idx="308">
                  <c:v>222.48400000000001</c:v>
                </c:pt>
                <c:pt idx="309">
                  <c:v>224.124</c:v>
                </c:pt>
                <c:pt idx="310">
                  <c:v>225.69800000000001</c:v>
                </c:pt>
                <c:pt idx="311">
                  <c:v>227.34800000000001</c:v>
                </c:pt>
                <c:pt idx="312">
                  <c:v>228.91200000000001</c:v>
                </c:pt>
                <c:pt idx="313">
                  <c:v>230.79499999999999</c:v>
                </c:pt>
                <c:pt idx="314">
                  <c:v>232.35900000000001</c:v>
                </c:pt>
                <c:pt idx="315">
                  <c:v>233.952</c:v>
                </c:pt>
                <c:pt idx="316">
                  <c:v>235.54300000000001</c:v>
                </c:pt>
                <c:pt idx="317">
                  <c:v>236.648</c:v>
                </c:pt>
                <c:pt idx="318">
                  <c:v>238.184</c:v>
                </c:pt>
                <c:pt idx="319">
                  <c:v>239.804</c:v>
                </c:pt>
                <c:pt idx="320">
                  <c:v>241.369</c:v>
                </c:pt>
                <c:pt idx="321">
                  <c:v>242.99</c:v>
                </c:pt>
                <c:pt idx="322">
                  <c:v>244.61099999999999</c:v>
                </c:pt>
                <c:pt idx="323">
                  <c:v>245.71600000000001</c:v>
                </c:pt>
                <c:pt idx="324">
                  <c:v>248.053</c:v>
                </c:pt>
                <c:pt idx="325">
                  <c:v>250.88900000000001</c:v>
                </c:pt>
                <c:pt idx="326">
                  <c:v>253.339</c:v>
                </c:pt>
                <c:pt idx="327">
                  <c:v>255.74600000000001</c:v>
                </c:pt>
                <c:pt idx="328">
                  <c:v>258.084</c:v>
                </c:pt>
                <c:pt idx="329">
                  <c:v>260.71699999999998</c:v>
                </c:pt>
                <c:pt idx="330">
                  <c:v>263.05599999999998</c:v>
                </c:pt>
                <c:pt idx="331">
                  <c:v>265.815</c:v>
                </c:pt>
                <c:pt idx="332">
                  <c:v>267.46300000000002</c:v>
                </c:pt>
                <c:pt idx="333">
                  <c:v>269.85500000000002</c:v>
                </c:pt>
                <c:pt idx="334">
                  <c:v>272.19200000000001</c:v>
                </c:pt>
                <c:pt idx="335">
                  <c:v>274.58499999999998</c:v>
                </c:pt>
                <c:pt idx="336">
                  <c:v>276.89400000000001</c:v>
                </c:pt>
                <c:pt idx="337">
                  <c:v>279.62599999999998</c:v>
                </c:pt>
                <c:pt idx="338">
                  <c:v>281.50799999999998</c:v>
                </c:pt>
                <c:pt idx="339">
                  <c:v>283.89999999999998</c:v>
                </c:pt>
                <c:pt idx="340">
                  <c:v>286.23700000000002</c:v>
                </c:pt>
                <c:pt idx="341">
                  <c:v>288.892</c:v>
                </c:pt>
                <c:pt idx="342">
                  <c:v>290.46100000000001</c:v>
                </c:pt>
                <c:pt idx="343">
                  <c:v>292.08300000000003</c:v>
                </c:pt>
                <c:pt idx="344">
                  <c:v>293.75299999999999</c:v>
                </c:pt>
                <c:pt idx="345">
                  <c:v>295.60700000000003</c:v>
                </c:pt>
                <c:pt idx="346">
                  <c:v>297.30099999999999</c:v>
                </c:pt>
                <c:pt idx="347">
                  <c:v>298.99599999999998</c:v>
                </c:pt>
                <c:pt idx="348">
                  <c:v>300.53199999999998</c:v>
                </c:pt>
                <c:pt idx="349">
                  <c:v>302.15699999999998</c:v>
                </c:pt>
                <c:pt idx="350">
                  <c:v>303.74599999999998</c:v>
                </c:pt>
                <c:pt idx="351">
                  <c:v>305.36700000000002</c:v>
                </c:pt>
                <c:pt idx="352">
                  <c:v>306.988</c:v>
                </c:pt>
                <c:pt idx="353">
                  <c:v>308.39100000000002</c:v>
                </c:pt>
                <c:pt idx="354">
                  <c:v>309.959</c:v>
                </c:pt>
                <c:pt idx="355">
                  <c:v>311.58300000000003</c:v>
                </c:pt>
                <c:pt idx="356">
                  <c:v>313.14600000000002</c:v>
                </c:pt>
                <c:pt idx="357">
                  <c:v>314.76799999999997</c:v>
                </c:pt>
                <c:pt idx="358">
                  <c:v>316.41000000000003</c:v>
                </c:pt>
                <c:pt idx="359">
                  <c:v>317.72899999999998</c:v>
                </c:pt>
                <c:pt idx="360">
                  <c:v>320.03699999999998</c:v>
                </c:pt>
                <c:pt idx="361">
                  <c:v>322.45999999999998</c:v>
                </c:pt>
                <c:pt idx="362">
                  <c:v>324.79700000000003</c:v>
                </c:pt>
                <c:pt idx="363">
                  <c:v>327.42399999999998</c:v>
                </c:pt>
                <c:pt idx="364">
                  <c:v>329.76499999999999</c:v>
                </c:pt>
                <c:pt idx="365">
                  <c:v>332.15800000000002</c:v>
                </c:pt>
                <c:pt idx="366">
                  <c:v>334.70400000000001</c:v>
                </c:pt>
                <c:pt idx="367">
                  <c:v>337.22800000000001</c:v>
                </c:pt>
                <c:pt idx="368">
                  <c:v>338.87400000000002</c:v>
                </c:pt>
                <c:pt idx="369">
                  <c:v>341.26900000000001</c:v>
                </c:pt>
                <c:pt idx="370">
                  <c:v>343.60500000000002</c:v>
                </c:pt>
                <c:pt idx="371">
                  <c:v>346.00099999999998</c:v>
                </c:pt>
                <c:pt idx="372">
                  <c:v>348.33600000000001</c:v>
                </c:pt>
                <c:pt idx="373">
                  <c:v>350.71199999999999</c:v>
                </c:pt>
                <c:pt idx="374">
                  <c:v>352.38799999999998</c:v>
                </c:pt>
                <c:pt idx="375">
                  <c:v>354.75400000000002</c:v>
                </c:pt>
                <c:pt idx="376">
                  <c:v>357.09</c:v>
                </c:pt>
                <c:pt idx="377">
                  <c:v>359.74400000000003</c:v>
                </c:pt>
                <c:pt idx="378">
                  <c:v>362.13299999999998</c:v>
                </c:pt>
                <c:pt idx="379">
                  <c:v>364.55399999999997</c:v>
                </c:pt>
                <c:pt idx="380">
                  <c:v>366.20299999999997</c:v>
                </c:pt>
                <c:pt idx="381">
                  <c:v>368.79899999999998</c:v>
                </c:pt>
                <c:pt idx="382">
                  <c:v>370.36599999999999</c:v>
                </c:pt>
                <c:pt idx="383">
                  <c:v>371.98599999999999</c:v>
                </c:pt>
                <c:pt idx="384">
                  <c:v>373.786</c:v>
                </c:pt>
                <c:pt idx="385">
                  <c:v>375.512</c:v>
                </c:pt>
                <c:pt idx="386">
                  <c:v>377.28100000000001</c:v>
                </c:pt>
                <c:pt idx="387">
                  <c:v>378.87200000000001</c:v>
                </c:pt>
                <c:pt idx="388">
                  <c:v>380.43599999999998</c:v>
                </c:pt>
                <c:pt idx="389">
                  <c:v>382.05700000000002</c:v>
                </c:pt>
                <c:pt idx="390">
                  <c:v>383.67899999999997</c:v>
                </c:pt>
                <c:pt idx="391">
                  <c:v>384.815</c:v>
                </c:pt>
                <c:pt idx="392">
                  <c:v>385.91899999999998</c:v>
                </c:pt>
                <c:pt idx="393">
                  <c:v>387.02199999999999</c:v>
                </c:pt>
                <c:pt idx="394">
                  <c:v>388.07100000000003</c:v>
                </c:pt>
                <c:pt idx="395">
                  <c:v>389.14699999999999</c:v>
                </c:pt>
                <c:pt idx="396">
                  <c:v>390.68</c:v>
                </c:pt>
                <c:pt idx="397">
                  <c:v>392.27199999999999</c:v>
                </c:pt>
                <c:pt idx="398">
                  <c:v>393.83499999999998</c:v>
                </c:pt>
                <c:pt idx="399">
                  <c:v>395.68900000000002</c:v>
                </c:pt>
                <c:pt idx="400">
                  <c:v>47.155000000000001</c:v>
                </c:pt>
                <c:pt idx="401">
                  <c:v>47.423000000000002</c:v>
                </c:pt>
                <c:pt idx="402">
                  <c:v>47.747999999999998</c:v>
                </c:pt>
                <c:pt idx="403">
                  <c:v>48.017000000000003</c:v>
                </c:pt>
                <c:pt idx="404">
                  <c:v>48.395000000000003</c:v>
                </c:pt>
                <c:pt idx="405">
                  <c:v>48.826000000000001</c:v>
                </c:pt>
                <c:pt idx="406">
                  <c:v>49.173000000000002</c:v>
                </c:pt>
                <c:pt idx="407">
                  <c:v>49.603999999999999</c:v>
                </c:pt>
                <c:pt idx="408">
                  <c:v>50.031999999999996</c:v>
                </c:pt>
                <c:pt idx="409">
                  <c:v>50.816000000000003</c:v>
                </c:pt>
                <c:pt idx="410">
                  <c:v>52.462000000000003</c:v>
                </c:pt>
                <c:pt idx="411">
                  <c:v>53.566000000000003</c:v>
                </c:pt>
                <c:pt idx="412">
                  <c:v>55.100999999999999</c:v>
                </c:pt>
                <c:pt idx="413">
                  <c:v>56.720999999999997</c:v>
                </c:pt>
                <c:pt idx="414">
                  <c:v>58.284999999999997</c:v>
                </c:pt>
                <c:pt idx="415">
                  <c:v>60.677999999999997</c:v>
                </c:pt>
                <c:pt idx="416">
                  <c:v>63.356000000000002</c:v>
                </c:pt>
                <c:pt idx="417">
                  <c:v>65.745000000000005</c:v>
                </c:pt>
                <c:pt idx="418">
                  <c:v>68.024000000000001</c:v>
                </c:pt>
                <c:pt idx="419">
                  <c:v>70.444999999999993</c:v>
                </c:pt>
                <c:pt idx="420">
                  <c:v>72.781999999999996</c:v>
                </c:pt>
                <c:pt idx="421">
                  <c:v>75.174999999999997</c:v>
                </c:pt>
                <c:pt idx="422">
                  <c:v>77.745000000000005</c:v>
                </c:pt>
                <c:pt idx="423">
                  <c:v>80.138000000000005</c:v>
                </c:pt>
                <c:pt idx="424">
                  <c:v>82.475999999999999</c:v>
                </c:pt>
                <c:pt idx="425">
                  <c:v>84.897000000000006</c:v>
                </c:pt>
                <c:pt idx="426">
                  <c:v>86.701999999999998</c:v>
                </c:pt>
                <c:pt idx="427">
                  <c:v>89.197999999999993</c:v>
                </c:pt>
                <c:pt idx="428">
                  <c:v>91.745000000000005</c:v>
                </c:pt>
                <c:pt idx="429">
                  <c:v>94.141000000000005</c:v>
                </c:pt>
                <c:pt idx="430">
                  <c:v>96.463999999999999</c:v>
                </c:pt>
                <c:pt idx="431">
                  <c:v>99.078000000000003</c:v>
                </c:pt>
                <c:pt idx="432">
                  <c:v>100.751</c:v>
                </c:pt>
                <c:pt idx="433">
                  <c:v>103.14400000000001</c:v>
                </c:pt>
                <c:pt idx="434">
                  <c:v>105.48099999999999</c:v>
                </c:pt>
                <c:pt idx="435">
                  <c:v>107.873</c:v>
                </c:pt>
                <c:pt idx="436">
                  <c:v>110.211</c:v>
                </c:pt>
                <c:pt idx="437">
                  <c:v>112.631</c:v>
                </c:pt>
                <c:pt idx="438">
                  <c:v>114.28</c:v>
                </c:pt>
                <c:pt idx="439">
                  <c:v>116.67700000000001</c:v>
                </c:pt>
                <c:pt idx="440">
                  <c:v>119.06399999999999</c:v>
                </c:pt>
                <c:pt idx="441">
                  <c:v>121.74299999999999</c:v>
                </c:pt>
                <c:pt idx="442">
                  <c:v>123.28100000000001</c:v>
                </c:pt>
                <c:pt idx="443">
                  <c:v>125.264</c:v>
                </c:pt>
                <c:pt idx="444">
                  <c:v>126.83</c:v>
                </c:pt>
                <c:pt idx="445">
                  <c:v>128.44900000000001</c:v>
                </c:pt>
                <c:pt idx="446">
                  <c:v>130.01499999999999</c:v>
                </c:pt>
                <c:pt idx="447">
                  <c:v>131.63399999999999</c:v>
                </c:pt>
                <c:pt idx="448">
                  <c:v>133.29900000000001</c:v>
                </c:pt>
                <c:pt idx="449">
                  <c:v>135.1</c:v>
                </c:pt>
                <c:pt idx="450">
                  <c:v>136.69800000000001</c:v>
                </c:pt>
                <c:pt idx="451">
                  <c:v>138.31700000000001</c:v>
                </c:pt>
                <c:pt idx="452">
                  <c:v>139.93899999999999</c:v>
                </c:pt>
                <c:pt idx="453">
                  <c:v>141.04300000000001</c:v>
                </c:pt>
                <c:pt idx="454">
                  <c:v>142.608</c:v>
                </c:pt>
                <c:pt idx="455">
                  <c:v>144.227</c:v>
                </c:pt>
                <c:pt idx="456">
                  <c:v>145.79300000000001</c:v>
                </c:pt>
                <c:pt idx="457">
                  <c:v>147.75299999999999</c:v>
                </c:pt>
                <c:pt idx="458">
                  <c:v>149.37299999999999</c:v>
                </c:pt>
                <c:pt idx="459">
                  <c:v>150.45500000000001</c:v>
                </c:pt>
                <c:pt idx="460">
                  <c:v>152.042</c:v>
                </c:pt>
                <c:pt idx="461">
                  <c:v>154.441</c:v>
                </c:pt>
                <c:pt idx="462">
                  <c:v>157.03299999999999</c:v>
                </c:pt>
                <c:pt idx="463">
                  <c:v>159.423</c:v>
                </c:pt>
                <c:pt idx="464">
                  <c:v>161.76900000000001</c:v>
                </c:pt>
                <c:pt idx="465">
                  <c:v>164.21600000000001</c:v>
                </c:pt>
                <c:pt idx="466">
                  <c:v>166.733</c:v>
                </c:pt>
                <c:pt idx="467">
                  <c:v>169.154</c:v>
                </c:pt>
                <c:pt idx="468">
                  <c:v>171.697</c:v>
                </c:pt>
                <c:pt idx="469">
                  <c:v>174.12</c:v>
                </c:pt>
                <c:pt idx="470">
                  <c:v>175.767</c:v>
                </c:pt>
                <c:pt idx="471">
                  <c:v>178.16200000000001</c:v>
                </c:pt>
                <c:pt idx="472">
                  <c:v>180.732</c:v>
                </c:pt>
                <c:pt idx="473">
                  <c:v>183.125</c:v>
                </c:pt>
                <c:pt idx="474">
                  <c:v>185.67099999999999</c:v>
                </c:pt>
                <c:pt idx="475">
                  <c:v>188.19200000000001</c:v>
                </c:pt>
                <c:pt idx="476">
                  <c:v>189.839</c:v>
                </c:pt>
                <c:pt idx="477">
                  <c:v>192.23500000000001</c:v>
                </c:pt>
                <c:pt idx="478">
                  <c:v>194.56899999999999</c:v>
                </c:pt>
                <c:pt idx="479">
                  <c:v>196.99199999999999</c:v>
                </c:pt>
                <c:pt idx="480">
                  <c:v>199.53899999999999</c:v>
                </c:pt>
                <c:pt idx="481">
                  <c:v>201.27699999999999</c:v>
                </c:pt>
                <c:pt idx="482">
                  <c:v>202.852</c:v>
                </c:pt>
                <c:pt idx="483">
                  <c:v>204.68100000000001</c:v>
                </c:pt>
                <c:pt idx="484">
                  <c:v>206.375</c:v>
                </c:pt>
                <c:pt idx="485">
                  <c:v>207.995</c:v>
                </c:pt>
                <c:pt idx="486">
                  <c:v>209.55799999999999</c:v>
                </c:pt>
                <c:pt idx="487">
                  <c:v>211.178</c:v>
                </c:pt>
                <c:pt idx="488">
                  <c:v>212.82300000000001</c:v>
                </c:pt>
                <c:pt idx="489">
                  <c:v>214.702</c:v>
                </c:pt>
                <c:pt idx="490">
                  <c:v>216.267</c:v>
                </c:pt>
                <c:pt idx="491">
                  <c:v>217.965</c:v>
                </c:pt>
                <c:pt idx="492">
                  <c:v>219.846</c:v>
                </c:pt>
                <c:pt idx="493">
                  <c:v>221.00700000000001</c:v>
                </c:pt>
                <c:pt idx="494">
                  <c:v>222.571</c:v>
                </c:pt>
                <c:pt idx="495">
                  <c:v>224.22</c:v>
                </c:pt>
                <c:pt idx="496">
                  <c:v>225.78399999999999</c:v>
                </c:pt>
                <c:pt idx="497">
                  <c:v>227.404</c:v>
                </c:pt>
                <c:pt idx="498">
                  <c:v>228.99700000000001</c:v>
                </c:pt>
                <c:pt idx="499">
                  <c:v>230.102</c:v>
                </c:pt>
                <c:pt idx="500">
                  <c:v>232.44</c:v>
                </c:pt>
                <c:pt idx="501">
                  <c:v>234.86</c:v>
                </c:pt>
                <c:pt idx="502">
                  <c:v>237.43100000000001</c:v>
                </c:pt>
                <c:pt idx="503">
                  <c:v>239.85400000000001</c:v>
                </c:pt>
                <c:pt idx="504">
                  <c:v>242.19</c:v>
                </c:pt>
                <c:pt idx="505">
                  <c:v>244.55500000000001</c:v>
                </c:pt>
                <c:pt idx="506">
                  <c:v>247.15299999999999</c:v>
                </c:pt>
                <c:pt idx="507">
                  <c:v>249.76400000000001</c:v>
                </c:pt>
                <c:pt idx="508">
                  <c:v>251.428</c:v>
                </c:pt>
                <c:pt idx="509">
                  <c:v>253.82499999999999</c:v>
                </c:pt>
                <c:pt idx="510">
                  <c:v>256.15899999999999</c:v>
                </c:pt>
                <c:pt idx="511">
                  <c:v>258.71199999999999</c:v>
                </c:pt>
                <c:pt idx="512">
                  <c:v>261.15899999999999</c:v>
                </c:pt>
                <c:pt idx="513">
                  <c:v>263.495</c:v>
                </c:pt>
                <c:pt idx="514">
                  <c:v>265.14299999999997</c:v>
                </c:pt>
                <c:pt idx="515">
                  <c:v>267.875</c:v>
                </c:pt>
                <c:pt idx="516">
                  <c:v>270.21100000000001</c:v>
                </c:pt>
                <c:pt idx="517">
                  <c:v>272.60300000000001</c:v>
                </c:pt>
                <c:pt idx="518">
                  <c:v>274.94</c:v>
                </c:pt>
                <c:pt idx="519">
                  <c:v>277.36200000000002</c:v>
                </c:pt>
                <c:pt idx="520">
                  <c:v>278.46600000000001</c:v>
                </c:pt>
                <c:pt idx="521">
                  <c:v>280.37</c:v>
                </c:pt>
                <c:pt idx="522">
                  <c:v>282.32799999999997</c:v>
                </c:pt>
                <c:pt idx="523">
                  <c:v>283.86799999999999</c:v>
                </c:pt>
                <c:pt idx="524">
                  <c:v>285.51</c:v>
                </c:pt>
                <c:pt idx="525">
                  <c:v>287.10300000000001</c:v>
                </c:pt>
                <c:pt idx="526">
                  <c:v>288.20699999999999</c:v>
                </c:pt>
                <c:pt idx="527">
                  <c:v>289.77800000000002</c:v>
                </c:pt>
                <c:pt idx="528">
                  <c:v>291.39800000000002</c:v>
                </c:pt>
                <c:pt idx="529">
                  <c:v>292.96199999999999</c:v>
                </c:pt>
                <c:pt idx="530">
                  <c:v>294.92</c:v>
                </c:pt>
                <c:pt idx="531">
                  <c:v>296.541</c:v>
                </c:pt>
                <c:pt idx="532">
                  <c:v>297.70299999999997</c:v>
                </c:pt>
                <c:pt idx="533">
                  <c:v>299.267</c:v>
                </c:pt>
                <c:pt idx="534">
                  <c:v>300.88900000000001</c:v>
                </c:pt>
                <c:pt idx="535">
                  <c:v>302.45299999999997</c:v>
                </c:pt>
                <c:pt idx="536">
                  <c:v>304.072</c:v>
                </c:pt>
                <c:pt idx="537">
                  <c:v>306.38</c:v>
                </c:pt>
                <c:pt idx="538">
                  <c:v>309.22399999999999</c:v>
                </c:pt>
                <c:pt idx="539">
                  <c:v>311.55099999999999</c:v>
                </c:pt>
                <c:pt idx="540">
                  <c:v>313.95699999999999</c:v>
                </c:pt>
                <c:pt idx="541">
                  <c:v>316.29399999999998</c:v>
                </c:pt>
                <c:pt idx="542">
                  <c:v>319.15499999999997</c:v>
                </c:pt>
                <c:pt idx="543">
                  <c:v>321.495</c:v>
                </c:pt>
                <c:pt idx="544">
                  <c:v>323.87299999999999</c:v>
                </c:pt>
                <c:pt idx="545">
                  <c:v>326.40699999999998</c:v>
                </c:pt>
                <c:pt idx="546">
                  <c:v>328.85199999999998</c:v>
                </c:pt>
                <c:pt idx="547">
                  <c:v>331.19299999999998</c:v>
                </c:pt>
                <c:pt idx="548">
                  <c:v>333.58499999999998</c:v>
                </c:pt>
                <c:pt idx="549">
                  <c:v>335.233</c:v>
                </c:pt>
                <c:pt idx="550">
                  <c:v>337.73599999999999</c:v>
                </c:pt>
                <c:pt idx="551">
                  <c:v>340.30500000000001</c:v>
                </c:pt>
                <c:pt idx="552">
                  <c:v>342.697</c:v>
                </c:pt>
                <c:pt idx="553">
                  <c:v>345.00700000000001</c:v>
                </c:pt>
                <c:pt idx="554">
                  <c:v>347.43099999999998</c:v>
                </c:pt>
                <c:pt idx="555">
                  <c:v>349.02199999999999</c:v>
                </c:pt>
                <c:pt idx="556">
                  <c:v>350.65</c:v>
                </c:pt>
                <c:pt idx="557">
                  <c:v>352.55500000000001</c:v>
                </c:pt>
                <c:pt idx="558">
                  <c:v>354.17899999999997</c:v>
                </c:pt>
                <c:pt idx="559">
                  <c:v>355.77</c:v>
                </c:pt>
                <c:pt idx="560">
                  <c:v>357.39400000000001</c:v>
                </c:pt>
                <c:pt idx="561">
                  <c:v>359.11399999999998</c:v>
                </c:pt>
                <c:pt idx="562">
                  <c:v>360.91899999999998</c:v>
                </c:pt>
                <c:pt idx="563">
                  <c:v>362.46199999999999</c:v>
                </c:pt>
                <c:pt idx="564">
                  <c:v>364.10399999999998</c:v>
                </c:pt>
                <c:pt idx="565">
                  <c:v>365.98399999999998</c:v>
                </c:pt>
                <c:pt idx="566">
                  <c:v>367.16899999999998</c:v>
                </c:pt>
                <c:pt idx="567">
                  <c:v>368.73200000000003</c:v>
                </c:pt>
                <c:pt idx="568">
                  <c:v>370.31700000000001</c:v>
                </c:pt>
                <c:pt idx="569">
                  <c:v>371.887</c:v>
                </c:pt>
                <c:pt idx="570">
                  <c:v>373.73899999999998</c:v>
                </c:pt>
                <c:pt idx="571">
                  <c:v>375.45299999999997</c:v>
                </c:pt>
                <c:pt idx="572">
                  <c:v>376.63099999999997</c:v>
                </c:pt>
                <c:pt idx="573">
                  <c:v>378.16800000000001</c:v>
                </c:pt>
                <c:pt idx="574">
                  <c:v>380.58699999999999</c:v>
                </c:pt>
                <c:pt idx="575">
                  <c:v>382.92700000000002</c:v>
                </c:pt>
                <c:pt idx="576">
                  <c:v>385.351</c:v>
                </c:pt>
                <c:pt idx="577">
                  <c:v>386.88499999999999</c:v>
                </c:pt>
                <c:pt idx="578">
                  <c:v>388.476</c:v>
                </c:pt>
                <c:pt idx="579">
                  <c:v>390.03899999999999</c:v>
                </c:pt>
                <c:pt idx="580">
                  <c:v>391.65699999999998</c:v>
                </c:pt>
                <c:pt idx="581">
                  <c:v>393.22</c:v>
                </c:pt>
                <c:pt idx="582">
                  <c:v>394.78100000000001</c:v>
                </c:pt>
                <c:pt idx="583">
                  <c:v>395.86700000000002</c:v>
                </c:pt>
                <c:pt idx="584">
                  <c:v>397.88900000000001</c:v>
                </c:pt>
                <c:pt idx="585">
                  <c:v>399.911</c:v>
                </c:pt>
                <c:pt idx="586">
                  <c:v>401.93299999999999</c:v>
                </c:pt>
                <c:pt idx="587">
                  <c:v>403.95699999999999</c:v>
                </c:pt>
                <c:pt idx="588">
                  <c:v>405.97899999999998</c:v>
                </c:pt>
                <c:pt idx="589">
                  <c:v>408</c:v>
                </c:pt>
                <c:pt idx="590">
                  <c:v>410.02300000000002</c:v>
                </c:pt>
                <c:pt idx="591">
                  <c:v>412.04500000000002</c:v>
                </c:pt>
                <c:pt idx="592">
                  <c:v>414.06700000000001</c:v>
                </c:pt>
                <c:pt idx="593">
                  <c:v>416.08800000000002</c:v>
                </c:pt>
                <c:pt idx="594">
                  <c:v>418.11</c:v>
                </c:pt>
                <c:pt idx="595">
                  <c:v>420.13200000000001</c:v>
                </c:pt>
                <c:pt idx="596">
                  <c:v>422.154</c:v>
                </c:pt>
                <c:pt idx="597">
                  <c:v>424.17599999999999</c:v>
                </c:pt>
                <c:pt idx="598">
                  <c:v>426.19799999999998</c:v>
                </c:pt>
                <c:pt idx="599">
                  <c:v>428.21899999999999</c:v>
                </c:pt>
              </c:numCache>
            </c:numRef>
          </c:xVal>
          <c:yVal>
            <c:numRef>
              <c:f>Sheet1!$C$2:$C$601</c:f>
              <c:numCache>
                <c:formatCode>General</c:formatCode>
                <c:ptCount val="600"/>
                <c:pt idx="200">
                  <c:v>459</c:v>
                </c:pt>
                <c:pt idx="201">
                  <c:v>459</c:v>
                </c:pt>
                <c:pt idx="202">
                  <c:v>459</c:v>
                </c:pt>
                <c:pt idx="203">
                  <c:v>459</c:v>
                </c:pt>
                <c:pt idx="204">
                  <c:v>459</c:v>
                </c:pt>
                <c:pt idx="205">
                  <c:v>459</c:v>
                </c:pt>
                <c:pt idx="206">
                  <c:v>459</c:v>
                </c:pt>
                <c:pt idx="207">
                  <c:v>459</c:v>
                </c:pt>
                <c:pt idx="208">
                  <c:v>693</c:v>
                </c:pt>
                <c:pt idx="209">
                  <c:v>1270</c:v>
                </c:pt>
                <c:pt idx="210">
                  <c:v>2536</c:v>
                </c:pt>
                <c:pt idx="211">
                  <c:v>3758</c:v>
                </c:pt>
                <c:pt idx="212">
                  <c:v>3758</c:v>
                </c:pt>
                <c:pt idx="213">
                  <c:v>3758</c:v>
                </c:pt>
                <c:pt idx="214">
                  <c:v>3758</c:v>
                </c:pt>
                <c:pt idx="215">
                  <c:v>5379</c:v>
                </c:pt>
                <c:pt idx="216">
                  <c:v>5379</c:v>
                </c:pt>
                <c:pt idx="217">
                  <c:v>5379</c:v>
                </c:pt>
                <c:pt idx="218">
                  <c:v>5379</c:v>
                </c:pt>
                <c:pt idx="219">
                  <c:v>5379</c:v>
                </c:pt>
                <c:pt idx="220">
                  <c:v>5379</c:v>
                </c:pt>
                <c:pt idx="221">
                  <c:v>5379</c:v>
                </c:pt>
                <c:pt idx="222">
                  <c:v>5379</c:v>
                </c:pt>
                <c:pt idx="223">
                  <c:v>5379</c:v>
                </c:pt>
                <c:pt idx="224">
                  <c:v>5379</c:v>
                </c:pt>
                <c:pt idx="225">
                  <c:v>5379</c:v>
                </c:pt>
                <c:pt idx="226">
                  <c:v>5379</c:v>
                </c:pt>
                <c:pt idx="227">
                  <c:v>5379</c:v>
                </c:pt>
                <c:pt idx="228">
                  <c:v>3758</c:v>
                </c:pt>
                <c:pt idx="229">
                  <c:v>3758</c:v>
                </c:pt>
                <c:pt idx="230">
                  <c:v>3758</c:v>
                </c:pt>
                <c:pt idx="231">
                  <c:v>2536</c:v>
                </c:pt>
                <c:pt idx="232">
                  <c:v>2536</c:v>
                </c:pt>
                <c:pt idx="233">
                  <c:v>2536</c:v>
                </c:pt>
                <c:pt idx="234">
                  <c:v>2536</c:v>
                </c:pt>
                <c:pt idx="235">
                  <c:v>2536</c:v>
                </c:pt>
                <c:pt idx="236">
                  <c:v>2536</c:v>
                </c:pt>
                <c:pt idx="237">
                  <c:v>2536</c:v>
                </c:pt>
                <c:pt idx="238">
                  <c:v>2536</c:v>
                </c:pt>
                <c:pt idx="239">
                  <c:v>2536</c:v>
                </c:pt>
                <c:pt idx="240">
                  <c:v>2536</c:v>
                </c:pt>
                <c:pt idx="241">
                  <c:v>2536</c:v>
                </c:pt>
                <c:pt idx="242">
                  <c:v>2536</c:v>
                </c:pt>
                <c:pt idx="243">
                  <c:v>2536</c:v>
                </c:pt>
                <c:pt idx="244">
                  <c:v>2536</c:v>
                </c:pt>
                <c:pt idx="245">
                  <c:v>2536</c:v>
                </c:pt>
                <c:pt idx="246">
                  <c:v>2536</c:v>
                </c:pt>
                <c:pt idx="247">
                  <c:v>2536</c:v>
                </c:pt>
                <c:pt idx="248">
                  <c:v>3758</c:v>
                </c:pt>
                <c:pt idx="249">
                  <c:v>3758</c:v>
                </c:pt>
                <c:pt idx="250">
                  <c:v>3758</c:v>
                </c:pt>
                <c:pt idx="251">
                  <c:v>3758</c:v>
                </c:pt>
                <c:pt idx="252">
                  <c:v>3758</c:v>
                </c:pt>
                <c:pt idx="253">
                  <c:v>3758</c:v>
                </c:pt>
                <c:pt idx="254">
                  <c:v>3758</c:v>
                </c:pt>
                <c:pt idx="255">
                  <c:v>3758</c:v>
                </c:pt>
                <c:pt idx="256">
                  <c:v>3758</c:v>
                </c:pt>
                <c:pt idx="257">
                  <c:v>3758</c:v>
                </c:pt>
                <c:pt idx="258">
                  <c:v>3758</c:v>
                </c:pt>
                <c:pt idx="259">
                  <c:v>3758</c:v>
                </c:pt>
                <c:pt idx="260">
                  <c:v>3758</c:v>
                </c:pt>
                <c:pt idx="261">
                  <c:v>3758</c:v>
                </c:pt>
                <c:pt idx="262">
                  <c:v>3758</c:v>
                </c:pt>
                <c:pt idx="263">
                  <c:v>3758</c:v>
                </c:pt>
                <c:pt idx="264">
                  <c:v>3758</c:v>
                </c:pt>
                <c:pt idx="265">
                  <c:v>2536</c:v>
                </c:pt>
                <c:pt idx="266">
                  <c:v>2536</c:v>
                </c:pt>
                <c:pt idx="267">
                  <c:v>2536</c:v>
                </c:pt>
                <c:pt idx="268">
                  <c:v>2536</c:v>
                </c:pt>
                <c:pt idx="269">
                  <c:v>2536</c:v>
                </c:pt>
                <c:pt idx="270">
                  <c:v>2536</c:v>
                </c:pt>
                <c:pt idx="271">
                  <c:v>2536</c:v>
                </c:pt>
                <c:pt idx="272">
                  <c:v>2536</c:v>
                </c:pt>
                <c:pt idx="273">
                  <c:v>2536</c:v>
                </c:pt>
                <c:pt idx="274">
                  <c:v>2536</c:v>
                </c:pt>
                <c:pt idx="275">
                  <c:v>2536</c:v>
                </c:pt>
                <c:pt idx="276">
                  <c:v>2536</c:v>
                </c:pt>
                <c:pt idx="277">
                  <c:v>2536</c:v>
                </c:pt>
                <c:pt idx="278">
                  <c:v>2536</c:v>
                </c:pt>
                <c:pt idx="279">
                  <c:v>2536</c:v>
                </c:pt>
                <c:pt idx="280">
                  <c:v>2536</c:v>
                </c:pt>
                <c:pt idx="281">
                  <c:v>2536</c:v>
                </c:pt>
                <c:pt idx="282">
                  <c:v>2536</c:v>
                </c:pt>
                <c:pt idx="283">
                  <c:v>2536</c:v>
                </c:pt>
                <c:pt idx="284">
                  <c:v>3758</c:v>
                </c:pt>
                <c:pt idx="285">
                  <c:v>3758</c:v>
                </c:pt>
                <c:pt idx="286">
                  <c:v>3758</c:v>
                </c:pt>
                <c:pt idx="287">
                  <c:v>3758</c:v>
                </c:pt>
                <c:pt idx="288">
                  <c:v>3758</c:v>
                </c:pt>
                <c:pt idx="289">
                  <c:v>3758</c:v>
                </c:pt>
                <c:pt idx="290">
                  <c:v>3758</c:v>
                </c:pt>
                <c:pt idx="291">
                  <c:v>3758</c:v>
                </c:pt>
                <c:pt idx="292">
                  <c:v>3758</c:v>
                </c:pt>
                <c:pt idx="293">
                  <c:v>3758</c:v>
                </c:pt>
                <c:pt idx="294">
                  <c:v>3758</c:v>
                </c:pt>
                <c:pt idx="295">
                  <c:v>3758</c:v>
                </c:pt>
                <c:pt idx="296">
                  <c:v>3758</c:v>
                </c:pt>
                <c:pt idx="297">
                  <c:v>3758</c:v>
                </c:pt>
                <c:pt idx="298">
                  <c:v>3758</c:v>
                </c:pt>
                <c:pt idx="299">
                  <c:v>3758</c:v>
                </c:pt>
                <c:pt idx="300">
                  <c:v>3758</c:v>
                </c:pt>
                <c:pt idx="301">
                  <c:v>3758</c:v>
                </c:pt>
                <c:pt idx="302">
                  <c:v>3758</c:v>
                </c:pt>
                <c:pt idx="303">
                  <c:v>3758</c:v>
                </c:pt>
                <c:pt idx="304">
                  <c:v>3758</c:v>
                </c:pt>
                <c:pt idx="305">
                  <c:v>3758</c:v>
                </c:pt>
                <c:pt idx="306">
                  <c:v>3758</c:v>
                </c:pt>
                <c:pt idx="307">
                  <c:v>2536</c:v>
                </c:pt>
                <c:pt idx="308">
                  <c:v>2536</c:v>
                </c:pt>
                <c:pt idx="309">
                  <c:v>2536</c:v>
                </c:pt>
                <c:pt idx="310">
                  <c:v>2536</c:v>
                </c:pt>
                <c:pt idx="311">
                  <c:v>2536</c:v>
                </c:pt>
                <c:pt idx="312">
                  <c:v>2536</c:v>
                </c:pt>
                <c:pt idx="313">
                  <c:v>2536</c:v>
                </c:pt>
                <c:pt idx="314">
                  <c:v>2536</c:v>
                </c:pt>
                <c:pt idx="315">
                  <c:v>2536</c:v>
                </c:pt>
                <c:pt idx="316">
                  <c:v>2536</c:v>
                </c:pt>
                <c:pt idx="317">
                  <c:v>2536</c:v>
                </c:pt>
                <c:pt idx="318">
                  <c:v>2536</c:v>
                </c:pt>
                <c:pt idx="319">
                  <c:v>2536</c:v>
                </c:pt>
                <c:pt idx="320">
                  <c:v>2536</c:v>
                </c:pt>
                <c:pt idx="321">
                  <c:v>2536</c:v>
                </c:pt>
                <c:pt idx="322">
                  <c:v>2536</c:v>
                </c:pt>
                <c:pt idx="323">
                  <c:v>2536</c:v>
                </c:pt>
                <c:pt idx="324">
                  <c:v>3758</c:v>
                </c:pt>
                <c:pt idx="325">
                  <c:v>3758</c:v>
                </c:pt>
                <c:pt idx="326">
                  <c:v>3758</c:v>
                </c:pt>
                <c:pt idx="327">
                  <c:v>3758</c:v>
                </c:pt>
                <c:pt idx="328">
                  <c:v>3758</c:v>
                </c:pt>
                <c:pt idx="329">
                  <c:v>3758</c:v>
                </c:pt>
                <c:pt idx="330">
                  <c:v>3758</c:v>
                </c:pt>
                <c:pt idx="331">
                  <c:v>3758</c:v>
                </c:pt>
                <c:pt idx="332">
                  <c:v>3758</c:v>
                </c:pt>
                <c:pt idx="333">
                  <c:v>3758</c:v>
                </c:pt>
                <c:pt idx="334">
                  <c:v>3758</c:v>
                </c:pt>
                <c:pt idx="335">
                  <c:v>3758</c:v>
                </c:pt>
                <c:pt idx="336">
                  <c:v>3758</c:v>
                </c:pt>
                <c:pt idx="337">
                  <c:v>3758</c:v>
                </c:pt>
                <c:pt idx="338">
                  <c:v>3758</c:v>
                </c:pt>
                <c:pt idx="339">
                  <c:v>3758</c:v>
                </c:pt>
                <c:pt idx="340">
                  <c:v>3758</c:v>
                </c:pt>
                <c:pt idx="341">
                  <c:v>3758</c:v>
                </c:pt>
                <c:pt idx="342">
                  <c:v>2536</c:v>
                </c:pt>
                <c:pt idx="343">
                  <c:v>2536</c:v>
                </c:pt>
                <c:pt idx="344">
                  <c:v>2536</c:v>
                </c:pt>
                <c:pt idx="345">
                  <c:v>2536</c:v>
                </c:pt>
                <c:pt idx="346">
                  <c:v>2536</c:v>
                </c:pt>
                <c:pt idx="347">
                  <c:v>2536</c:v>
                </c:pt>
                <c:pt idx="348">
                  <c:v>2536</c:v>
                </c:pt>
                <c:pt idx="349">
                  <c:v>2536</c:v>
                </c:pt>
                <c:pt idx="350">
                  <c:v>2536</c:v>
                </c:pt>
                <c:pt idx="351">
                  <c:v>2536</c:v>
                </c:pt>
                <c:pt idx="352">
                  <c:v>2536</c:v>
                </c:pt>
                <c:pt idx="353">
                  <c:v>2536</c:v>
                </c:pt>
                <c:pt idx="354">
                  <c:v>2536</c:v>
                </c:pt>
                <c:pt idx="355">
                  <c:v>2536</c:v>
                </c:pt>
                <c:pt idx="356">
                  <c:v>2536</c:v>
                </c:pt>
                <c:pt idx="357">
                  <c:v>2536</c:v>
                </c:pt>
                <c:pt idx="358">
                  <c:v>2536</c:v>
                </c:pt>
                <c:pt idx="359">
                  <c:v>2536</c:v>
                </c:pt>
                <c:pt idx="360">
                  <c:v>3758</c:v>
                </c:pt>
                <c:pt idx="361">
                  <c:v>3758</c:v>
                </c:pt>
                <c:pt idx="362">
                  <c:v>3758</c:v>
                </c:pt>
                <c:pt idx="363">
                  <c:v>3758</c:v>
                </c:pt>
                <c:pt idx="364">
                  <c:v>3758</c:v>
                </c:pt>
                <c:pt idx="365">
                  <c:v>3758</c:v>
                </c:pt>
                <c:pt idx="366">
                  <c:v>3758</c:v>
                </c:pt>
                <c:pt idx="367">
                  <c:v>3758</c:v>
                </c:pt>
                <c:pt idx="368">
                  <c:v>3758</c:v>
                </c:pt>
                <c:pt idx="369">
                  <c:v>3758</c:v>
                </c:pt>
                <c:pt idx="370">
                  <c:v>3758</c:v>
                </c:pt>
                <c:pt idx="371">
                  <c:v>3758</c:v>
                </c:pt>
                <c:pt idx="372">
                  <c:v>3758</c:v>
                </c:pt>
                <c:pt idx="373">
                  <c:v>3758</c:v>
                </c:pt>
                <c:pt idx="374">
                  <c:v>3758</c:v>
                </c:pt>
                <c:pt idx="375">
                  <c:v>3758</c:v>
                </c:pt>
                <c:pt idx="376">
                  <c:v>3758</c:v>
                </c:pt>
                <c:pt idx="377">
                  <c:v>3758</c:v>
                </c:pt>
                <c:pt idx="378">
                  <c:v>3758</c:v>
                </c:pt>
                <c:pt idx="379">
                  <c:v>3758</c:v>
                </c:pt>
                <c:pt idx="380">
                  <c:v>3758</c:v>
                </c:pt>
                <c:pt idx="381">
                  <c:v>3758</c:v>
                </c:pt>
                <c:pt idx="382">
                  <c:v>2536</c:v>
                </c:pt>
                <c:pt idx="383">
                  <c:v>2536</c:v>
                </c:pt>
                <c:pt idx="384">
                  <c:v>2536</c:v>
                </c:pt>
                <c:pt idx="385">
                  <c:v>2536</c:v>
                </c:pt>
                <c:pt idx="386">
                  <c:v>2536</c:v>
                </c:pt>
                <c:pt idx="387">
                  <c:v>2536</c:v>
                </c:pt>
                <c:pt idx="388">
                  <c:v>2536</c:v>
                </c:pt>
                <c:pt idx="389">
                  <c:v>2536</c:v>
                </c:pt>
                <c:pt idx="390">
                  <c:v>2536</c:v>
                </c:pt>
                <c:pt idx="391">
                  <c:v>2536</c:v>
                </c:pt>
                <c:pt idx="392">
                  <c:v>2536</c:v>
                </c:pt>
                <c:pt idx="393">
                  <c:v>2536</c:v>
                </c:pt>
                <c:pt idx="394">
                  <c:v>2536</c:v>
                </c:pt>
                <c:pt idx="395">
                  <c:v>2536</c:v>
                </c:pt>
                <c:pt idx="396">
                  <c:v>3758</c:v>
                </c:pt>
                <c:pt idx="397">
                  <c:v>3758</c:v>
                </c:pt>
                <c:pt idx="398">
                  <c:v>3758</c:v>
                </c:pt>
                <c:pt idx="399">
                  <c:v>37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D89-43F1-85D3-4AA20CEBB1D0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lient 3</c:v>
                </c:pt>
              </c:strCache>
            </c:strRef>
          </c:tx>
          <c:spPr>
            <a:ln w="349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Sheet1!$A$2:$A$601</c:f>
              <c:numCache>
                <c:formatCode>General</c:formatCode>
                <c:ptCount val="600"/>
                <c:pt idx="0">
                  <c:v>0.121</c:v>
                </c:pt>
                <c:pt idx="1">
                  <c:v>0.23599999999999999</c:v>
                </c:pt>
                <c:pt idx="2">
                  <c:v>0.35</c:v>
                </c:pt>
                <c:pt idx="3">
                  <c:v>0.46400000000000002</c:v>
                </c:pt>
                <c:pt idx="4">
                  <c:v>0.57899999999999996</c:v>
                </c:pt>
                <c:pt idx="5">
                  <c:v>0.69399999999999995</c:v>
                </c:pt>
                <c:pt idx="6">
                  <c:v>0.80800000000000005</c:v>
                </c:pt>
                <c:pt idx="7">
                  <c:v>0.92300000000000004</c:v>
                </c:pt>
                <c:pt idx="8">
                  <c:v>1.0860000000000001</c:v>
                </c:pt>
                <c:pt idx="9">
                  <c:v>1.371</c:v>
                </c:pt>
                <c:pt idx="10">
                  <c:v>1.92</c:v>
                </c:pt>
                <c:pt idx="11">
                  <c:v>2.726</c:v>
                </c:pt>
                <c:pt idx="12">
                  <c:v>4.391</c:v>
                </c:pt>
                <c:pt idx="13">
                  <c:v>6.0570000000000004</c:v>
                </c:pt>
                <c:pt idx="14">
                  <c:v>7.734</c:v>
                </c:pt>
                <c:pt idx="15">
                  <c:v>9.7560000000000002</c:v>
                </c:pt>
                <c:pt idx="16">
                  <c:v>11.422000000000001</c:v>
                </c:pt>
                <c:pt idx="17">
                  <c:v>13.444000000000001</c:v>
                </c:pt>
                <c:pt idx="18">
                  <c:v>15.465</c:v>
                </c:pt>
                <c:pt idx="19">
                  <c:v>17.844000000000001</c:v>
                </c:pt>
                <c:pt idx="20">
                  <c:v>21.489000000000001</c:v>
                </c:pt>
                <c:pt idx="21">
                  <c:v>24.742000000000001</c:v>
                </c:pt>
                <c:pt idx="22">
                  <c:v>28.062999999999999</c:v>
                </c:pt>
                <c:pt idx="23">
                  <c:v>31.367999999999999</c:v>
                </c:pt>
                <c:pt idx="24">
                  <c:v>34.704000000000001</c:v>
                </c:pt>
                <c:pt idx="25">
                  <c:v>36.948</c:v>
                </c:pt>
                <c:pt idx="26">
                  <c:v>39.191000000000003</c:v>
                </c:pt>
                <c:pt idx="27">
                  <c:v>41.463000000000001</c:v>
                </c:pt>
                <c:pt idx="28">
                  <c:v>43.024999999999999</c:v>
                </c:pt>
                <c:pt idx="29">
                  <c:v>44.613</c:v>
                </c:pt>
                <c:pt idx="30">
                  <c:v>46.174999999999997</c:v>
                </c:pt>
                <c:pt idx="31">
                  <c:v>48.149000000000001</c:v>
                </c:pt>
                <c:pt idx="32">
                  <c:v>49.753</c:v>
                </c:pt>
                <c:pt idx="33">
                  <c:v>52.14</c:v>
                </c:pt>
                <c:pt idx="34">
                  <c:v>54.709000000000003</c:v>
                </c:pt>
                <c:pt idx="35">
                  <c:v>57.13</c:v>
                </c:pt>
                <c:pt idx="36">
                  <c:v>59.466999999999999</c:v>
                </c:pt>
                <c:pt idx="37">
                  <c:v>61.856999999999999</c:v>
                </c:pt>
                <c:pt idx="38">
                  <c:v>63.503999999999998</c:v>
                </c:pt>
                <c:pt idx="39">
                  <c:v>65.882999999999996</c:v>
                </c:pt>
                <c:pt idx="40">
                  <c:v>68.322000000000003</c:v>
                </c:pt>
                <c:pt idx="41">
                  <c:v>70.715000000000003</c:v>
                </c:pt>
                <c:pt idx="42">
                  <c:v>72.28</c:v>
                </c:pt>
                <c:pt idx="43">
                  <c:v>73.900000000000006</c:v>
                </c:pt>
                <c:pt idx="44">
                  <c:v>75.465000000000003</c:v>
                </c:pt>
                <c:pt idx="45">
                  <c:v>77.188999999999993</c:v>
                </c:pt>
                <c:pt idx="46">
                  <c:v>78.884</c:v>
                </c:pt>
                <c:pt idx="47">
                  <c:v>80.475999999999999</c:v>
                </c:pt>
                <c:pt idx="48">
                  <c:v>82.040999999999997</c:v>
                </c:pt>
                <c:pt idx="49">
                  <c:v>83.69</c:v>
                </c:pt>
                <c:pt idx="50">
                  <c:v>85.281000000000006</c:v>
                </c:pt>
                <c:pt idx="51">
                  <c:v>87.447999999999993</c:v>
                </c:pt>
                <c:pt idx="52">
                  <c:v>89.07</c:v>
                </c:pt>
                <c:pt idx="53">
                  <c:v>90.174000000000007</c:v>
                </c:pt>
                <c:pt idx="54">
                  <c:v>91.739000000000004</c:v>
                </c:pt>
                <c:pt idx="55">
                  <c:v>93.358999999999995</c:v>
                </c:pt>
                <c:pt idx="56">
                  <c:v>94.926000000000002</c:v>
                </c:pt>
                <c:pt idx="57">
                  <c:v>96.546000000000006</c:v>
                </c:pt>
                <c:pt idx="58">
                  <c:v>98.168000000000006</c:v>
                </c:pt>
                <c:pt idx="59">
                  <c:v>99.245999999999995</c:v>
                </c:pt>
                <c:pt idx="60">
                  <c:v>101.94799999999999</c:v>
                </c:pt>
                <c:pt idx="61">
                  <c:v>104.339</c:v>
                </c:pt>
                <c:pt idx="62">
                  <c:v>106.678</c:v>
                </c:pt>
                <c:pt idx="63">
                  <c:v>109.069</c:v>
                </c:pt>
                <c:pt idx="64">
                  <c:v>111.378</c:v>
                </c:pt>
                <c:pt idx="65">
                  <c:v>114.03100000000001</c:v>
                </c:pt>
                <c:pt idx="66">
                  <c:v>116.446</c:v>
                </c:pt>
                <c:pt idx="67">
                  <c:v>118.837</c:v>
                </c:pt>
                <c:pt idx="68">
                  <c:v>120.485</c:v>
                </c:pt>
                <c:pt idx="69">
                  <c:v>122.878</c:v>
                </c:pt>
                <c:pt idx="70">
                  <c:v>125.52500000000001</c:v>
                </c:pt>
                <c:pt idx="71">
                  <c:v>127.916</c:v>
                </c:pt>
                <c:pt idx="72">
                  <c:v>130.23699999999999</c:v>
                </c:pt>
                <c:pt idx="73">
                  <c:v>132.58699999999999</c:v>
                </c:pt>
                <c:pt idx="74">
                  <c:v>134.23500000000001</c:v>
                </c:pt>
                <c:pt idx="75">
                  <c:v>136.58199999999999</c:v>
                </c:pt>
                <c:pt idx="76">
                  <c:v>138.94200000000001</c:v>
                </c:pt>
                <c:pt idx="77">
                  <c:v>141.56200000000001</c:v>
                </c:pt>
                <c:pt idx="78">
                  <c:v>143.905</c:v>
                </c:pt>
                <c:pt idx="79">
                  <c:v>146.29900000000001</c:v>
                </c:pt>
                <c:pt idx="80">
                  <c:v>147.93199999999999</c:v>
                </c:pt>
                <c:pt idx="81">
                  <c:v>150.55000000000001</c:v>
                </c:pt>
                <c:pt idx="82">
                  <c:v>152.91200000000001</c:v>
                </c:pt>
                <c:pt idx="83">
                  <c:v>154.56</c:v>
                </c:pt>
                <c:pt idx="84">
                  <c:v>156.33000000000001</c:v>
                </c:pt>
                <c:pt idx="85">
                  <c:v>157.95099999999999</c:v>
                </c:pt>
                <c:pt idx="86">
                  <c:v>159.51599999999999</c:v>
                </c:pt>
                <c:pt idx="87">
                  <c:v>161.136</c:v>
                </c:pt>
                <c:pt idx="88">
                  <c:v>162.70699999999999</c:v>
                </c:pt>
                <c:pt idx="89">
                  <c:v>164.357</c:v>
                </c:pt>
                <c:pt idx="90">
                  <c:v>166.126</c:v>
                </c:pt>
                <c:pt idx="91">
                  <c:v>167.71799999999999</c:v>
                </c:pt>
                <c:pt idx="92">
                  <c:v>169.315</c:v>
                </c:pt>
                <c:pt idx="93">
                  <c:v>170.501</c:v>
                </c:pt>
                <c:pt idx="94">
                  <c:v>172.06700000000001</c:v>
                </c:pt>
                <c:pt idx="95">
                  <c:v>173.71700000000001</c:v>
                </c:pt>
                <c:pt idx="96">
                  <c:v>175.54300000000001</c:v>
                </c:pt>
                <c:pt idx="97">
                  <c:v>177.239</c:v>
                </c:pt>
                <c:pt idx="98">
                  <c:v>178.83099999999999</c:v>
                </c:pt>
                <c:pt idx="99">
                  <c:v>179.935</c:v>
                </c:pt>
                <c:pt idx="100">
                  <c:v>181.5</c:v>
                </c:pt>
                <c:pt idx="101">
                  <c:v>183.893</c:v>
                </c:pt>
                <c:pt idx="102">
                  <c:v>186.56899999999999</c:v>
                </c:pt>
                <c:pt idx="103">
                  <c:v>189.11799999999999</c:v>
                </c:pt>
                <c:pt idx="104">
                  <c:v>191.63499999999999</c:v>
                </c:pt>
                <c:pt idx="105">
                  <c:v>194.02600000000001</c:v>
                </c:pt>
                <c:pt idx="106">
                  <c:v>196.33500000000001</c:v>
                </c:pt>
                <c:pt idx="107">
                  <c:v>198.72800000000001</c:v>
                </c:pt>
                <c:pt idx="108">
                  <c:v>201.404</c:v>
                </c:pt>
                <c:pt idx="109">
                  <c:v>203.79499999999999</c:v>
                </c:pt>
                <c:pt idx="110">
                  <c:v>205.44200000000001</c:v>
                </c:pt>
                <c:pt idx="111">
                  <c:v>207.83600000000001</c:v>
                </c:pt>
                <c:pt idx="112">
                  <c:v>210.172</c:v>
                </c:pt>
                <c:pt idx="113">
                  <c:v>212.56399999999999</c:v>
                </c:pt>
                <c:pt idx="114">
                  <c:v>215.24199999999999</c:v>
                </c:pt>
                <c:pt idx="115">
                  <c:v>217.631</c:v>
                </c:pt>
                <c:pt idx="116">
                  <c:v>219.28100000000001</c:v>
                </c:pt>
                <c:pt idx="117">
                  <c:v>221.87899999999999</c:v>
                </c:pt>
                <c:pt idx="118">
                  <c:v>224.15799999999999</c:v>
                </c:pt>
                <c:pt idx="119">
                  <c:v>226.523</c:v>
                </c:pt>
                <c:pt idx="120">
                  <c:v>228.858</c:v>
                </c:pt>
                <c:pt idx="121">
                  <c:v>230.71199999999999</c:v>
                </c:pt>
                <c:pt idx="122">
                  <c:v>232.27799999999999</c:v>
                </c:pt>
                <c:pt idx="123">
                  <c:v>233.899</c:v>
                </c:pt>
                <c:pt idx="124">
                  <c:v>235.46299999999999</c:v>
                </c:pt>
                <c:pt idx="125">
                  <c:v>237.346</c:v>
                </c:pt>
                <c:pt idx="126">
                  <c:v>238.911</c:v>
                </c:pt>
                <c:pt idx="127">
                  <c:v>240.53299999999999</c:v>
                </c:pt>
                <c:pt idx="128">
                  <c:v>242.09800000000001</c:v>
                </c:pt>
                <c:pt idx="129">
                  <c:v>243.71700000000001</c:v>
                </c:pt>
                <c:pt idx="130">
                  <c:v>245.41300000000001</c:v>
                </c:pt>
                <c:pt idx="131">
                  <c:v>247.136</c:v>
                </c:pt>
                <c:pt idx="132">
                  <c:v>248.75800000000001</c:v>
                </c:pt>
                <c:pt idx="133">
                  <c:v>249.863</c:v>
                </c:pt>
                <c:pt idx="134">
                  <c:v>251.76599999999999</c:v>
                </c:pt>
                <c:pt idx="135">
                  <c:v>253.38499999999999</c:v>
                </c:pt>
                <c:pt idx="136">
                  <c:v>254.94900000000001</c:v>
                </c:pt>
                <c:pt idx="137">
                  <c:v>256.54300000000001</c:v>
                </c:pt>
                <c:pt idx="138">
                  <c:v>258.15499999999997</c:v>
                </c:pt>
                <c:pt idx="139">
                  <c:v>259.26900000000001</c:v>
                </c:pt>
                <c:pt idx="140">
                  <c:v>261.61599999999999</c:v>
                </c:pt>
                <c:pt idx="141">
                  <c:v>264.113</c:v>
                </c:pt>
                <c:pt idx="142">
                  <c:v>266.91899999999998</c:v>
                </c:pt>
                <c:pt idx="143">
                  <c:v>269.43900000000002</c:v>
                </c:pt>
                <c:pt idx="144">
                  <c:v>271.774</c:v>
                </c:pt>
                <c:pt idx="145">
                  <c:v>274.16699999999997</c:v>
                </c:pt>
                <c:pt idx="146">
                  <c:v>276.50400000000002</c:v>
                </c:pt>
                <c:pt idx="147">
                  <c:v>279.13200000000001</c:v>
                </c:pt>
                <c:pt idx="148">
                  <c:v>280.96199999999999</c:v>
                </c:pt>
                <c:pt idx="149">
                  <c:v>283.512</c:v>
                </c:pt>
                <c:pt idx="150">
                  <c:v>285.84899999999999</c:v>
                </c:pt>
                <c:pt idx="151">
                  <c:v>288.47399999999999</c:v>
                </c:pt>
                <c:pt idx="152">
                  <c:v>290.79000000000002</c:v>
                </c:pt>
                <c:pt idx="153">
                  <c:v>293.20999999999998</c:v>
                </c:pt>
                <c:pt idx="154">
                  <c:v>294.85700000000003</c:v>
                </c:pt>
                <c:pt idx="155">
                  <c:v>297.37700000000001</c:v>
                </c:pt>
                <c:pt idx="156">
                  <c:v>299.79300000000001</c:v>
                </c:pt>
                <c:pt idx="157">
                  <c:v>302.18599999999998</c:v>
                </c:pt>
                <c:pt idx="158">
                  <c:v>304.52300000000002</c:v>
                </c:pt>
                <c:pt idx="159">
                  <c:v>306.94400000000002</c:v>
                </c:pt>
                <c:pt idx="160">
                  <c:v>308.21499999999997</c:v>
                </c:pt>
                <c:pt idx="161">
                  <c:v>309.827</c:v>
                </c:pt>
                <c:pt idx="162">
                  <c:v>311.45100000000002</c:v>
                </c:pt>
                <c:pt idx="163">
                  <c:v>313.01600000000002</c:v>
                </c:pt>
                <c:pt idx="164">
                  <c:v>314.63600000000002</c:v>
                </c:pt>
                <c:pt idx="165">
                  <c:v>316.25700000000001</c:v>
                </c:pt>
                <c:pt idx="166">
                  <c:v>317.52</c:v>
                </c:pt>
                <c:pt idx="167">
                  <c:v>319.161</c:v>
                </c:pt>
                <c:pt idx="168">
                  <c:v>320.78100000000001</c:v>
                </c:pt>
                <c:pt idx="169">
                  <c:v>322.34899999999999</c:v>
                </c:pt>
                <c:pt idx="170">
                  <c:v>323.96899999999999</c:v>
                </c:pt>
                <c:pt idx="171">
                  <c:v>325.59100000000001</c:v>
                </c:pt>
                <c:pt idx="172">
                  <c:v>326.69400000000002</c:v>
                </c:pt>
                <c:pt idx="173">
                  <c:v>328.26</c:v>
                </c:pt>
                <c:pt idx="174">
                  <c:v>329.875</c:v>
                </c:pt>
                <c:pt idx="175">
                  <c:v>331.44499999999999</c:v>
                </c:pt>
                <c:pt idx="176">
                  <c:v>333.84300000000002</c:v>
                </c:pt>
                <c:pt idx="177">
                  <c:v>336.52199999999999</c:v>
                </c:pt>
                <c:pt idx="178">
                  <c:v>339.25099999999998</c:v>
                </c:pt>
                <c:pt idx="179">
                  <c:v>341.58699999999999</c:v>
                </c:pt>
                <c:pt idx="180">
                  <c:v>343.97899999999998</c:v>
                </c:pt>
                <c:pt idx="181">
                  <c:v>346.291</c:v>
                </c:pt>
                <c:pt idx="182">
                  <c:v>348.68099999999998</c:v>
                </c:pt>
                <c:pt idx="183">
                  <c:v>351.05500000000001</c:v>
                </c:pt>
                <c:pt idx="184">
                  <c:v>353.75900000000001</c:v>
                </c:pt>
                <c:pt idx="185">
                  <c:v>356.096</c:v>
                </c:pt>
                <c:pt idx="186">
                  <c:v>358.46</c:v>
                </c:pt>
                <c:pt idx="187">
                  <c:v>360.16500000000002</c:v>
                </c:pt>
                <c:pt idx="188">
                  <c:v>362.53500000000003</c:v>
                </c:pt>
                <c:pt idx="189">
                  <c:v>364.89800000000002</c:v>
                </c:pt>
                <c:pt idx="190">
                  <c:v>367.86599999999999</c:v>
                </c:pt>
                <c:pt idx="191">
                  <c:v>370.2</c:v>
                </c:pt>
                <c:pt idx="192">
                  <c:v>372.62299999999999</c:v>
                </c:pt>
                <c:pt idx="193">
                  <c:v>374.27</c:v>
                </c:pt>
                <c:pt idx="194">
                  <c:v>376.87200000000001</c:v>
                </c:pt>
                <c:pt idx="195">
                  <c:v>378.43599999999998</c:v>
                </c:pt>
                <c:pt idx="196">
                  <c:v>380.08600000000001</c:v>
                </c:pt>
                <c:pt idx="197">
                  <c:v>381.65100000000001</c:v>
                </c:pt>
                <c:pt idx="198">
                  <c:v>383.27100000000002</c:v>
                </c:pt>
                <c:pt idx="199">
                  <c:v>385.04399999999998</c:v>
                </c:pt>
                <c:pt idx="200">
                  <c:v>16.498999999999999</c:v>
                </c:pt>
                <c:pt idx="201">
                  <c:v>16.681000000000001</c:v>
                </c:pt>
                <c:pt idx="202">
                  <c:v>16.891999999999999</c:v>
                </c:pt>
                <c:pt idx="203">
                  <c:v>17.074000000000002</c:v>
                </c:pt>
                <c:pt idx="204">
                  <c:v>17.289000000000001</c:v>
                </c:pt>
                <c:pt idx="205">
                  <c:v>17.498999999999999</c:v>
                </c:pt>
                <c:pt idx="206">
                  <c:v>17.681000000000001</c:v>
                </c:pt>
                <c:pt idx="207">
                  <c:v>17.864000000000001</c:v>
                </c:pt>
                <c:pt idx="208">
                  <c:v>18.152999999999999</c:v>
                </c:pt>
                <c:pt idx="209">
                  <c:v>18.678000000000001</c:v>
                </c:pt>
                <c:pt idx="210">
                  <c:v>19.780999999999999</c:v>
                </c:pt>
                <c:pt idx="211">
                  <c:v>20.997</c:v>
                </c:pt>
                <c:pt idx="212">
                  <c:v>22.588000000000001</c:v>
                </c:pt>
                <c:pt idx="213">
                  <c:v>24.15</c:v>
                </c:pt>
                <c:pt idx="214">
                  <c:v>25.74</c:v>
                </c:pt>
                <c:pt idx="215">
                  <c:v>27.984999999999999</c:v>
                </c:pt>
                <c:pt idx="216">
                  <c:v>30.238</c:v>
                </c:pt>
                <c:pt idx="217">
                  <c:v>32.481999999999999</c:v>
                </c:pt>
                <c:pt idx="218">
                  <c:v>34.728000000000002</c:v>
                </c:pt>
                <c:pt idx="219">
                  <c:v>36.972000000000001</c:v>
                </c:pt>
                <c:pt idx="220">
                  <c:v>39.241999999999997</c:v>
                </c:pt>
                <c:pt idx="221">
                  <c:v>41.487000000000002</c:v>
                </c:pt>
                <c:pt idx="222">
                  <c:v>43.731000000000002</c:v>
                </c:pt>
                <c:pt idx="223">
                  <c:v>46.003999999999998</c:v>
                </c:pt>
                <c:pt idx="224">
                  <c:v>49.085999999999999</c:v>
                </c:pt>
                <c:pt idx="225">
                  <c:v>52.546999999999997</c:v>
                </c:pt>
                <c:pt idx="226">
                  <c:v>56.228000000000002</c:v>
                </c:pt>
                <c:pt idx="227">
                  <c:v>59.593000000000004</c:v>
                </c:pt>
                <c:pt idx="228">
                  <c:v>61.927999999999997</c:v>
                </c:pt>
                <c:pt idx="229">
                  <c:v>64.66</c:v>
                </c:pt>
                <c:pt idx="230">
                  <c:v>66.936999999999998</c:v>
                </c:pt>
                <c:pt idx="231">
                  <c:v>68.558000000000007</c:v>
                </c:pt>
                <c:pt idx="232">
                  <c:v>70.123000000000005</c:v>
                </c:pt>
                <c:pt idx="233">
                  <c:v>71.742999999999995</c:v>
                </c:pt>
                <c:pt idx="234">
                  <c:v>73.308999999999997</c:v>
                </c:pt>
                <c:pt idx="235">
                  <c:v>74.927999999999997</c:v>
                </c:pt>
                <c:pt idx="236">
                  <c:v>76.548000000000002</c:v>
                </c:pt>
                <c:pt idx="237">
                  <c:v>77.653000000000006</c:v>
                </c:pt>
                <c:pt idx="238">
                  <c:v>79.218999999999994</c:v>
                </c:pt>
                <c:pt idx="239">
                  <c:v>80.866</c:v>
                </c:pt>
                <c:pt idx="240">
                  <c:v>82.403000000000006</c:v>
                </c:pt>
                <c:pt idx="241">
                  <c:v>83.995999999999995</c:v>
                </c:pt>
                <c:pt idx="242">
                  <c:v>85.775000000000006</c:v>
                </c:pt>
                <c:pt idx="243">
                  <c:v>87.06</c:v>
                </c:pt>
                <c:pt idx="244">
                  <c:v>88.623999999999995</c:v>
                </c:pt>
                <c:pt idx="245">
                  <c:v>90.477999999999994</c:v>
                </c:pt>
                <c:pt idx="246">
                  <c:v>92.043999999999997</c:v>
                </c:pt>
                <c:pt idx="247">
                  <c:v>93.668000000000006</c:v>
                </c:pt>
                <c:pt idx="248">
                  <c:v>96.003</c:v>
                </c:pt>
                <c:pt idx="249">
                  <c:v>98.448999999999998</c:v>
                </c:pt>
                <c:pt idx="250">
                  <c:v>101.307</c:v>
                </c:pt>
                <c:pt idx="251">
                  <c:v>103.697</c:v>
                </c:pt>
                <c:pt idx="252">
                  <c:v>106.03400000000001</c:v>
                </c:pt>
                <c:pt idx="253">
                  <c:v>108.42700000000001</c:v>
                </c:pt>
                <c:pt idx="254">
                  <c:v>110.764</c:v>
                </c:pt>
                <c:pt idx="255">
                  <c:v>113.262</c:v>
                </c:pt>
                <c:pt idx="256">
                  <c:v>115.833</c:v>
                </c:pt>
                <c:pt idx="257">
                  <c:v>118.224</c:v>
                </c:pt>
                <c:pt idx="258">
                  <c:v>120.9</c:v>
                </c:pt>
                <c:pt idx="259">
                  <c:v>123.292</c:v>
                </c:pt>
                <c:pt idx="260">
                  <c:v>124.968</c:v>
                </c:pt>
                <c:pt idx="261">
                  <c:v>127.36</c:v>
                </c:pt>
                <c:pt idx="262">
                  <c:v>129.697</c:v>
                </c:pt>
                <c:pt idx="263">
                  <c:v>132.089</c:v>
                </c:pt>
                <c:pt idx="264">
                  <c:v>134.87899999999999</c:v>
                </c:pt>
                <c:pt idx="265">
                  <c:v>136.505</c:v>
                </c:pt>
                <c:pt idx="266">
                  <c:v>138.06899999999999</c:v>
                </c:pt>
                <c:pt idx="267">
                  <c:v>139.68899999999999</c:v>
                </c:pt>
                <c:pt idx="268">
                  <c:v>141.489</c:v>
                </c:pt>
                <c:pt idx="269">
                  <c:v>143.108</c:v>
                </c:pt>
                <c:pt idx="270">
                  <c:v>144.67599999999999</c:v>
                </c:pt>
                <c:pt idx="271">
                  <c:v>146.26900000000001</c:v>
                </c:pt>
                <c:pt idx="272">
                  <c:v>148.19900000000001</c:v>
                </c:pt>
                <c:pt idx="273">
                  <c:v>149.89599999999999</c:v>
                </c:pt>
                <c:pt idx="274">
                  <c:v>151.61600000000001</c:v>
                </c:pt>
                <c:pt idx="275">
                  <c:v>153.18</c:v>
                </c:pt>
                <c:pt idx="276">
                  <c:v>154.80000000000001</c:v>
                </c:pt>
                <c:pt idx="277">
                  <c:v>155.93299999999999</c:v>
                </c:pt>
                <c:pt idx="278">
                  <c:v>157.5</c:v>
                </c:pt>
                <c:pt idx="279">
                  <c:v>159.11799999999999</c:v>
                </c:pt>
                <c:pt idx="280">
                  <c:v>160.68299999999999</c:v>
                </c:pt>
                <c:pt idx="281">
                  <c:v>162.30799999999999</c:v>
                </c:pt>
                <c:pt idx="282">
                  <c:v>163.929</c:v>
                </c:pt>
                <c:pt idx="283">
                  <c:v>165.036</c:v>
                </c:pt>
                <c:pt idx="284">
                  <c:v>167.374</c:v>
                </c:pt>
                <c:pt idx="285">
                  <c:v>169.84200000000001</c:v>
                </c:pt>
                <c:pt idx="286">
                  <c:v>172.251</c:v>
                </c:pt>
                <c:pt idx="287">
                  <c:v>174.74799999999999</c:v>
                </c:pt>
                <c:pt idx="288">
                  <c:v>177.31800000000001</c:v>
                </c:pt>
                <c:pt idx="289">
                  <c:v>179.97300000000001</c:v>
                </c:pt>
                <c:pt idx="290">
                  <c:v>182.31100000000001</c:v>
                </c:pt>
                <c:pt idx="291">
                  <c:v>184.702</c:v>
                </c:pt>
                <c:pt idx="292">
                  <c:v>186.35</c:v>
                </c:pt>
                <c:pt idx="293">
                  <c:v>188.84899999999999</c:v>
                </c:pt>
                <c:pt idx="294">
                  <c:v>191.41800000000001</c:v>
                </c:pt>
                <c:pt idx="295">
                  <c:v>193.81</c:v>
                </c:pt>
                <c:pt idx="296">
                  <c:v>196.148</c:v>
                </c:pt>
                <c:pt idx="297">
                  <c:v>198.541</c:v>
                </c:pt>
                <c:pt idx="298">
                  <c:v>200.18899999999999</c:v>
                </c:pt>
                <c:pt idx="299">
                  <c:v>202.583</c:v>
                </c:pt>
                <c:pt idx="300">
                  <c:v>205.23400000000001</c:v>
                </c:pt>
                <c:pt idx="301">
                  <c:v>207.65</c:v>
                </c:pt>
                <c:pt idx="302">
                  <c:v>209.98500000000001</c:v>
                </c:pt>
                <c:pt idx="303">
                  <c:v>212.376</c:v>
                </c:pt>
                <c:pt idx="304">
                  <c:v>214.02600000000001</c:v>
                </c:pt>
                <c:pt idx="305">
                  <c:v>216.42</c:v>
                </c:pt>
                <c:pt idx="306">
                  <c:v>219.071</c:v>
                </c:pt>
                <c:pt idx="307">
                  <c:v>220.923</c:v>
                </c:pt>
                <c:pt idx="308">
                  <c:v>222.48400000000001</c:v>
                </c:pt>
                <c:pt idx="309">
                  <c:v>224.124</c:v>
                </c:pt>
                <c:pt idx="310">
                  <c:v>225.69800000000001</c:v>
                </c:pt>
                <c:pt idx="311">
                  <c:v>227.34800000000001</c:v>
                </c:pt>
                <c:pt idx="312">
                  <c:v>228.91200000000001</c:v>
                </c:pt>
                <c:pt idx="313">
                  <c:v>230.79499999999999</c:v>
                </c:pt>
                <c:pt idx="314">
                  <c:v>232.35900000000001</c:v>
                </c:pt>
                <c:pt idx="315">
                  <c:v>233.952</c:v>
                </c:pt>
                <c:pt idx="316">
                  <c:v>235.54300000000001</c:v>
                </c:pt>
                <c:pt idx="317">
                  <c:v>236.648</c:v>
                </c:pt>
                <c:pt idx="318">
                  <c:v>238.184</c:v>
                </c:pt>
                <c:pt idx="319">
                  <c:v>239.804</c:v>
                </c:pt>
                <c:pt idx="320">
                  <c:v>241.369</c:v>
                </c:pt>
                <c:pt idx="321">
                  <c:v>242.99</c:v>
                </c:pt>
                <c:pt idx="322">
                  <c:v>244.61099999999999</c:v>
                </c:pt>
                <c:pt idx="323">
                  <c:v>245.71600000000001</c:v>
                </c:pt>
                <c:pt idx="324">
                  <c:v>248.053</c:v>
                </c:pt>
                <c:pt idx="325">
                  <c:v>250.88900000000001</c:v>
                </c:pt>
                <c:pt idx="326">
                  <c:v>253.339</c:v>
                </c:pt>
                <c:pt idx="327">
                  <c:v>255.74600000000001</c:v>
                </c:pt>
                <c:pt idx="328">
                  <c:v>258.084</c:v>
                </c:pt>
                <c:pt idx="329">
                  <c:v>260.71699999999998</c:v>
                </c:pt>
                <c:pt idx="330">
                  <c:v>263.05599999999998</c:v>
                </c:pt>
                <c:pt idx="331">
                  <c:v>265.815</c:v>
                </c:pt>
                <c:pt idx="332">
                  <c:v>267.46300000000002</c:v>
                </c:pt>
                <c:pt idx="333">
                  <c:v>269.85500000000002</c:v>
                </c:pt>
                <c:pt idx="334">
                  <c:v>272.19200000000001</c:v>
                </c:pt>
                <c:pt idx="335">
                  <c:v>274.58499999999998</c:v>
                </c:pt>
                <c:pt idx="336">
                  <c:v>276.89400000000001</c:v>
                </c:pt>
                <c:pt idx="337">
                  <c:v>279.62599999999998</c:v>
                </c:pt>
                <c:pt idx="338">
                  <c:v>281.50799999999998</c:v>
                </c:pt>
                <c:pt idx="339">
                  <c:v>283.89999999999998</c:v>
                </c:pt>
                <c:pt idx="340">
                  <c:v>286.23700000000002</c:v>
                </c:pt>
                <c:pt idx="341">
                  <c:v>288.892</c:v>
                </c:pt>
                <c:pt idx="342">
                  <c:v>290.46100000000001</c:v>
                </c:pt>
                <c:pt idx="343">
                  <c:v>292.08300000000003</c:v>
                </c:pt>
                <c:pt idx="344">
                  <c:v>293.75299999999999</c:v>
                </c:pt>
                <c:pt idx="345">
                  <c:v>295.60700000000003</c:v>
                </c:pt>
                <c:pt idx="346">
                  <c:v>297.30099999999999</c:v>
                </c:pt>
                <c:pt idx="347">
                  <c:v>298.99599999999998</c:v>
                </c:pt>
                <c:pt idx="348">
                  <c:v>300.53199999999998</c:v>
                </c:pt>
                <c:pt idx="349">
                  <c:v>302.15699999999998</c:v>
                </c:pt>
                <c:pt idx="350">
                  <c:v>303.74599999999998</c:v>
                </c:pt>
                <c:pt idx="351">
                  <c:v>305.36700000000002</c:v>
                </c:pt>
                <c:pt idx="352">
                  <c:v>306.988</c:v>
                </c:pt>
                <c:pt idx="353">
                  <c:v>308.39100000000002</c:v>
                </c:pt>
                <c:pt idx="354">
                  <c:v>309.959</c:v>
                </c:pt>
                <c:pt idx="355">
                  <c:v>311.58300000000003</c:v>
                </c:pt>
                <c:pt idx="356">
                  <c:v>313.14600000000002</c:v>
                </c:pt>
                <c:pt idx="357">
                  <c:v>314.76799999999997</c:v>
                </c:pt>
                <c:pt idx="358">
                  <c:v>316.41000000000003</c:v>
                </c:pt>
                <c:pt idx="359">
                  <c:v>317.72899999999998</c:v>
                </c:pt>
                <c:pt idx="360">
                  <c:v>320.03699999999998</c:v>
                </c:pt>
                <c:pt idx="361">
                  <c:v>322.45999999999998</c:v>
                </c:pt>
                <c:pt idx="362">
                  <c:v>324.79700000000003</c:v>
                </c:pt>
                <c:pt idx="363">
                  <c:v>327.42399999999998</c:v>
                </c:pt>
                <c:pt idx="364">
                  <c:v>329.76499999999999</c:v>
                </c:pt>
                <c:pt idx="365">
                  <c:v>332.15800000000002</c:v>
                </c:pt>
                <c:pt idx="366">
                  <c:v>334.70400000000001</c:v>
                </c:pt>
                <c:pt idx="367">
                  <c:v>337.22800000000001</c:v>
                </c:pt>
                <c:pt idx="368">
                  <c:v>338.87400000000002</c:v>
                </c:pt>
                <c:pt idx="369">
                  <c:v>341.26900000000001</c:v>
                </c:pt>
                <c:pt idx="370">
                  <c:v>343.60500000000002</c:v>
                </c:pt>
                <c:pt idx="371">
                  <c:v>346.00099999999998</c:v>
                </c:pt>
                <c:pt idx="372">
                  <c:v>348.33600000000001</c:v>
                </c:pt>
                <c:pt idx="373">
                  <c:v>350.71199999999999</c:v>
                </c:pt>
                <c:pt idx="374">
                  <c:v>352.38799999999998</c:v>
                </c:pt>
                <c:pt idx="375">
                  <c:v>354.75400000000002</c:v>
                </c:pt>
                <c:pt idx="376">
                  <c:v>357.09</c:v>
                </c:pt>
                <c:pt idx="377">
                  <c:v>359.74400000000003</c:v>
                </c:pt>
                <c:pt idx="378">
                  <c:v>362.13299999999998</c:v>
                </c:pt>
                <c:pt idx="379">
                  <c:v>364.55399999999997</c:v>
                </c:pt>
                <c:pt idx="380">
                  <c:v>366.20299999999997</c:v>
                </c:pt>
                <c:pt idx="381">
                  <c:v>368.79899999999998</c:v>
                </c:pt>
                <c:pt idx="382">
                  <c:v>370.36599999999999</c:v>
                </c:pt>
                <c:pt idx="383">
                  <c:v>371.98599999999999</c:v>
                </c:pt>
                <c:pt idx="384">
                  <c:v>373.786</c:v>
                </c:pt>
                <c:pt idx="385">
                  <c:v>375.512</c:v>
                </c:pt>
                <c:pt idx="386">
                  <c:v>377.28100000000001</c:v>
                </c:pt>
                <c:pt idx="387">
                  <c:v>378.87200000000001</c:v>
                </c:pt>
                <c:pt idx="388">
                  <c:v>380.43599999999998</c:v>
                </c:pt>
                <c:pt idx="389">
                  <c:v>382.05700000000002</c:v>
                </c:pt>
                <c:pt idx="390">
                  <c:v>383.67899999999997</c:v>
                </c:pt>
                <c:pt idx="391">
                  <c:v>384.815</c:v>
                </c:pt>
                <c:pt idx="392">
                  <c:v>385.91899999999998</c:v>
                </c:pt>
                <c:pt idx="393">
                  <c:v>387.02199999999999</c:v>
                </c:pt>
                <c:pt idx="394">
                  <c:v>388.07100000000003</c:v>
                </c:pt>
                <c:pt idx="395">
                  <c:v>389.14699999999999</c:v>
                </c:pt>
                <c:pt idx="396">
                  <c:v>390.68</c:v>
                </c:pt>
                <c:pt idx="397">
                  <c:v>392.27199999999999</c:v>
                </c:pt>
                <c:pt idx="398">
                  <c:v>393.83499999999998</c:v>
                </c:pt>
                <c:pt idx="399">
                  <c:v>395.68900000000002</c:v>
                </c:pt>
                <c:pt idx="400">
                  <c:v>47.155000000000001</c:v>
                </c:pt>
                <c:pt idx="401">
                  <c:v>47.423000000000002</c:v>
                </c:pt>
                <c:pt idx="402">
                  <c:v>47.747999999999998</c:v>
                </c:pt>
                <c:pt idx="403">
                  <c:v>48.017000000000003</c:v>
                </c:pt>
                <c:pt idx="404">
                  <c:v>48.395000000000003</c:v>
                </c:pt>
                <c:pt idx="405">
                  <c:v>48.826000000000001</c:v>
                </c:pt>
                <c:pt idx="406">
                  <c:v>49.173000000000002</c:v>
                </c:pt>
                <c:pt idx="407">
                  <c:v>49.603999999999999</c:v>
                </c:pt>
                <c:pt idx="408">
                  <c:v>50.031999999999996</c:v>
                </c:pt>
                <c:pt idx="409">
                  <c:v>50.816000000000003</c:v>
                </c:pt>
                <c:pt idx="410">
                  <c:v>52.462000000000003</c:v>
                </c:pt>
                <c:pt idx="411">
                  <c:v>53.566000000000003</c:v>
                </c:pt>
                <c:pt idx="412">
                  <c:v>55.100999999999999</c:v>
                </c:pt>
                <c:pt idx="413">
                  <c:v>56.720999999999997</c:v>
                </c:pt>
                <c:pt idx="414">
                  <c:v>58.284999999999997</c:v>
                </c:pt>
                <c:pt idx="415">
                  <c:v>60.677999999999997</c:v>
                </c:pt>
                <c:pt idx="416">
                  <c:v>63.356000000000002</c:v>
                </c:pt>
                <c:pt idx="417">
                  <c:v>65.745000000000005</c:v>
                </c:pt>
                <c:pt idx="418">
                  <c:v>68.024000000000001</c:v>
                </c:pt>
                <c:pt idx="419">
                  <c:v>70.444999999999993</c:v>
                </c:pt>
                <c:pt idx="420">
                  <c:v>72.781999999999996</c:v>
                </c:pt>
                <c:pt idx="421">
                  <c:v>75.174999999999997</c:v>
                </c:pt>
                <c:pt idx="422">
                  <c:v>77.745000000000005</c:v>
                </c:pt>
                <c:pt idx="423">
                  <c:v>80.138000000000005</c:v>
                </c:pt>
                <c:pt idx="424">
                  <c:v>82.475999999999999</c:v>
                </c:pt>
                <c:pt idx="425">
                  <c:v>84.897000000000006</c:v>
                </c:pt>
                <c:pt idx="426">
                  <c:v>86.701999999999998</c:v>
                </c:pt>
                <c:pt idx="427">
                  <c:v>89.197999999999993</c:v>
                </c:pt>
                <c:pt idx="428">
                  <c:v>91.745000000000005</c:v>
                </c:pt>
                <c:pt idx="429">
                  <c:v>94.141000000000005</c:v>
                </c:pt>
                <c:pt idx="430">
                  <c:v>96.463999999999999</c:v>
                </c:pt>
                <c:pt idx="431">
                  <c:v>99.078000000000003</c:v>
                </c:pt>
                <c:pt idx="432">
                  <c:v>100.751</c:v>
                </c:pt>
                <c:pt idx="433">
                  <c:v>103.14400000000001</c:v>
                </c:pt>
                <c:pt idx="434">
                  <c:v>105.48099999999999</c:v>
                </c:pt>
                <c:pt idx="435">
                  <c:v>107.873</c:v>
                </c:pt>
                <c:pt idx="436">
                  <c:v>110.211</c:v>
                </c:pt>
                <c:pt idx="437">
                  <c:v>112.631</c:v>
                </c:pt>
                <c:pt idx="438">
                  <c:v>114.28</c:v>
                </c:pt>
                <c:pt idx="439">
                  <c:v>116.67700000000001</c:v>
                </c:pt>
                <c:pt idx="440">
                  <c:v>119.06399999999999</c:v>
                </c:pt>
                <c:pt idx="441">
                  <c:v>121.74299999999999</c:v>
                </c:pt>
                <c:pt idx="442">
                  <c:v>123.28100000000001</c:v>
                </c:pt>
                <c:pt idx="443">
                  <c:v>125.264</c:v>
                </c:pt>
                <c:pt idx="444">
                  <c:v>126.83</c:v>
                </c:pt>
                <c:pt idx="445">
                  <c:v>128.44900000000001</c:v>
                </c:pt>
                <c:pt idx="446">
                  <c:v>130.01499999999999</c:v>
                </c:pt>
                <c:pt idx="447">
                  <c:v>131.63399999999999</c:v>
                </c:pt>
                <c:pt idx="448">
                  <c:v>133.29900000000001</c:v>
                </c:pt>
                <c:pt idx="449">
                  <c:v>135.1</c:v>
                </c:pt>
                <c:pt idx="450">
                  <c:v>136.69800000000001</c:v>
                </c:pt>
                <c:pt idx="451">
                  <c:v>138.31700000000001</c:v>
                </c:pt>
                <c:pt idx="452">
                  <c:v>139.93899999999999</c:v>
                </c:pt>
                <c:pt idx="453">
                  <c:v>141.04300000000001</c:v>
                </c:pt>
                <c:pt idx="454">
                  <c:v>142.608</c:v>
                </c:pt>
                <c:pt idx="455">
                  <c:v>144.227</c:v>
                </c:pt>
                <c:pt idx="456">
                  <c:v>145.79300000000001</c:v>
                </c:pt>
                <c:pt idx="457">
                  <c:v>147.75299999999999</c:v>
                </c:pt>
                <c:pt idx="458">
                  <c:v>149.37299999999999</c:v>
                </c:pt>
                <c:pt idx="459">
                  <c:v>150.45500000000001</c:v>
                </c:pt>
                <c:pt idx="460">
                  <c:v>152.042</c:v>
                </c:pt>
                <c:pt idx="461">
                  <c:v>154.441</c:v>
                </c:pt>
                <c:pt idx="462">
                  <c:v>157.03299999999999</c:v>
                </c:pt>
                <c:pt idx="463">
                  <c:v>159.423</c:v>
                </c:pt>
                <c:pt idx="464">
                  <c:v>161.76900000000001</c:v>
                </c:pt>
                <c:pt idx="465">
                  <c:v>164.21600000000001</c:v>
                </c:pt>
                <c:pt idx="466">
                  <c:v>166.733</c:v>
                </c:pt>
                <c:pt idx="467">
                  <c:v>169.154</c:v>
                </c:pt>
                <c:pt idx="468">
                  <c:v>171.697</c:v>
                </c:pt>
                <c:pt idx="469">
                  <c:v>174.12</c:v>
                </c:pt>
                <c:pt idx="470">
                  <c:v>175.767</c:v>
                </c:pt>
                <c:pt idx="471">
                  <c:v>178.16200000000001</c:v>
                </c:pt>
                <c:pt idx="472">
                  <c:v>180.732</c:v>
                </c:pt>
                <c:pt idx="473">
                  <c:v>183.125</c:v>
                </c:pt>
                <c:pt idx="474">
                  <c:v>185.67099999999999</c:v>
                </c:pt>
                <c:pt idx="475">
                  <c:v>188.19200000000001</c:v>
                </c:pt>
                <c:pt idx="476">
                  <c:v>189.839</c:v>
                </c:pt>
                <c:pt idx="477">
                  <c:v>192.23500000000001</c:v>
                </c:pt>
                <c:pt idx="478">
                  <c:v>194.56899999999999</c:v>
                </c:pt>
                <c:pt idx="479">
                  <c:v>196.99199999999999</c:v>
                </c:pt>
                <c:pt idx="480">
                  <c:v>199.53899999999999</c:v>
                </c:pt>
                <c:pt idx="481">
                  <c:v>201.27699999999999</c:v>
                </c:pt>
                <c:pt idx="482">
                  <c:v>202.852</c:v>
                </c:pt>
                <c:pt idx="483">
                  <c:v>204.68100000000001</c:v>
                </c:pt>
                <c:pt idx="484">
                  <c:v>206.375</c:v>
                </c:pt>
                <c:pt idx="485">
                  <c:v>207.995</c:v>
                </c:pt>
                <c:pt idx="486">
                  <c:v>209.55799999999999</c:v>
                </c:pt>
                <c:pt idx="487">
                  <c:v>211.178</c:v>
                </c:pt>
                <c:pt idx="488">
                  <c:v>212.82300000000001</c:v>
                </c:pt>
                <c:pt idx="489">
                  <c:v>214.702</c:v>
                </c:pt>
                <c:pt idx="490">
                  <c:v>216.267</c:v>
                </c:pt>
                <c:pt idx="491">
                  <c:v>217.965</c:v>
                </c:pt>
                <c:pt idx="492">
                  <c:v>219.846</c:v>
                </c:pt>
                <c:pt idx="493">
                  <c:v>221.00700000000001</c:v>
                </c:pt>
                <c:pt idx="494">
                  <c:v>222.571</c:v>
                </c:pt>
                <c:pt idx="495">
                  <c:v>224.22</c:v>
                </c:pt>
                <c:pt idx="496">
                  <c:v>225.78399999999999</c:v>
                </c:pt>
                <c:pt idx="497">
                  <c:v>227.404</c:v>
                </c:pt>
                <c:pt idx="498">
                  <c:v>228.99700000000001</c:v>
                </c:pt>
                <c:pt idx="499">
                  <c:v>230.102</c:v>
                </c:pt>
                <c:pt idx="500">
                  <c:v>232.44</c:v>
                </c:pt>
                <c:pt idx="501">
                  <c:v>234.86</c:v>
                </c:pt>
                <c:pt idx="502">
                  <c:v>237.43100000000001</c:v>
                </c:pt>
                <c:pt idx="503">
                  <c:v>239.85400000000001</c:v>
                </c:pt>
                <c:pt idx="504">
                  <c:v>242.19</c:v>
                </c:pt>
                <c:pt idx="505">
                  <c:v>244.55500000000001</c:v>
                </c:pt>
                <c:pt idx="506">
                  <c:v>247.15299999999999</c:v>
                </c:pt>
                <c:pt idx="507">
                  <c:v>249.76400000000001</c:v>
                </c:pt>
                <c:pt idx="508">
                  <c:v>251.428</c:v>
                </c:pt>
                <c:pt idx="509">
                  <c:v>253.82499999999999</c:v>
                </c:pt>
                <c:pt idx="510">
                  <c:v>256.15899999999999</c:v>
                </c:pt>
                <c:pt idx="511">
                  <c:v>258.71199999999999</c:v>
                </c:pt>
                <c:pt idx="512">
                  <c:v>261.15899999999999</c:v>
                </c:pt>
                <c:pt idx="513">
                  <c:v>263.495</c:v>
                </c:pt>
                <c:pt idx="514">
                  <c:v>265.14299999999997</c:v>
                </c:pt>
                <c:pt idx="515">
                  <c:v>267.875</c:v>
                </c:pt>
                <c:pt idx="516">
                  <c:v>270.21100000000001</c:v>
                </c:pt>
                <c:pt idx="517">
                  <c:v>272.60300000000001</c:v>
                </c:pt>
                <c:pt idx="518">
                  <c:v>274.94</c:v>
                </c:pt>
                <c:pt idx="519">
                  <c:v>277.36200000000002</c:v>
                </c:pt>
                <c:pt idx="520">
                  <c:v>278.46600000000001</c:v>
                </c:pt>
                <c:pt idx="521">
                  <c:v>280.37</c:v>
                </c:pt>
                <c:pt idx="522">
                  <c:v>282.32799999999997</c:v>
                </c:pt>
                <c:pt idx="523">
                  <c:v>283.86799999999999</c:v>
                </c:pt>
                <c:pt idx="524">
                  <c:v>285.51</c:v>
                </c:pt>
                <c:pt idx="525">
                  <c:v>287.10300000000001</c:v>
                </c:pt>
                <c:pt idx="526">
                  <c:v>288.20699999999999</c:v>
                </c:pt>
                <c:pt idx="527">
                  <c:v>289.77800000000002</c:v>
                </c:pt>
                <c:pt idx="528">
                  <c:v>291.39800000000002</c:v>
                </c:pt>
                <c:pt idx="529">
                  <c:v>292.96199999999999</c:v>
                </c:pt>
                <c:pt idx="530">
                  <c:v>294.92</c:v>
                </c:pt>
                <c:pt idx="531">
                  <c:v>296.541</c:v>
                </c:pt>
                <c:pt idx="532">
                  <c:v>297.70299999999997</c:v>
                </c:pt>
                <c:pt idx="533">
                  <c:v>299.267</c:v>
                </c:pt>
                <c:pt idx="534">
                  <c:v>300.88900000000001</c:v>
                </c:pt>
                <c:pt idx="535">
                  <c:v>302.45299999999997</c:v>
                </c:pt>
                <c:pt idx="536">
                  <c:v>304.072</c:v>
                </c:pt>
                <c:pt idx="537">
                  <c:v>306.38</c:v>
                </c:pt>
                <c:pt idx="538">
                  <c:v>309.22399999999999</c:v>
                </c:pt>
                <c:pt idx="539">
                  <c:v>311.55099999999999</c:v>
                </c:pt>
                <c:pt idx="540">
                  <c:v>313.95699999999999</c:v>
                </c:pt>
                <c:pt idx="541">
                  <c:v>316.29399999999998</c:v>
                </c:pt>
                <c:pt idx="542">
                  <c:v>319.15499999999997</c:v>
                </c:pt>
                <c:pt idx="543">
                  <c:v>321.495</c:v>
                </c:pt>
                <c:pt idx="544">
                  <c:v>323.87299999999999</c:v>
                </c:pt>
                <c:pt idx="545">
                  <c:v>326.40699999999998</c:v>
                </c:pt>
                <c:pt idx="546">
                  <c:v>328.85199999999998</c:v>
                </c:pt>
                <c:pt idx="547">
                  <c:v>331.19299999999998</c:v>
                </c:pt>
                <c:pt idx="548">
                  <c:v>333.58499999999998</c:v>
                </c:pt>
                <c:pt idx="549">
                  <c:v>335.233</c:v>
                </c:pt>
                <c:pt idx="550">
                  <c:v>337.73599999999999</c:v>
                </c:pt>
                <c:pt idx="551">
                  <c:v>340.30500000000001</c:v>
                </c:pt>
                <c:pt idx="552">
                  <c:v>342.697</c:v>
                </c:pt>
                <c:pt idx="553">
                  <c:v>345.00700000000001</c:v>
                </c:pt>
                <c:pt idx="554">
                  <c:v>347.43099999999998</c:v>
                </c:pt>
                <c:pt idx="555">
                  <c:v>349.02199999999999</c:v>
                </c:pt>
                <c:pt idx="556">
                  <c:v>350.65</c:v>
                </c:pt>
                <c:pt idx="557">
                  <c:v>352.55500000000001</c:v>
                </c:pt>
                <c:pt idx="558">
                  <c:v>354.17899999999997</c:v>
                </c:pt>
                <c:pt idx="559">
                  <c:v>355.77</c:v>
                </c:pt>
                <c:pt idx="560">
                  <c:v>357.39400000000001</c:v>
                </c:pt>
                <c:pt idx="561">
                  <c:v>359.11399999999998</c:v>
                </c:pt>
                <c:pt idx="562">
                  <c:v>360.91899999999998</c:v>
                </c:pt>
                <c:pt idx="563">
                  <c:v>362.46199999999999</c:v>
                </c:pt>
                <c:pt idx="564">
                  <c:v>364.10399999999998</c:v>
                </c:pt>
                <c:pt idx="565">
                  <c:v>365.98399999999998</c:v>
                </c:pt>
                <c:pt idx="566">
                  <c:v>367.16899999999998</c:v>
                </c:pt>
                <c:pt idx="567">
                  <c:v>368.73200000000003</c:v>
                </c:pt>
                <c:pt idx="568">
                  <c:v>370.31700000000001</c:v>
                </c:pt>
                <c:pt idx="569">
                  <c:v>371.887</c:v>
                </c:pt>
                <c:pt idx="570">
                  <c:v>373.73899999999998</c:v>
                </c:pt>
                <c:pt idx="571">
                  <c:v>375.45299999999997</c:v>
                </c:pt>
                <c:pt idx="572">
                  <c:v>376.63099999999997</c:v>
                </c:pt>
                <c:pt idx="573">
                  <c:v>378.16800000000001</c:v>
                </c:pt>
                <c:pt idx="574">
                  <c:v>380.58699999999999</c:v>
                </c:pt>
                <c:pt idx="575">
                  <c:v>382.92700000000002</c:v>
                </c:pt>
                <c:pt idx="576">
                  <c:v>385.351</c:v>
                </c:pt>
                <c:pt idx="577">
                  <c:v>386.88499999999999</c:v>
                </c:pt>
                <c:pt idx="578">
                  <c:v>388.476</c:v>
                </c:pt>
                <c:pt idx="579">
                  <c:v>390.03899999999999</c:v>
                </c:pt>
                <c:pt idx="580">
                  <c:v>391.65699999999998</c:v>
                </c:pt>
                <c:pt idx="581">
                  <c:v>393.22</c:v>
                </c:pt>
                <c:pt idx="582">
                  <c:v>394.78100000000001</c:v>
                </c:pt>
                <c:pt idx="583">
                  <c:v>395.86700000000002</c:v>
                </c:pt>
                <c:pt idx="584">
                  <c:v>397.88900000000001</c:v>
                </c:pt>
                <c:pt idx="585">
                  <c:v>399.911</c:v>
                </c:pt>
                <c:pt idx="586">
                  <c:v>401.93299999999999</c:v>
                </c:pt>
                <c:pt idx="587">
                  <c:v>403.95699999999999</c:v>
                </c:pt>
                <c:pt idx="588">
                  <c:v>405.97899999999998</c:v>
                </c:pt>
                <c:pt idx="589">
                  <c:v>408</c:v>
                </c:pt>
                <c:pt idx="590">
                  <c:v>410.02300000000002</c:v>
                </c:pt>
                <c:pt idx="591">
                  <c:v>412.04500000000002</c:v>
                </c:pt>
                <c:pt idx="592">
                  <c:v>414.06700000000001</c:v>
                </c:pt>
                <c:pt idx="593">
                  <c:v>416.08800000000002</c:v>
                </c:pt>
                <c:pt idx="594">
                  <c:v>418.11</c:v>
                </c:pt>
                <c:pt idx="595">
                  <c:v>420.13200000000001</c:v>
                </c:pt>
                <c:pt idx="596">
                  <c:v>422.154</c:v>
                </c:pt>
                <c:pt idx="597">
                  <c:v>424.17599999999999</c:v>
                </c:pt>
                <c:pt idx="598">
                  <c:v>426.19799999999998</c:v>
                </c:pt>
                <c:pt idx="599">
                  <c:v>428.21899999999999</c:v>
                </c:pt>
              </c:numCache>
            </c:numRef>
          </c:xVal>
          <c:yVal>
            <c:numRef>
              <c:f>Sheet1!$D$2:$D$601</c:f>
              <c:numCache>
                <c:formatCode>General</c:formatCode>
                <c:ptCount val="600"/>
                <c:pt idx="400">
                  <c:v>459</c:v>
                </c:pt>
                <c:pt idx="401">
                  <c:v>459</c:v>
                </c:pt>
                <c:pt idx="402">
                  <c:v>459</c:v>
                </c:pt>
                <c:pt idx="403">
                  <c:v>459</c:v>
                </c:pt>
                <c:pt idx="404">
                  <c:v>459</c:v>
                </c:pt>
                <c:pt idx="405">
                  <c:v>459</c:v>
                </c:pt>
                <c:pt idx="406">
                  <c:v>459</c:v>
                </c:pt>
                <c:pt idx="407">
                  <c:v>459</c:v>
                </c:pt>
                <c:pt idx="408">
                  <c:v>693</c:v>
                </c:pt>
                <c:pt idx="409">
                  <c:v>1270</c:v>
                </c:pt>
                <c:pt idx="410">
                  <c:v>2536</c:v>
                </c:pt>
                <c:pt idx="411">
                  <c:v>2536</c:v>
                </c:pt>
                <c:pt idx="412">
                  <c:v>2536</c:v>
                </c:pt>
                <c:pt idx="413">
                  <c:v>2536</c:v>
                </c:pt>
                <c:pt idx="414">
                  <c:v>2536</c:v>
                </c:pt>
                <c:pt idx="415">
                  <c:v>3758</c:v>
                </c:pt>
                <c:pt idx="416">
                  <c:v>3758</c:v>
                </c:pt>
                <c:pt idx="417">
                  <c:v>3758</c:v>
                </c:pt>
                <c:pt idx="418">
                  <c:v>3758</c:v>
                </c:pt>
                <c:pt idx="419">
                  <c:v>3758</c:v>
                </c:pt>
                <c:pt idx="420">
                  <c:v>3758</c:v>
                </c:pt>
                <c:pt idx="421">
                  <c:v>3758</c:v>
                </c:pt>
                <c:pt idx="422">
                  <c:v>3758</c:v>
                </c:pt>
                <c:pt idx="423">
                  <c:v>3758</c:v>
                </c:pt>
                <c:pt idx="424">
                  <c:v>3758</c:v>
                </c:pt>
                <c:pt idx="425">
                  <c:v>3758</c:v>
                </c:pt>
                <c:pt idx="426">
                  <c:v>3758</c:v>
                </c:pt>
                <c:pt idx="427">
                  <c:v>3758</c:v>
                </c:pt>
                <c:pt idx="428">
                  <c:v>3758</c:v>
                </c:pt>
                <c:pt idx="429">
                  <c:v>3758</c:v>
                </c:pt>
                <c:pt idx="430">
                  <c:v>3758</c:v>
                </c:pt>
                <c:pt idx="431">
                  <c:v>3758</c:v>
                </c:pt>
                <c:pt idx="432">
                  <c:v>3758</c:v>
                </c:pt>
                <c:pt idx="433">
                  <c:v>3758</c:v>
                </c:pt>
                <c:pt idx="434">
                  <c:v>3758</c:v>
                </c:pt>
                <c:pt idx="435">
                  <c:v>3758</c:v>
                </c:pt>
                <c:pt idx="436">
                  <c:v>3758</c:v>
                </c:pt>
                <c:pt idx="437">
                  <c:v>3758</c:v>
                </c:pt>
                <c:pt idx="438">
                  <c:v>3758</c:v>
                </c:pt>
                <c:pt idx="439">
                  <c:v>3758</c:v>
                </c:pt>
                <c:pt idx="440">
                  <c:v>3758</c:v>
                </c:pt>
                <c:pt idx="441">
                  <c:v>3758</c:v>
                </c:pt>
                <c:pt idx="442">
                  <c:v>2536</c:v>
                </c:pt>
                <c:pt idx="443">
                  <c:v>2536</c:v>
                </c:pt>
                <c:pt idx="444">
                  <c:v>2536</c:v>
                </c:pt>
                <c:pt idx="445">
                  <c:v>2536</c:v>
                </c:pt>
                <c:pt idx="446">
                  <c:v>2536</c:v>
                </c:pt>
                <c:pt idx="447">
                  <c:v>2536</c:v>
                </c:pt>
                <c:pt idx="448">
                  <c:v>2536</c:v>
                </c:pt>
                <c:pt idx="449">
                  <c:v>2536</c:v>
                </c:pt>
                <c:pt idx="450">
                  <c:v>2536</c:v>
                </c:pt>
                <c:pt idx="451">
                  <c:v>2536</c:v>
                </c:pt>
                <c:pt idx="452">
                  <c:v>2536</c:v>
                </c:pt>
                <c:pt idx="453">
                  <c:v>2536</c:v>
                </c:pt>
                <c:pt idx="454">
                  <c:v>2536</c:v>
                </c:pt>
                <c:pt idx="455">
                  <c:v>2536</c:v>
                </c:pt>
                <c:pt idx="456">
                  <c:v>2536</c:v>
                </c:pt>
                <c:pt idx="457">
                  <c:v>2536</c:v>
                </c:pt>
                <c:pt idx="458">
                  <c:v>2536</c:v>
                </c:pt>
                <c:pt idx="459">
                  <c:v>2536</c:v>
                </c:pt>
                <c:pt idx="460">
                  <c:v>2536</c:v>
                </c:pt>
                <c:pt idx="461">
                  <c:v>3758</c:v>
                </c:pt>
                <c:pt idx="462">
                  <c:v>3758</c:v>
                </c:pt>
                <c:pt idx="463">
                  <c:v>3758</c:v>
                </c:pt>
                <c:pt idx="464">
                  <c:v>3758</c:v>
                </c:pt>
                <c:pt idx="465">
                  <c:v>3758</c:v>
                </c:pt>
                <c:pt idx="466">
                  <c:v>3758</c:v>
                </c:pt>
                <c:pt idx="467">
                  <c:v>3758</c:v>
                </c:pt>
                <c:pt idx="468">
                  <c:v>3758</c:v>
                </c:pt>
                <c:pt idx="469">
                  <c:v>3758</c:v>
                </c:pt>
                <c:pt idx="470">
                  <c:v>3758</c:v>
                </c:pt>
                <c:pt idx="471">
                  <c:v>3758</c:v>
                </c:pt>
                <c:pt idx="472">
                  <c:v>3758</c:v>
                </c:pt>
                <c:pt idx="473">
                  <c:v>3758</c:v>
                </c:pt>
                <c:pt idx="474">
                  <c:v>3758</c:v>
                </c:pt>
                <c:pt idx="475">
                  <c:v>3758</c:v>
                </c:pt>
                <c:pt idx="476">
                  <c:v>3758</c:v>
                </c:pt>
                <c:pt idx="477">
                  <c:v>3758</c:v>
                </c:pt>
                <c:pt idx="478">
                  <c:v>3758</c:v>
                </c:pt>
                <c:pt idx="479">
                  <c:v>3758</c:v>
                </c:pt>
                <c:pt idx="480">
                  <c:v>3758</c:v>
                </c:pt>
                <c:pt idx="481">
                  <c:v>2536</c:v>
                </c:pt>
                <c:pt idx="482">
                  <c:v>2536</c:v>
                </c:pt>
                <c:pt idx="483">
                  <c:v>2536</c:v>
                </c:pt>
                <c:pt idx="484">
                  <c:v>2536</c:v>
                </c:pt>
                <c:pt idx="485">
                  <c:v>2536</c:v>
                </c:pt>
                <c:pt idx="486">
                  <c:v>2536</c:v>
                </c:pt>
                <c:pt idx="487">
                  <c:v>2536</c:v>
                </c:pt>
                <c:pt idx="488">
                  <c:v>2536</c:v>
                </c:pt>
                <c:pt idx="489">
                  <c:v>2536</c:v>
                </c:pt>
                <c:pt idx="490">
                  <c:v>2536</c:v>
                </c:pt>
                <c:pt idx="491">
                  <c:v>2536</c:v>
                </c:pt>
                <c:pt idx="492">
                  <c:v>2536</c:v>
                </c:pt>
                <c:pt idx="493">
                  <c:v>2536</c:v>
                </c:pt>
                <c:pt idx="494">
                  <c:v>2536</c:v>
                </c:pt>
                <c:pt idx="495">
                  <c:v>2536</c:v>
                </c:pt>
                <c:pt idx="496">
                  <c:v>2536</c:v>
                </c:pt>
                <c:pt idx="497">
                  <c:v>2536</c:v>
                </c:pt>
                <c:pt idx="498">
                  <c:v>2536</c:v>
                </c:pt>
                <c:pt idx="499">
                  <c:v>2536</c:v>
                </c:pt>
                <c:pt idx="500">
                  <c:v>3758</c:v>
                </c:pt>
                <c:pt idx="501">
                  <c:v>3758</c:v>
                </c:pt>
                <c:pt idx="502">
                  <c:v>3758</c:v>
                </c:pt>
                <c:pt idx="503">
                  <c:v>3758</c:v>
                </c:pt>
                <c:pt idx="504">
                  <c:v>3758</c:v>
                </c:pt>
                <c:pt idx="505">
                  <c:v>3758</c:v>
                </c:pt>
                <c:pt idx="506">
                  <c:v>3758</c:v>
                </c:pt>
                <c:pt idx="507">
                  <c:v>3758</c:v>
                </c:pt>
                <c:pt idx="508">
                  <c:v>3758</c:v>
                </c:pt>
                <c:pt idx="509">
                  <c:v>3758</c:v>
                </c:pt>
                <c:pt idx="510">
                  <c:v>3758</c:v>
                </c:pt>
                <c:pt idx="511">
                  <c:v>3758</c:v>
                </c:pt>
                <c:pt idx="512">
                  <c:v>3758</c:v>
                </c:pt>
                <c:pt idx="513">
                  <c:v>3758</c:v>
                </c:pt>
                <c:pt idx="514">
                  <c:v>3758</c:v>
                </c:pt>
                <c:pt idx="515">
                  <c:v>3758</c:v>
                </c:pt>
                <c:pt idx="516">
                  <c:v>3758</c:v>
                </c:pt>
                <c:pt idx="517">
                  <c:v>3758</c:v>
                </c:pt>
                <c:pt idx="518">
                  <c:v>3758</c:v>
                </c:pt>
                <c:pt idx="519">
                  <c:v>3758</c:v>
                </c:pt>
                <c:pt idx="520">
                  <c:v>2536</c:v>
                </c:pt>
                <c:pt idx="521">
                  <c:v>2536</c:v>
                </c:pt>
                <c:pt idx="522">
                  <c:v>2536</c:v>
                </c:pt>
                <c:pt idx="523">
                  <c:v>2536</c:v>
                </c:pt>
                <c:pt idx="524">
                  <c:v>2536</c:v>
                </c:pt>
                <c:pt idx="525">
                  <c:v>2536</c:v>
                </c:pt>
                <c:pt idx="526">
                  <c:v>2536</c:v>
                </c:pt>
                <c:pt idx="527">
                  <c:v>2536</c:v>
                </c:pt>
                <c:pt idx="528">
                  <c:v>2536</c:v>
                </c:pt>
                <c:pt idx="529">
                  <c:v>2536</c:v>
                </c:pt>
                <c:pt idx="530">
                  <c:v>2536</c:v>
                </c:pt>
                <c:pt idx="531">
                  <c:v>2536</c:v>
                </c:pt>
                <c:pt idx="532">
                  <c:v>2536</c:v>
                </c:pt>
                <c:pt idx="533">
                  <c:v>2536</c:v>
                </c:pt>
                <c:pt idx="534">
                  <c:v>2536</c:v>
                </c:pt>
                <c:pt idx="535">
                  <c:v>2536</c:v>
                </c:pt>
                <c:pt idx="536">
                  <c:v>2536</c:v>
                </c:pt>
                <c:pt idx="537">
                  <c:v>3758</c:v>
                </c:pt>
                <c:pt idx="538">
                  <c:v>3758</c:v>
                </c:pt>
                <c:pt idx="539">
                  <c:v>3758</c:v>
                </c:pt>
                <c:pt idx="540">
                  <c:v>3758</c:v>
                </c:pt>
                <c:pt idx="541">
                  <c:v>3758</c:v>
                </c:pt>
                <c:pt idx="542">
                  <c:v>3758</c:v>
                </c:pt>
                <c:pt idx="543">
                  <c:v>3758</c:v>
                </c:pt>
                <c:pt idx="544">
                  <c:v>3758</c:v>
                </c:pt>
                <c:pt idx="545">
                  <c:v>3758</c:v>
                </c:pt>
                <c:pt idx="546">
                  <c:v>3758</c:v>
                </c:pt>
                <c:pt idx="547">
                  <c:v>3758</c:v>
                </c:pt>
                <c:pt idx="548">
                  <c:v>3758</c:v>
                </c:pt>
                <c:pt idx="549">
                  <c:v>3758</c:v>
                </c:pt>
                <c:pt idx="550">
                  <c:v>3758</c:v>
                </c:pt>
                <c:pt idx="551">
                  <c:v>3758</c:v>
                </c:pt>
                <c:pt idx="552">
                  <c:v>3758</c:v>
                </c:pt>
                <c:pt idx="553">
                  <c:v>3758</c:v>
                </c:pt>
                <c:pt idx="554">
                  <c:v>3758</c:v>
                </c:pt>
                <c:pt idx="555">
                  <c:v>2536</c:v>
                </c:pt>
                <c:pt idx="556">
                  <c:v>2536</c:v>
                </c:pt>
                <c:pt idx="557">
                  <c:v>2536</c:v>
                </c:pt>
                <c:pt idx="558">
                  <c:v>2536</c:v>
                </c:pt>
                <c:pt idx="559">
                  <c:v>2536</c:v>
                </c:pt>
                <c:pt idx="560">
                  <c:v>2536</c:v>
                </c:pt>
                <c:pt idx="561">
                  <c:v>2536</c:v>
                </c:pt>
                <c:pt idx="562">
                  <c:v>2536</c:v>
                </c:pt>
                <c:pt idx="563">
                  <c:v>2536</c:v>
                </c:pt>
                <c:pt idx="564">
                  <c:v>2536</c:v>
                </c:pt>
                <c:pt idx="565">
                  <c:v>2536</c:v>
                </c:pt>
                <c:pt idx="566">
                  <c:v>2536</c:v>
                </c:pt>
                <c:pt idx="567">
                  <c:v>2536</c:v>
                </c:pt>
                <c:pt idx="568">
                  <c:v>2536</c:v>
                </c:pt>
                <c:pt idx="569">
                  <c:v>2536</c:v>
                </c:pt>
                <c:pt idx="570">
                  <c:v>2536</c:v>
                </c:pt>
                <c:pt idx="571">
                  <c:v>2536</c:v>
                </c:pt>
                <c:pt idx="572">
                  <c:v>2536</c:v>
                </c:pt>
                <c:pt idx="573">
                  <c:v>2536</c:v>
                </c:pt>
                <c:pt idx="574">
                  <c:v>3758</c:v>
                </c:pt>
                <c:pt idx="575">
                  <c:v>3758</c:v>
                </c:pt>
                <c:pt idx="576">
                  <c:v>3758</c:v>
                </c:pt>
                <c:pt idx="577">
                  <c:v>3758</c:v>
                </c:pt>
                <c:pt idx="578">
                  <c:v>3758</c:v>
                </c:pt>
                <c:pt idx="579">
                  <c:v>3758</c:v>
                </c:pt>
                <c:pt idx="580">
                  <c:v>3758</c:v>
                </c:pt>
                <c:pt idx="581">
                  <c:v>3758</c:v>
                </c:pt>
                <c:pt idx="582">
                  <c:v>3758</c:v>
                </c:pt>
                <c:pt idx="583">
                  <c:v>3758</c:v>
                </c:pt>
                <c:pt idx="584">
                  <c:v>3758</c:v>
                </c:pt>
                <c:pt idx="585">
                  <c:v>3758</c:v>
                </c:pt>
                <c:pt idx="586">
                  <c:v>3758</c:v>
                </c:pt>
                <c:pt idx="587">
                  <c:v>3758</c:v>
                </c:pt>
                <c:pt idx="588">
                  <c:v>3758</c:v>
                </c:pt>
                <c:pt idx="589">
                  <c:v>3758</c:v>
                </c:pt>
                <c:pt idx="590">
                  <c:v>3758</c:v>
                </c:pt>
                <c:pt idx="591">
                  <c:v>3758</c:v>
                </c:pt>
                <c:pt idx="592">
                  <c:v>3758</c:v>
                </c:pt>
                <c:pt idx="593">
                  <c:v>3758</c:v>
                </c:pt>
                <c:pt idx="594">
                  <c:v>3758</c:v>
                </c:pt>
                <c:pt idx="595">
                  <c:v>3758</c:v>
                </c:pt>
                <c:pt idx="596">
                  <c:v>3758</c:v>
                </c:pt>
                <c:pt idx="597">
                  <c:v>3758</c:v>
                </c:pt>
                <c:pt idx="598">
                  <c:v>3758</c:v>
                </c:pt>
                <c:pt idx="599">
                  <c:v>37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D89-43F1-85D3-4AA20CEBB1D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47139711"/>
        <c:axId val="1847132223"/>
      </c:scatterChart>
      <c:valAx>
        <c:axId val="1847139711"/>
        <c:scaling>
          <c:orientation val="minMax"/>
          <c:max val="450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</a:t>
                </a:r>
                <a:r>
                  <a:rPr lang="en-US" baseline="0"/>
                  <a:t> (s)</a:t>
                </a:r>
                <a:endParaRPr 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47132223"/>
        <c:crosses val="autoZero"/>
        <c:crossBetween val="midCat"/>
      </c:valAx>
      <c:valAx>
        <c:axId val="1847132223"/>
        <c:scaling>
          <c:orientation val="minMax"/>
          <c:max val="10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Bitrate </a:t>
                </a:r>
                <a:r>
                  <a:rPr lang="en-US" dirty="0"/>
                  <a:t>(kbps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47139711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Conventional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398791995920296"/>
          <c:y val="0.16429678848283499"/>
          <c:w val="0.81772032506631853"/>
          <c:h val="0.5686891464148375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5!$B$1</c:f>
              <c:strCache>
                <c:ptCount val="1"/>
                <c:pt idx="0">
                  <c:v>Client 1</c:v>
                </c:pt>
              </c:strCache>
            </c:strRef>
          </c:tx>
          <c:spPr>
            <a:ln w="349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5!$A$2:$A$601</c:f>
              <c:numCache>
                <c:formatCode>General</c:formatCode>
                <c:ptCount val="600"/>
                <c:pt idx="0">
                  <c:v>0.122</c:v>
                </c:pt>
                <c:pt idx="1">
                  <c:v>1.268</c:v>
                </c:pt>
                <c:pt idx="2">
                  <c:v>2.9329999999999998</c:v>
                </c:pt>
                <c:pt idx="3">
                  <c:v>4.5990000000000002</c:v>
                </c:pt>
                <c:pt idx="4">
                  <c:v>6.2709999999999999</c:v>
                </c:pt>
                <c:pt idx="5">
                  <c:v>7.9370000000000003</c:v>
                </c:pt>
                <c:pt idx="6">
                  <c:v>9.6020000000000003</c:v>
                </c:pt>
                <c:pt idx="7">
                  <c:v>11.266999999999999</c:v>
                </c:pt>
                <c:pt idx="8">
                  <c:v>12.933</c:v>
                </c:pt>
                <c:pt idx="9">
                  <c:v>14.598000000000001</c:v>
                </c:pt>
                <c:pt idx="10">
                  <c:v>16.263999999999999</c:v>
                </c:pt>
                <c:pt idx="11">
                  <c:v>19.809000000000001</c:v>
                </c:pt>
                <c:pt idx="12">
                  <c:v>22.108000000000001</c:v>
                </c:pt>
                <c:pt idx="13">
                  <c:v>24.326000000000001</c:v>
                </c:pt>
                <c:pt idx="14">
                  <c:v>26.356999999999999</c:v>
                </c:pt>
                <c:pt idx="15">
                  <c:v>28.303000000000001</c:v>
                </c:pt>
                <c:pt idx="16">
                  <c:v>30.335000000000001</c:v>
                </c:pt>
                <c:pt idx="17">
                  <c:v>31.940999999999999</c:v>
                </c:pt>
                <c:pt idx="18">
                  <c:v>33.972999999999999</c:v>
                </c:pt>
                <c:pt idx="19">
                  <c:v>36.017000000000003</c:v>
                </c:pt>
                <c:pt idx="20">
                  <c:v>38.052999999999997</c:v>
                </c:pt>
                <c:pt idx="21">
                  <c:v>40.326000000000001</c:v>
                </c:pt>
                <c:pt idx="22">
                  <c:v>42.357999999999997</c:v>
                </c:pt>
                <c:pt idx="23">
                  <c:v>44.271000000000001</c:v>
                </c:pt>
                <c:pt idx="24">
                  <c:v>46.292000000000002</c:v>
                </c:pt>
                <c:pt idx="25">
                  <c:v>49.212000000000003</c:v>
                </c:pt>
                <c:pt idx="26">
                  <c:v>51.552999999999997</c:v>
                </c:pt>
                <c:pt idx="27">
                  <c:v>53.948</c:v>
                </c:pt>
                <c:pt idx="28">
                  <c:v>55.045999999999999</c:v>
                </c:pt>
                <c:pt idx="29">
                  <c:v>56.616999999999997</c:v>
                </c:pt>
                <c:pt idx="30">
                  <c:v>58.231999999999999</c:v>
                </c:pt>
                <c:pt idx="31">
                  <c:v>60.265000000000001</c:v>
                </c:pt>
                <c:pt idx="32">
                  <c:v>62.302</c:v>
                </c:pt>
                <c:pt idx="33">
                  <c:v>64.340999999999994</c:v>
                </c:pt>
                <c:pt idx="34">
                  <c:v>65.548000000000002</c:v>
                </c:pt>
                <c:pt idx="35">
                  <c:v>67.608999999999995</c:v>
                </c:pt>
                <c:pt idx="36">
                  <c:v>69.677000000000007</c:v>
                </c:pt>
                <c:pt idx="37">
                  <c:v>71.712999999999994</c:v>
                </c:pt>
                <c:pt idx="38">
                  <c:v>73.751999999999995</c:v>
                </c:pt>
                <c:pt idx="39">
                  <c:v>75.789000000000001</c:v>
                </c:pt>
                <c:pt idx="40">
                  <c:v>77.84</c:v>
                </c:pt>
                <c:pt idx="41">
                  <c:v>80.778000000000006</c:v>
                </c:pt>
                <c:pt idx="42">
                  <c:v>82.635000000000005</c:v>
                </c:pt>
                <c:pt idx="43">
                  <c:v>85.158000000000001</c:v>
                </c:pt>
                <c:pt idx="44">
                  <c:v>87.462999999999994</c:v>
                </c:pt>
                <c:pt idx="45">
                  <c:v>88.978999999999999</c:v>
                </c:pt>
                <c:pt idx="46">
                  <c:v>90.332999999999998</c:v>
                </c:pt>
                <c:pt idx="47">
                  <c:v>91.695999999999998</c:v>
                </c:pt>
                <c:pt idx="48">
                  <c:v>93.754999999999995</c:v>
                </c:pt>
                <c:pt idx="49">
                  <c:v>95.777000000000001</c:v>
                </c:pt>
                <c:pt idx="50">
                  <c:v>98.631</c:v>
                </c:pt>
                <c:pt idx="51">
                  <c:v>101.051</c:v>
                </c:pt>
                <c:pt idx="52">
                  <c:v>102.699</c:v>
                </c:pt>
                <c:pt idx="53">
                  <c:v>104.961</c:v>
                </c:pt>
                <c:pt idx="54">
                  <c:v>107.054</c:v>
                </c:pt>
                <c:pt idx="55">
                  <c:v>108.959</c:v>
                </c:pt>
                <c:pt idx="56">
                  <c:v>110.57</c:v>
                </c:pt>
                <c:pt idx="57">
                  <c:v>112.438</c:v>
                </c:pt>
                <c:pt idx="58">
                  <c:v>113.83199999999999</c:v>
                </c:pt>
                <c:pt idx="59">
                  <c:v>115.95699999999999</c:v>
                </c:pt>
                <c:pt idx="60">
                  <c:v>117.988</c:v>
                </c:pt>
                <c:pt idx="61">
                  <c:v>120.014</c:v>
                </c:pt>
                <c:pt idx="62">
                  <c:v>122.407</c:v>
                </c:pt>
                <c:pt idx="63">
                  <c:v>125.65600000000001</c:v>
                </c:pt>
                <c:pt idx="64">
                  <c:v>128.04900000000001</c:v>
                </c:pt>
                <c:pt idx="65">
                  <c:v>129.614</c:v>
                </c:pt>
                <c:pt idx="66">
                  <c:v>130.95599999999999</c:v>
                </c:pt>
                <c:pt idx="67">
                  <c:v>132.435</c:v>
                </c:pt>
                <c:pt idx="68">
                  <c:v>133.28299999999999</c:v>
                </c:pt>
                <c:pt idx="69">
                  <c:v>135.35300000000001</c:v>
                </c:pt>
                <c:pt idx="70">
                  <c:v>137.429</c:v>
                </c:pt>
                <c:pt idx="71">
                  <c:v>139.471</c:v>
                </c:pt>
                <c:pt idx="72">
                  <c:v>141.547</c:v>
                </c:pt>
                <c:pt idx="73">
                  <c:v>143.881</c:v>
                </c:pt>
                <c:pt idx="74">
                  <c:v>146.245</c:v>
                </c:pt>
                <c:pt idx="75">
                  <c:v>148.58099999999999</c:v>
                </c:pt>
                <c:pt idx="76">
                  <c:v>150.202</c:v>
                </c:pt>
                <c:pt idx="77">
                  <c:v>152.262</c:v>
                </c:pt>
                <c:pt idx="78">
                  <c:v>154.28399999999999</c:v>
                </c:pt>
                <c:pt idx="79">
                  <c:v>156.30500000000001</c:v>
                </c:pt>
                <c:pt idx="80">
                  <c:v>158.33699999999999</c:v>
                </c:pt>
                <c:pt idx="81">
                  <c:v>160.208</c:v>
                </c:pt>
                <c:pt idx="82">
                  <c:v>162.30099999999999</c:v>
                </c:pt>
                <c:pt idx="83">
                  <c:v>164.33799999999999</c:v>
                </c:pt>
                <c:pt idx="84">
                  <c:v>166.50299999999999</c:v>
                </c:pt>
                <c:pt idx="85">
                  <c:v>168.61</c:v>
                </c:pt>
                <c:pt idx="86">
                  <c:v>170.21600000000001</c:v>
                </c:pt>
                <c:pt idx="87">
                  <c:v>172.249</c:v>
                </c:pt>
                <c:pt idx="88">
                  <c:v>174.304</c:v>
                </c:pt>
                <c:pt idx="89">
                  <c:v>176.34</c:v>
                </c:pt>
                <c:pt idx="90">
                  <c:v>177.64</c:v>
                </c:pt>
                <c:pt idx="91">
                  <c:v>179.67</c:v>
                </c:pt>
                <c:pt idx="92">
                  <c:v>181.691</c:v>
                </c:pt>
                <c:pt idx="93">
                  <c:v>183.733</c:v>
                </c:pt>
                <c:pt idx="94">
                  <c:v>186.053</c:v>
                </c:pt>
                <c:pt idx="95">
                  <c:v>188.38900000000001</c:v>
                </c:pt>
                <c:pt idx="96">
                  <c:v>190.84100000000001</c:v>
                </c:pt>
                <c:pt idx="97">
                  <c:v>192.404</c:v>
                </c:pt>
                <c:pt idx="98">
                  <c:v>194.02500000000001</c:v>
                </c:pt>
                <c:pt idx="99">
                  <c:v>196.08500000000001</c:v>
                </c:pt>
                <c:pt idx="100">
                  <c:v>198.16300000000001</c:v>
                </c:pt>
                <c:pt idx="101">
                  <c:v>200.22</c:v>
                </c:pt>
                <c:pt idx="102">
                  <c:v>202.26400000000001</c:v>
                </c:pt>
                <c:pt idx="103">
                  <c:v>204.29900000000001</c:v>
                </c:pt>
                <c:pt idx="104">
                  <c:v>206.33500000000001</c:v>
                </c:pt>
                <c:pt idx="105">
                  <c:v>207.92</c:v>
                </c:pt>
                <c:pt idx="106">
                  <c:v>209.98</c:v>
                </c:pt>
                <c:pt idx="107">
                  <c:v>212.06</c:v>
                </c:pt>
                <c:pt idx="108">
                  <c:v>214.08099999999999</c:v>
                </c:pt>
                <c:pt idx="109">
                  <c:v>216.10300000000001</c:v>
                </c:pt>
                <c:pt idx="110">
                  <c:v>218.125</c:v>
                </c:pt>
                <c:pt idx="111">
                  <c:v>220.14599999999999</c:v>
                </c:pt>
                <c:pt idx="112">
                  <c:v>222.18199999999999</c:v>
                </c:pt>
                <c:pt idx="113">
                  <c:v>224.23400000000001</c:v>
                </c:pt>
                <c:pt idx="114">
                  <c:v>226.398</c:v>
                </c:pt>
                <c:pt idx="115">
                  <c:v>228.69200000000001</c:v>
                </c:pt>
                <c:pt idx="116">
                  <c:v>229.96600000000001</c:v>
                </c:pt>
                <c:pt idx="117">
                  <c:v>232.02600000000001</c:v>
                </c:pt>
                <c:pt idx="118">
                  <c:v>234.077</c:v>
                </c:pt>
                <c:pt idx="119">
                  <c:v>236.11600000000001</c:v>
                </c:pt>
                <c:pt idx="120">
                  <c:v>238.137</c:v>
                </c:pt>
                <c:pt idx="121">
                  <c:v>240.16</c:v>
                </c:pt>
                <c:pt idx="122">
                  <c:v>242.38300000000001</c:v>
                </c:pt>
                <c:pt idx="123">
                  <c:v>244.71700000000001</c:v>
                </c:pt>
                <c:pt idx="124">
                  <c:v>246.923</c:v>
                </c:pt>
                <c:pt idx="125">
                  <c:v>248.38200000000001</c:v>
                </c:pt>
                <c:pt idx="126">
                  <c:v>249.78</c:v>
                </c:pt>
                <c:pt idx="127">
                  <c:v>251.84</c:v>
                </c:pt>
                <c:pt idx="128">
                  <c:v>253.86199999999999</c:v>
                </c:pt>
                <c:pt idx="129">
                  <c:v>256.64699999999999</c:v>
                </c:pt>
                <c:pt idx="130">
                  <c:v>259.03800000000001</c:v>
                </c:pt>
                <c:pt idx="131">
                  <c:v>261.37799999999999</c:v>
                </c:pt>
                <c:pt idx="132">
                  <c:v>263.77</c:v>
                </c:pt>
                <c:pt idx="133">
                  <c:v>265.33499999999998</c:v>
                </c:pt>
                <c:pt idx="134">
                  <c:v>266.74700000000001</c:v>
                </c:pt>
                <c:pt idx="135">
                  <c:v>268.23</c:v>
                </c:pt>
                <c:pt idx="136">
                  <c:v>270.25900000000001</c:v>
                </c:pt>
                <c:pt idx="137">
                  <c:v>272.27999999999997</c:v>
                </c:pt>
                <c:pt idx="138">
                  <c:v>274.30200000000002</c:v>
                </c:pt>
                <c:pt idx="139">
                  <c:v>276.33800000000002</c:v>
                </c:pt>
                <c:pt idx="140">
                  <c:v>278.40100000000001</c:v>
                </c:pt>
                <c:pt idx="141">
                  <c:v>280.46100000000001</c:v>
                </c:pt>
                <c:pt idx="142">
                  <c:v>282.63099999999997</c:v>
                </c:pt>
                <c:pt idx="143">
                  <c:v>284.67700000000002</c:v>
                </c:pt>
                <c:pt idx="144">
                  <c:v>286.55399999999997</c:v>
                </c:pt>
                <c:pt idx="145">
                  <c:v>287.84500000000003</c:v>
                </c:pt>
                <c:pt idx="146">
                  <c:v>290.06299999999999</c:v>
                </c:pt>
                <c:pt idx="147">
                  <c:v>292.12400000000002</c:v>
                </c:pt>
                <c:pt idx="148">
                  <c:v>294.14600000000002</c:v>
                </c:pt>
                <c:pt idx="149">
                  <c:v>296.16800000000001</c:v>
                </c:pt>
                <c:pt idx="150">
                  <c:v>298.20299999999997</c:v>
                </c:pt>
                <c:pt idx="151">
                  <c:v>301.42099999999999</c:v>
                </c:pt>
                <c:pt idx="152">
                  <c:v>303.70999999999998</c:v>
                </c:pt>
                <c:pt idx="153">
                  <c:v>305.66699999999997</c:v>
                </c:pt>
                <c:pt idx="154">
                  <c:v>307.173</c:v>
                </c:pt>
                <c:pt idx="155">
                  <c:v>308.82900000000001</c:v>
                </c:pt>
                <c:pt idx="156">
                  <c:v>310.39999999999998</c:v>
                </c:pt>
                <c:pt idx="157">
                  <c:v>312.49400000000003</c:v>
                </c:pt>
                <c:pt idx="158">
                  <c:v>313.92599999999999</c:v>
                </c:pt>
                <c:pt idx="159">
                  <c:v>315.98599999999999</c:v>
                </c:pt>
                <c:pt idx="160">
                  <c:v>318.09199999999998</c:v>
                </c:pt>
                <c:pt idx="161">
                  <c:v>320.15100000000001</c:v>
                </c:pt>
                <c:pt idx="162">
                  <c:v>322.2</c:v>
                </c:pt>
                <c:pt idx="163">
                  <c:v>324.23399999999998</c:v>
                </c:pt>
                <c:pt idx="164">
                  <c:v>326.26900000000001</c:v>
                </c:pt>
                <c:pt idx="165">
                  <c:v>328.68599999999998</c:v>
                </c:pt>
                <c:pt idx="166">
                  <c:v>331.02199999999999</c:v>
                </c:pt>
                <c:pt idx="167">
                  <c:v>332.54199999999997</c:v>
                </c:pt>
                <c:pt idx="168">
                  <c:v>333.97699999999998</c:v>
                </c:pt>
                <c:pt idx="169">
                  <c:v>336.03699999999998</c:v>
                </c:pt>
                <c:pt idx="170">
                  <c:v>338.05799999999999</c:v>
                </c:pt>
                <c:pt idx="171">
                  <c:v>340.08</c:v>
                </c:pt>
                <c:pt idx="172">
                  <c:v>343.23599999999999</c:v>
                </c:pt>
                <c:pt idx="173">
                  <c:v>345.61700000000002</c:v>
                </c:pt>
                <c:pt idx="174">
                  <c:v>347.99200000000002</c:v>
                </c:pt>
                <c:pt idx="175">
                  <c:v>349.35700000000003</c:v>
                </c:pt>
                <c:pt idx="176">
                  <c:v>350.55099999999999</c:v>
                </c:pt>
                <c:pt idx="177">
                  <c:v>351.69799999999998</c:v>
                </c:pt>
                <c:pt idx="178">
                  <c:v>353.75599999999997</c:v>
                </c:pt>
                <c:pt idx="179">
                  <c:v>355.78899999999999</c:v>
                </c:pt>
                <c:pt idx="180">
                  <c:v>357.84399999999999</c:v>
                </c:pt>
                <c:pt idx="181">
                  <c:v>359.88099999999997</c:v>
                </c:pt>
                <c:pt idx="182">
                  <c:v>361.923</c:v>
                </c:pt>
                <c:pt idx="183">
                  <c:v>364.25900000000001</c:v>
                </c:pt>
                <c:pt idx="184">
                  <c:v>366.31799999999998</c:v>
                </c:pt>
                <c:pt idx="185">
                  <c:v>368.36599999999999</c:v>
                </c:pt>
                <c:pt idx="186">
                  <c:v>369.32</c:v>
                </c:pt>
                <c:pt idx="187">
                  <c:v>371.37700000000001</c:v>
                </c:pt>
                <c:pt idx="188">
                  <c:v>373.44900000000001</c:v>
                </c:pt>
                <c:pt idx="189">
                  <c:v>375.53199999999998</c:v>
                </c:pt>
                <c:pt idx="190">
                  <c:v>377.60899999999998</c:v>
                </c:pt>
                <c:pt idx="191">
                  <c:v>379.95100000000002</c:v>
                </c:pt>
                <c:pt idx="192">
                  <c:v>382.01400000000001</c:v>
                </c:pt>
                <c:pt idx="193">
                  <c:v>384.113</c:v>
                </c:pt>
                <c:pt idx="194">
                  <c:v>386.23399999999998</c:v>
                </c:pt>
                <c:pt idx="195">
                  <c:v>388.56700000000001</c:v>
                </c:pt>
                <c:pt idx="196">
                  <c:v>390.05599999999998</c:v>
                </c:pt>
                <c:pt idx="197">
                  <c:v>392.08600000000001</c:v>
                </c:pt>
                <c:pt idx="198">
                  <c:v>394.108</c:v>
                </c:pt>
                <c:pt idx="199">
                  <c:v>396.142</c:v>
                </c:pt>
                <c:pt idx="200">
                  <c:v>16.495999999999999</c:v>
                </c:pt>
                <c:pt idx="201">
                  <c:v>18.085999999999999</c:v>
                </c:pt>
                <c:pt idx="202">
                  <c:v>19.303000000000001</c:v>
                </c:pt>
                <c:pt idx="203">
                  <c:v>20.864999999999998</c:v>
                </c:pt>
                <c:pt idx="204">
                  <c:v>22.427</c:v>
                </c:pt>
                <c:pt idx="205">
                  <c:v>24.044</c:v>
                </c:pt>
                <c:pt idx="206">
                  <c:v>25.606000000000002</c:v>
                </c:pt>
                <c:pt idx="207">
                  <c:v>26.707999999999998</c:v>
                </c:pt>
                <c:pt idx="208">
                  <c:v>27.927</c:v>
                </c:pt>
                <c:pt idx="209">
                  <c:v>29.515999999999998</c:v>
                </c:pt>
                <c:pt idx="210">
                  <c:v>30.591000000000001</c:v>
                </c:pt>
                <c:pt idx="211">
                  <c:v>32.180999999999997</c:v>
                </c:pt>
                <c:pt idx="212">
                  <c:v>33.595999999999997</c:v>
                </c:pt>
                <c:pt idx="213">
                  <c:v>34.898000000000003</c:v>
                </c:pt>
                <c:pt idx="214">
                  <c:v>36.930999999999997</c:v>
                </c:pt>
                <c:pt idx="215">
                  <c:v>37.744999999999997</c:v>
                </c:pt>
                <c:pt idx="216">
                  <c:v>39.767000000000003</c:v>
                </c:pt>
                <c:pt idx="217">
                  <c:v>42.27</c:v>
                </c:pt>
                <c:pt idx="218">
                  <c:v>44.292000000000002</c:v>
                </c:pt>
                <c:pt idx="219">
                  <c:v>46.323999999999998</c:v>
                </c:pt>
                <c:pt idx="220">
                  <c:v>48.432000000000002</c:v>
                </c:pt>
                <c:pt idx="221">
                  <c:v>50.771000000000001</c:v>
                </c:pt>
                <c:pt idx="222">
                  <c:v>53.167000000000002</c:v>
                </c:pt>
                <c:pt idx="223">
                  <c:v>54.914000000000001</c:v>
                </c:pt>
                <c:pt idx="224">
                  <c:v>56.555999999999997</c:v>
                </c:pt>
                <c:pt idx="225">
                  <c:v>58.616999999999997</c:v>
                </c:pt>
                <c:pt idx="226">
                  <c:v>60.698</c:v>
                </c:pt>
                <c:pt idx="227">
                  <c:v>62.779000000000003</c:v>
                </c:pt>
                <c:pt idx="228">
                  <c:v>64.86</c:v>
                </c:pt>
                <c:pt idx="229">
                  <c:v>66.954999999999998</c:v>
                </c:pt>
                <c:pt idx="230">
                  <c:v>68.266000000000005</c:v>
                </c:pt>
                <c:pt idx="231">
                  <c:v>70.325999999999993</c:v>
                </c:pt>
                <c:pt idx="232">
                  <c:v>72.406000000000006</c:v>
                </c:pt>
                <c:pt idx="233">
                  <c:v>74.484999999999999</c:v>
                </c:pt>
                <c:pt idx="234">
                  <c:v>76.506</c:v>
                </c:pt>
                <c:pt idx="235">
                  <c:v>78.546000000000006</c:v>
                </c:pt>
                <c:pt idx="236">
                  <c:v>80.861999999999995</c:v>
                </c:pt>
                <c:pt idx="237">
                  <c:v>83.875</c:v>
                </c:pt>
                <c:pt idx="238">
                  <c:v>85.492999999999995</c:v>
                </c:pt>
                <c:pt idx="239">
                  <c:v>87.057000000000002</c:v>
                </c:pt>
                <c:pt idx="240">
                  <c:v>88.704999999999998</c:v>
                </c:pt>
                <c:pt idx="241">
                  <c:v>90.747</c:v>
                </c:pt>
                <c:pt idx="242">
                  <c:v>92.807000000000002</c:v>
                </c:pt>
                <c:pt idx="243">
                  <c:v>94.852999999999994</c:v>
                </c:pt>
                <c:pt idx="244">
                  <c:v>96.894000000000005</c:v>
                </c:pt>
                <c:pt idx="245">
                  <c:v>99.296999999999997</c:v>
                </c:pt>
                <c:pt idx="246">
                  <c:v>101.79</c:v>
                </c:pt>
                <c:pt idx="247">
                  <c:v>103.592</c:v>
                </c:pt>
                <c:pt idx="248">
                  <c:v>104.995</c:v>
                </c:pt>
                <c:pt idx="249">
                  <c:v>106.544</c:v>
                </c:pt>
                <c:pt idx="250">
                  <c:v>108.604</c:v>
                </c:pt>
                <c:pt idx="251">
                  <c:v>110.672</c:v>
                </c:pt>
                <c:pt idx="252">
                  <c:v>112.73399999999999</c:v>
                </c:pt>
                <c:pt idx="253">
                  <c:v>114.80200000000001</c:v>
                </c:pt>
                <c:pt idx="254">
                  <c:v>116.872</c:v>
                </c:pt>
                <c:pt idx="255">
                  <c:v>118.93300000000001</c:v>
                </c:pt>
                <c:pt idx="256">
                  <c:v>119.798</c:v>
                </c:pt>
                <c:pt idx="257">
                  <c:v>121.82</c:v>
                </c:pt>
                <c:pt idx="258">
                  <c:v>124.09699999999999</c:v>
                </c:pt>
                <c:pt idx="259">
                  <c:v>126.489</c:v>
                </c:pt>
                <c:pt idx="260">
                  <c:v>128.798</c:v>
                </c:pt>
                <c:pt idx="261">
                  <c:v>130.85599999999999</c:v>
                </c:pt>
                <c:pt idx="262">
                  <c:v>132.911</c:v>
                </c:pt>
                <c:pt idx="263">
                  <c:v>134.42500000000001</c:v>
                </c:pt>
                <c:pt idx="264">
                  <c:v>136.45599999999999</c:v>
                </c:pt>
                <c:pt idx="265">
                  <c:v>138.477</c:v>
                </c:pt>
                <c:pt idx="266">
                  <c:v>140.499</c:v>
                </c:pt>
                <c:pt idx="267">
                  <c:v>142.708</c:v>
                </c:pt>
                <c:pt idx="268">
                  <c:v>145.04400000000001</c:v>
                </c:pt>
                <c:pt idx="269">
                  <c:v>147.435</c:v>
                </c:pt>
                <c:pt idx="270">
                  <c:v>149</c:v>
                </c:pt>
                <c:pt idx="271">
                  <c:v>150.51400000000001</c:v>
                </c:pt>
                <c:pt idx="272">
                  <c:v>152.54599999999999</c:v>
                </c:pt>
                <c:pt idx="273">
                  <c:v>154.59299999999999</c:v>
                </c:pt>
                <c:pt idx="274">
                  <c:v>156.63200000000001</c:v>
                </c:pt>
                <c:pt idx="275">
                  <c:v>158.66800000000001</c:v>
                </c:pt>
                <c:pt idx="276">
                  <c:v>160.70400000000001</c:v>
                </c:pt>
                <c:pt idx="277">
                  <c:v>162.77600000000001</c:v>
                </c:pt>
                <c:pt idx="278">
                  <c:v>164.85599999999999</c:v>
                </c:pt>
                <c:pt idx="279">
                  <c:v>166.93700000000001</c:v>
                </c:pt>
                <c:pt idx="280">
                  <c:v>168.52</c:v>
                </c:pt>
                <c:pt idx="281">
                  <c:v>170.572</c:v>
                </c:pt>
                <c:pt idx="282">
                  <c:v>172.631</c:v>
                </c:pt>
                <c:pt idx="283">
                  <c:v>174.702</c:v>
                </c:pt>
                <c:pt idx="284">
                  <c:v>176.77699999999999</c:v>
                </c:pt>
                <c:pt idx="285">
                  <c:v>178.84299999999999</c:v>
                </c:pt>
                <c:pt idx="286">
                  <c:v>180.88300000000001</c:v>
                </c:pt>
                <c:pt idx="287">
                  <c:v>182.93799999999999</c:v>
                </c:pt>
                <c:pt idx="288">
                  <c:v>185.02799999999999</c:v>
                </c:pt>
                <c:pt idx="289">
                  <c:v>187.42</c:v>
                </c:pt>
                <c:pt idx="290">
                  <c:v>189.73</c:v>
                </c:pt>
                <c:pt idx="291">
                  <c:v>192.12</c:v>
                </c:pt>
                <c:pt idx="292">
                  <c:v>193.685</c:v>
                </c:pt>
                <c:pt idx="293">
                  <c:v>195.08199999999999</c:v>
                </c:pt>
                <c:pt idx="294">
                  <c:v>196.25700000000001</c:v>
                </c:pt>
                <c:pt idx="295">
                  <c:v>198.31200000000001</c:v>
                </c:pt>
                <c:pt idx="296">
                  <c:v>200.37</c:v>
                </c:pt>
                <c:pt idx="297">
                  <c:v>202.447</c:v>
                </c:pt>
                <c:pt idx="298">
                  <c:v>204.511</c:v>
                </c:pt>
                <c:pt idx="299">
                  <c:v>206.57499999999999</c:v>
                </c:pt>
                <c:pt idx="300">
                  <c:v>209.09700000000001</c:v>
                </c:pt>
                <c:pt idx="301">
                  <c:v>210.251</c:v>
                </c:pt>
                <c:pt idx="302">
                  <c:v>212.33600000000001</c:v>
                </c:pt>
                <c:pt idx="303">
                  <c:v>214.41</c:v>
                </c:pt>
                <c:pt idx="304">
                  <c:v>216.483</c:v>
                </c:pt>
                <c:pt idx="305">
                  <c:v>218.547</c:v>
                </c:pt>
                <c:pt idx="306">
                  <c:v>220.607</c:v>
                </c:pt>
                <c:pt idx="307">
                  <c:v>222.673</c:v>
                </c:pt>
                <c:pt idx="308">
                  <c:v>224.74600000000001</c:v>
                </c:pt>
                <c:pt idx="309">
                  <c:v>226.81100000000001</c:v>
                </c:pt>
                <c:pt idx="310">
                  <c:v>228.904</c:v>
                </c:pt>
                <c:pt idx="311">
                  <c:v>230.53100000000001</c:v>
                </c:pt>
                <c:pt idx="312">
                  <c:v>232.59100000000001</c:v>
                </c:pt>
                <c:pt idx="313">
                  <c:v>234.654</c:v>
                </c:pt>
                <c:pt idx="314">
                  <c:v>236.72300000000001</c:v>
                </c:pt>
                <c:pt idx="315">
                  <c:v>238.79900000000001</c:v>
                </c:pt>
                <c:pt idx="316">
                  <c:v>240.922</c:v>
                </c:pt>
                <c:pt idx="317">
                  <c:v>243.31299999999999</c:v>
                </c:pt>
                <c:pt idx="318">
                  <c:v>244.87899999999999</c:v>
                </c:pt>
                <c:pt idx="319">
                  <c:v>246.93700000000001</c:v>
                </c:pt>
                <c:pt idx="320">
                  <c:v>248.4</c:v>
                </c:pt>
                <c:pt idx="321">
                  <c:v>250.43199999999999</c:v>
                </c:pt>
                <c:pt idx="322">
                  <c:v>252.471</c:v>
                </c:pt>
                <c:pt idx="323">
                  <c:v>254.51900000000001</c:v>
                </c:pt>
                <c:pt idx="324">
                  <c:v>256.76100000000002</c:v>
                </c:pt>
                <c:pt idx="325">
                  <c:v>259.09699999999998</c:v>
                </c:pt>
                <c:pt idx="326">
                  <c:v>261.52100000000002</c:v>
                </c:pt>
                <c:pt idx="327">
                  <c:v>263.08499999999998</c:v>
                </c:pt>
                <c:pt idx="328">
                  <c:v>264.70400000000001</c:v>
                </c:pt>
                <c:pt idx="329">
                  <c:v>266.76600000000002</c:v>
                </c:pt>
                <c:pt idx="330">
                  <c:v>268.84399999999999</c:v>
                </c:pt>
                <c:pt idx="331">
                  <c:v>270.89800000000002</c:v>
                </c:pt>
                <c:pt idx="332">
                  <c:v>272.971</c:v>
                </c:pt>
                <c:pt idx="333">
                  <c:v>274.084</c:v>
                </c:pt>
                <c:pt idx="334">
                  <c:v>276.10599999999999</c:v>
                </c:pt>
                <c:pt idx="335">
                  <c:v>278.18299999999999</c:v>
                </c:pt>
                <c:pt idx="336">
                  <c:v>280.34199999999998</c:v>
                </c:pt>
                <c:pt idx="337">
                  <c:v>282.495</c:v>
                </c:pt>
                <c:pt idx="338">
                  <c:v>284.589</c:v>
                </c:pt>
                <c:pt idx="339">
                  <c:v>286.637</c:v>
                </c:pt>
                <c:pt idx="340">
                  <c:v>288.67099999999999</c:v>
                </c:pt>
                <c:pt idx="341">
                  <c:v>290.74</c:v>
                </c:pt>
                <c:pt idx="342">
                  <c:v>292.77600000000001</c:v>
                </c:pt>
                <c:pt idx="343">
                  <c:v>294.83</c:v>
                </c:pt>
                <c:pt idx="344">
                  <c:v>296.87599999999998</c:v>
                </c:pt>
                <c:pt idx="345">
                  <c:v>298.911</c:v>
                </c:pt>
                <c:pt idx="346">
                  <c:v>300.55599999999998</c:v>
                </c:pt>
                <c:pt idx="347">
                  <c:v>302.61799999999999</c:v>
                </c:pt>
                <c:pt idx="348">
                  <c:v>304.697</c:v>
                </c:pt>
                <c:pt idx="349">
                  <c:v>306.77699999999999</c:v>
                </c:pt>
                <c:pt idx="350">
                  <c:v>308.80799999999999</c:v>
                </c:pt>
                <c:pt idx="351">
                  <c:v>310.863</c:v>
                </c:pt>
                <c:pt idx="352">
                  <c:v>312.89699999999999</c:v>
                </c:pt>
                <c:pt idx="353">
                  <c:v>314.93400000000003</c:v>
                </c:pt>
                <c:pt idx="354">
                  <c:v>315.84300000000002</c:v>
                </c:pt>
                <c:pt idx="355">
                  <c:v>317.87299999999999</c:v>
                </c:pt>
                <c:pt idx="356">
                  <c:v>319.94799999999998</c:v>
                </c:pt>
                <c:pt idx="357">
                  <c:v>321.96899999999999</c:v>
                </c:pt>
                <c:pt idx="358">
                  <c:v>323.99099999999999</c:v>
                </c:pt>
                <c:pt idx="359">
                  <c:v>326.04599999999999</c:v>
                </c:pt>
                <c:pt idx="360">
                  <c:v>328.339</c:v>
                </c:pt>
                <c:pt idx="361">
                  <c:v>330.67599999999999</c:v>
                </c:pt>
                <c:pt idx="362">
                  <c:v>332.73700000000002</c:v>
                </c:pt>
                <c:pt idx="363">
                  <c:v>334.815</c:v>
                </c:pt>
                <c:pt idx="364">
                  <c:v>336.89600000000002</c:v>
                </c:pt>
                <c:pt idx="365">
                  <c:v>338.93900000000002</c:v>
                </c:pt>
                <c:pt idx="366">
                  <c:v>340.63099999999997</c:v>
                </c:pt>
                <c:pt idx="367">
                  <c:v>342.86099999999999</c:v>
                </c:pt>
                <c:pt idx="368">
                  <c:v>345.28</c:v>
                </c:pt>
                <c:pt idx="369">
                  <c:v>346.76</c:v>
                </c:pt>
                <c:pt idx="370">
                  <c:v>348.81799999999998</c:v>
                </c:pt>
                <c:pt idx="371">
                  <c:v>350.88499999999999</c:v>
                </c:pt>
                <c:pt idx="372">
                  <c:v>352.96699999999998</c:v>
                </c:pt>
                <c:pt idx="373">
                  <c:v>353.81299999999999</c:v>
                </c:pt>
                <c:pt idx="374">
                  <c:v>355.85300000000001</c:v>
                </c:pt>
                <c:pt idx="375">
                  <c:v>357.916</c:v>
                </c:pt>
                <c:pt idx="376">
                  <c:v>359.97500000000002</c:v>
                </c:pt>
                <c:pt idx="377">
                  <c:v>362.19</c:v>
                </c:pt>
                <c:pt idx="378">
                  <c:v>364.58100000000002</c:v>
                </c:pt>
                <c:pt idx="379">
                  <c:v>366.64</c:v>
                </c:pt>
                <c:pt idx="380">
                  <c:v>368.72</c:v>
                </c:pt>
                <c:pt idx="381">
                  <c:v>370.78399999999999</c:v>
                </c:pt>
                <c:pt idx="382">
                  <c:v>372.83199999999999</c:v>
                </c:pt>
                <c:pt idx="383">
                  <c:v>374.87400000000002</c:v>
                </c:pt>
                <c:pt idx="384">
                  <c:v>376.90699999999998</c:v>
                </c:pt>
                <c:pt idx="385">
                  <c:v>378.18099999999998</c:v>
                </c:pt>
                <c:pt idx="386">
                  <c:v>380.24099999999999</c:v>
                </c:pt>
                <c:pt idx="387">
                  <c:v>382.31900000000002</c:v>
                </c:pt>
                <c:pt idx="388">
                  <c:v>384.4</c:v>
                </c:pt>
                <c:pt idx="389">
                  <c:v>386.48399999999998</c:v>
                </c:pt>
                <c:pt idx="390">
                  <c:v>388.565</c:v>
                </c:pt>
                <c:pt idx="391">
                  <c:v>390.62599999999998</c:v>
                </c:pt>
                <c:pt idx="392">
                  <c:v>392.69799999999998</c:v>
                </c:pt>
                <c:pt idx="393">
                  <c:v>394.76</c:v>
                </c:pt>
                <c:pt idx="394">
                  <c:v>396.84399999999999</c:v>
                </c:pt>
                <c:pt idx="395">
                  <c:v>398.88099999999997</c:v>
                </c:pt>
                <c:pt idx="396">
                  <c:v>400.93400000000003</c:v>
                </c:pt>
                <c:pt idx="397">
                  <c:v>402.14600000000002</c:v>
                </c:pt>
                <c:pt idx="398">
                  <c:v>404.16800000000001</c:v>
                </c:pt>
                <c:pt idx="399">
                  <c:v>406.18900000000002</c:v>
                </c:pt>
                <c:pt idx="400">
                  <c:v>47.149000000000001</c:v>
                </c:pt>
                <c:pt idx="401">
                  <c:v>48.77</c:v>
                </c:pt>
                <c:pt idx="402">
                  <c:v>50.332999999999998</c:v>
                </c:pt>
                <c:pt idx="403">
                  <c:v>51.962000000000003</c:v>
                </c:pt>
                <c:pt idx="404">
                  <c:v>53.526000000000003</c:v>
                </c:pt>
                <c:pt idx="405">
                  <c:v>55.41</c:v>
                </c:pt>
                <c:pt idx="406">
                  <c:v>56.973999999999997</c:v>
                </c:pt>
                <c:pt idx="407">
                  <c:v>58.418999999999997</c:v>
                </c:pt>
                <c:pt idx="408">
                  <c:v>59.758000000000003</c:v>
                </c:pt>
                <c:pt idx="409">
                  <c:v>60.615000000000002</c:v>
                </c:pt>
                <c:pt idx="410">
                  <c:v>61.923999999999999</c:v>
                </c:pt>
                <c:pt idx="411">
                  <c:v>62.856999999999999</c:v>
                </c:pt>
                <c:pt idx="412">
                  <c:v>64.108000000000004</c:v>
                </c:pt>
                <c:pt idx="413">
                  <c:v>65.057000000000002</c:v>
                </c:pt>
                <c:pt idx="414">
                  <c:v>67.153000000000006</c:v>
                </c:pt>
                <c:pt idx="415">
                  <c:v>69.275000000000006</c:v>
                </c:pt>
                <c:pt idx="416">
                  <c:v>71.152000000000001</c:v>
                </c:pt>
                <c:pt idx="417">
                  <c:v>72.552999999999997</c:v>
                </c:pt>
                <c:pt idx="418">
                  <c:v>74.622</c:v>
                </c:pt>
                <c:pt idx="419">
                  <c:v>76.658000000000001</c:v>
                </c:pt>
                <c:pt idx="420">
                  <c:v>78.692999999999998</c:v>
                </c:pt>
                <c:pt idx="421">
                  <c:v>81.213999999999999</c:v>
                </c:pt>
                <c:pt idx="422">
                  <c:v>83.094999999999999</c:v>
                </c:pt>
                <c:pt idx="423">
                  <c:v>85.47</c:v>
                </c:pt>
                <c:pt idx="424">
                  <c:v>87.049000000000007</c:v>
                </c:pt>
                <c:pt idx="425">
                  <c:v>89.108999999999995</c:v>
                </c:pt>
                <c:pt idx="426">
                  <c:v>90.466999999999999</c:v>
                </c:pt>
                <c:pt idx="427">
                  <c:v>92.495000000000005</c:v>
                </c:pt>
                <c:pt idx="428">
                  <c:v>94.516999999999996</c:v>
                </c:pt>
                <c:pt idx="429">
                  <c:v>96.539000000000001</c:v>
                </c:pt>
                <c:pt idx="430">
                  <c:v>98.683000000000007</c:v>
                </c:pt>
                <c:pt idx="431">
                  <c:v>101.074</c:v>
                </c:pt>
                <c:pt idx="432">
                  <c:v>102.97799999999999</c:v>
                </c:pt>
                <c:pt idx="433">
                  <c:v>105.036</c:v>
                </c:pt>
                <c:pt idx="434">
                  <c:v>107.105</c:v>
                </c:pt>
                <c:pt idx="435">
                  <c:v>108.441</c:v>
                </c:pt>
                <c:pt idx="436">
                  <c:v>110.473</c:v>
                </c:pt>
                <c:pt idx="437">
                  <c:v>112.502</c:v>
                </c:pt>
                <c:pt idx="438">
                  <c:v>114.55</c:v>
                </c:pt>
                <c:pt idx="439">
                  <c:v>116.59099999999999</c:v>
                </c:pt>
                <c:pt idx="440">
                  <c:v>118.627</c:v>
                </c:pt>
                <c:pt idx="441">
                  <c:v>120.672</c:v>
                </c:pt>
                <c:pt idx="442">
                  <c:v>122.71599999999999</c:v>
                </c:pt>
                <c:pt idx="443">
                  <c:v>125.117</c:v>
                </c:pt>
                <c:pt idx="444">
                  <c:v>127.45099999999999</c:v>
                </c:pt>
                <c:pt idx="445">
                  <c:v>129.09899999999999</c:v>
                </c:pt>
                <c:pt idx="446">
                  <c:v>130.55799999999999</c:v>
                </c:pt>
                <c:pt idx="447">
                  <c:v>132.595</c:v>
                </c:pt>
                <c:pt idx="448">
                  <c:v>134.63</c:v>
                </c:pt>
                <c:pt idx="449">
                  <c:v>136.672</c:v>
                </c:pt>
                <c:pt idx="450">
                  <c:v>138.715</c:v>
                </c:pt>
                <c:pt idx="451">
                  <c:v>140.751</c:v>
                </c:pt>
                <c:pt idx="452">
                  <c:v>143.102</c:v>
                </c:pt>
                <c:pt idx="453">
                  <c:v>145.43899999999999</c:v>
                </c:pt>
                <c:pt idx="454">
                  <c:v>147.08600000000001</c:v>
                </c:pt>
                <c:pt idx="455">
                  <c:v>148.65299999999999</c:v>
                </c:pt>
                <c:pt idx="456">
                  <c:v>150.71100000000001</c:v>
                </c:pt>
                <c:pt idx="457">
                  <c:v>152.78899999999999</c:v>
                </c:pt>
                <c:pt idx="458">
                  <c:v>154.851</c:v>
                </c:pt>
                <c:pt idx="459">
                  <c:v>156.934</c:v>
                </c:pt>
                <c:pt idx="460">
                  <c:v>159.011</c:v>
                </c:pt>
                <c:pt idx="461">
                  <c:v>161.089</c:v>
                </c:pt>
                <c:pt idx="462">
                  <c:v>163.19</c:v>
                </c:pt>
                <c:pt idx="463">
                  <c:v>165.298</c:v>
                </c:pt>
                <c:pt idx="464">
                  <c:v>167.46299999999999</c:v>
                </c:pt>
                <c:pt idx="465">
                  <c:v>169.77199999999999</c:v>
                </c:pt>
                <c:pt idx="466">
                  <c:v>171.21899999999999</c:v>
                </c:pt>
                <c:pt idx="467">
                  <c:v>172.119</c:v>
                </c:pt>
                <c:pt idx="468">
                  <c:v>174.14099999999999</c:v>
                </c:pt>
                <c:pt idx="469">
                  <c:v>176.16200000000001</c:v>
                </c:pt>
                <c:pt idx="470">
                  <c:v>178.184</c:v>
                </c:pt>
                <c:pt idx="471">
                  <c:v>180.232</c:v>
                </c:pt>
                <c:pt idx="472">
                  <c:v>182.29</c:v>
                </c:pt>
                <c:pt idx="473">
                  <c:v>184.32400000000001</c:v>
                </c:pt>
                <c:pt idx="474">
                  <c:v>186.726</c:v>
                </c:pt>
                <c:pt idx="475">
                  <c:v>189.03399999999999</c:v>
                </c:pt>
                <c:pt idx="476">
                  <c:v>191.42500000000001</c:v>
                </c:pt>
                <c:pt idx="477">
                  <c:v>192.99199999999999</c:v>
                </c:pt>
                <c:pt idx="478">
                  <c:v>195.04900000000001</c:v>
                </c:pt>
                <c:pt idx="479">
                  <c:v>197.12899999999999</c:v>
                </c:pt>
                <c:pt idx="480">
                  <c:v>197.76499999999999</c:v>
                </c:pt>
                <c:pt idx="481">
                  <c:v>199.786</c:v>
                </c:pt>
                <c:pt idx="482">
                  <c:v>201.80699999999999</c:v>
                </c:pt>
                <c:pt idx="483">
                  <c:v>203.851</c:v>
                </c:pt>
                <c:pt idx="484">
                  <c:v>205.886</c:v>
                </c:pt>
                <c:pt idx="485">
                  <c:v>208.06700000000001</c:v>
                </c:pt>
                <c:pt idx="486">
                  <c:v>210.15299999999999</c:v>
                </c:pt>
                <c:pt idx="487">
                  <c:v>212.19499999999999</c:v>
                </c:pt>
                <c:pt idx="488">
                  <c:v>214.22800000000001</c:v>
                </c:pt>
                <c:pt idx="489">
                  <c:v>216.28399999999999</c:v>
                </c:pt>
                <c:pt idx="490">
                  <c:v>218.32</c:v>
                </c:pt>
                <c:pt idx="491">
                  <c:v>220.35400000000001</c:v>
                </c:pt>
                <c:pt idx="492">
                  <c:v>222.43100000000001</c:v>
                </c:pt>
                <c:pt idx="493">
                  <c:v>224.52600000000001</c:v>
                </c:pt>
                <c:pt idx="494">
                  <c:v>226.64599999999999</c:v>
                </c:pt>
                <c:pt idx="495">
                  <c:v>228.67699999999999</c:v>
                </c:pt>
                <c:pt idx="496">
                  <c:v>231.01</c:v>
                </c:pt>
                <c:pt idx="497">
                  <c:v>233.06800000000001</c:v>
                </c:pt>
                <c:pt idx="498">
                  <c:v>234.29300000000001</c:v>
                </c:pt>
                <c:pt idx="499">
                  <c:v>236.32599999999999</c:v>
                </c:pt>
                <c:pt idx="500">
                  <c:v>238.35599999999999</c:v>
                </c:pt>
                <c:pt idx="501">
                  <c:v>240.39500000000001</c:v>
                </c:pt>
                <c:pt idx="502">
                  <c:v>242.792</c:v>
                </c:pt>
                <c:pt idx="503">
                  <c:v>245.12899999999999</c:v>
                </c:pt>
                <c:pt idx="504">
                  <c:v>246.64699999999999</c:v>
                </c:pt>
                <c:pt idx="505">
                  <c:v>248.678</c:v>
                </c:pt>
                <c:pt idx="506">
                  <c:v>250.74700000000001</c:v>
                </c:pt>
                <c:pt idx="507">
                  <c:v>252.798</c:v>
                </c:pt>
                <c:pt idx="508">
                  <c:v>254.833</c:v>
                </c:pt>
                <c:pt idx="509">
                  <c:v>257.178</c:v>
                </c:pt>
                <c:pt idx="510">
                  <c:v>259.53899999999999</c:v>
                </c:pt>
                <c:pt idx="511">
                  <c:v>261.88</c:v>
                </c:pt>
                <c:pt idx="512">
                  <c:v>263.49900000000002</c:v>
                </c:pt>
                <c:pt idx="513">
                  <c:v>265.06400000000002</c:v>
                </c:pt>
                <c:pt idx="514">
                  <c:v>266.53399999999999</c:v>
                </c:pt>
                <c:pt idx="515">
                  <c:v>268.56599999999997</c:v>
                </c:pt>
                <c:pt idx="516">
                  <c:v>270.60300000000001</c:v>
                </c:pt>
                <c:pt idx="517">
                  <c:v>272.63600000000002</c:v>
                </c:pt>
                <c:pt idx="518">
                  <c:v>274.66899999999998</c:v>
                </c:pt>
                <c:pt idx="519">
                  <c:v>276.75599999999997</c:v>
                </c:pt>
                <c:pt idx="520">
                  <c:v>278.83699999999999</c:v>
                </c:pt>
                <c:pt idx="521">
                  <c:v>280.89800000000002</c:v>
                </c:pt>
                <c:pt idx="522">
                  <c:v>282.96800000000002</c:v>
                </c:pt>
                <c:pt idx="523">
                  <c:v>285.048</c:v>
                </c:pt>
                <c:pt idx="524">
                  <c:v>287.12700000000001</c:v>
                </c:pt>
                <c:pt idx="525">
                  <c:v>288.678</c:v>
                </c:pt>
                <c:pt idx="526">
                  <c:v>290.74099999999999</c:v>
                </c:pt>
                <c:pt idx="527">
                  <c:v>292.8</c:v>
                </c:pt>
                <c:pt idx="528">
                  <c:v>294.86399999999998</c:v>
                </c:pt>
                <c:pt idx="529">
                  <c:v>296.89400000000001</c:v>
                </c:pt>
                <c:pt idx="530">
                  <c:v>299.00200000000001</c:v>
                </c:pt>
                <c:pt idx="531">
                  <c:v>301.31700000000001</c:v>
                </c:pt>
                <c:pt idx="532">
                  <c:v>303.67599999999999</c:v>
                </c:pt>
                <c:pt idx="533">
                  <c:v>304.75200000000001</c:v>
                </c:pt>
                <c:pt idx="534">
                  <c:v>306.80599999999998</c:v>
                </c:pt>
                <c:pt idx="535">
                  <c:v>308.86700000000002</c:v>
                </c:pt>
                <c:pt idx="536">
                  <c:v>310.96100000000001</c:v>
                </c:pt>
                <c:pt idx="537">
                  <c:v>313.03300000000002</c:v>
                </c:pt>
                <c:pt idx="538">
                  <c:v>315.11700000000002</c:v>
                </c:pt>
                <c:pt idx="539">
                  <c:v>316.74099999999999</c:v>
                </c:pt>
                <c:pt idx="540">
                  <c:v>318.80200000000002</c:v>
                </c:pt>
                <c:pt idx="541">
                  <c:v>320.88200000000001</c:v>
                </c:pt>
                <c:pt idx="542">
                  <c:v>322.964</c:v>
                </c:pt>
                <c:pt idx="543">
                  <c:v>325.01900000000001</c:v>
                </c:pt>
                <c:pt idx="544">
                  <c:v>327.12799999999999</c:v>
                </c:pt>
                <c:pt idx="545">
                  <c:v>329.46300000000002</c:v>
                </c:pt>
                <c:pt idx="546">
                  <c:v>331.85399999999998</c:v>
                </c:pt>
                <c:pt idx="547">
                  <c:v>333.19</c:v>
                </c:pt>
                <c:pt idx="548">
                  <c:v>334.63900000000001</c:v>
                </c:pt>
                <c:pt idx="549">
                  <c:v>336.67200000000003</c:v>
                </c:pt>
                <c:pt idx="550">
                  <c:v>338.69400000000002</c:v>
                </c:pt>
                <c:pt idx="551">
                  <c:v>340.74</c:v>
                </c:pt>
                <c:pt idx="552">
                  <c:v>343.11200000000002</c:v>
                </c:pt>
                <c:pt idx="553">
                  <c:v>345.46</c:v>
                </c:pt>
                <c:pt idx="554">
                  <c:v>347.13799999999998</c:v>
                </c:pt>
                <c:pt idx="555">
                  <c:v>348.57100000000003</c:v>
                </c:pt>
                <c:pt idx="556">
                  <c:v>350.601</c:v>
                </c:pt>
                <c:pt idx="557">
                  <c:v>352.63600000000002</c:v>
                </c:pt>
                <c:pt idx="558">
                  <c:v>354.65800000000002</c:v>
                </c:pt>
                <c:pt idx="559">
                  <c:v>356.71899999999999</c:v>
                </c:pt>
                <c:pt idx="560">
                  <c:v>358.79</c:v>
                </c:pt>
                <c:pt idx="561">
                  <c:v>360.87400000000002</c:v>
                </c:pt>
                <c:pt idx="562">
                  <c:v>363.28300000000002</c:v>
                </c:pt>
                <c:pt idx="563">
                  <c:v>365.62099999999998</c:v>
                </c:pt>
                <c:pt idx="564">
                  <c:v>366.51900000000001</c:v>
                </c:pt>
                <c:pt idx="565">
                  <c:v>368.55200000000002</c:v>
                </c:pt>
                <c:pt idx="566">
                  <c:v>370.58499999999998</c:v>
                </c:pt>
                <c:pt idx="567">
                  <c:v>372.60700000000003</c:v>
                </c:pt>
                <c:pt idx="568">
                  <c:v>374.62799999999999</c:v>
                </c:pt>
                <c:pt idx="569">
                  <c:v>376.65</c:v>
                </c:pt>
                <c:pt idx="570">
                  <c:v>378.71800000000002</c:v>
                </c:pt>
                <c:pt idx="571">
                  <c:v>380.80399999999997</c:v>
                </c:pt>
                <c:pt idx="572">
                  <c:v>382.91800000000001</c:v>
                </c:pt>
                <c:pt idx="573">
                  <c:v>385.03199999999998</c:v>
                </c:pt>
                <c:pt idx="574">
                  <c:v>387.16500000000002</c:v>
                </c:pt>
                <c:pt idx="575">
                  <c:v>388.27300000000002</c:v>
                </c:pt>
                <c:pt idx="576">
                  <c:v>390.31900000000002</c:v>
                </c:pt>
                <c:pt idx="577">
                  <c:v>392.358</c:v>
                </c:pt>
                <c:pt idx="578">
                  <c:v>394.39800000000002</c:v>
                </c:pt>
                <c:pt idx="579">
                  <c:v>396.44</c:v>
                </c:pt>
                <c:pt idx="580">
                  <c:v>398.46199999999999</c:v>
                </c:pt>
                <c:pt idx="581">
                  <c:v>400.48399999999998</c:v>
                </c:pt>
                <c:pt idx="582">
                  <c:v>402.505</c:v>
                </c:pt>
                <c:pt idx="583">
                  <c:v>404.54599999999999</c:v>
                </c:pt>
                <c:pt idx="584">
                  <c:v>406.59199999999998</c:v>
                </c:pt>
                <c:pt idx="585">
                  <c:v>408.613</c:v>
                </c:pt>
                <c:pt idx="586">
                  <c:v>410.63499999999999</c:v>
                </c:pt>
                <c:pt idx="587">
                  <c:v>412.65699999999998</c:v>
                </c:pt>
                <c:pt idx="588">
                  <c:v>414.678</c:v>
                </c:pt>
                <c:pt idx="589">
                  <c:v>416.7</c:v>
                </c:pt>
                <c:pt idx="590">
                  <c:v>418.721</c:v>
                </c:pt>
                <c:pt idx="591">
                  <c:v>420.74299999999999</c:v>
                </c:pt>
                <c:pt idx="592">
                  <c:v>422.76499999999999</c:v>
                </c:pt>
                <c:pt idx="593">
                  <c:v>424.78699999999998</c:v>
                </c:pt>
                <c:pt idx="594">
                  <c:v>426.80799999999999</c:v>
                </c:pt>
                <c:pt idx="595">
                  <c:v>428.83</c:v>
                </c:pt>
                <c:pt idx="596">
                  <c:v>430.85199999999998</c:v>
                </c:pt>
                <c:pt idx="597">
                  <c:v>432.87400000000002</c:v>
                </c:pt>
                <c:pt idx="598">
                  <c:v>434.89600000000002</c:v>
                </c:pt>
                <c:pt idx="599">
                  <c:v>436.91699999999997</c:v>
                </c:pt>
              </c:numCache>
            </c:numRef>
          </c:xVal>
          <c:yVal>
            <c:numRef>
              <c:f>Sheet5!$B$2:$B$601</c:f>
              <c:numCache>
                <c:formatCode>General</c:formatCode>
                <c:ptCount val="600"/>
                <c:pt idx="0">
                  <c:v>0</c:v>
                </c:pt>
                <c:pt idx="1">
                  <c:v>9169.73</c:v>
                </c:pt>
                <c:pt idx="2">
                  <c:v>9258.1</c:v>
                </c:pt>
                <c:pt idx="3">
                  <c:v>9356.5499999999993</c:v>
                </c:pt>
                <c:pt idx="4">
                  <c:v>9422.89</c:v>
                </c:pt>
                <c:pt idx="5">
                  <c:v>9468.4599999999991</c:v>
                </c:pt>
                <c:pt idx="6">
                  <c:v>9498.07</c:v>
                </c:pt>
                <c:pt idx="7">
                  <c:v>9519.7099999999991</c:v>
                </c:pt>
                <c:pt idx="8">
                  <c:v>9532.5</c:v>
                </c:pt>
                <c:pt idx="9">
                  <c:v>9542.01</c:v>
                </c:pt>
                <c:pt idx="10">
                  <c:v>9548.07</c:v>
                </c:pt>
                <c:pt idx="11">
                  <c:v>9552.0300000000007</c:v>
                </c:pt>
                <c:pt idx="12">
                  <c:v>5963.65</c:v>
                </c:pt>
                <c:pt idx="13">
                  <c:v>5419.37</c:v>
                </c:pt>
                <c:pt idx="14">
                  <c:v>5201.1099999999997</c:v>
                </c:pt>
                <c:pt idx="15">
                  <c:v>5084.6400000000003</c:v>
                </c:pt>
                <c:pt idx="16">
                  <c:v>4657.96</c:v>
                </c:pt>
                <c:pt idx="17">
                  <c:v>4758.49</c:v>
                </c:pt>
                <c:pt idx="18">
                  <c:v>4777.51</c:v>
                </c:pt>
                <c:pt idx="19">
                  <c:v>4829.63</c:v>
                </c:pt>
                <c:pt idx="20">
                  <c:v>4572.05</c:v>
                </c:pt>
                <c:pt idx="21">
                  <c:v>6566.26</c:v>
                </c:pt>
                <c:pt idx="22">
                  <c:v>5773.48</c:v>
                </c:pt>
                <c:pt idx="23">
                  <c:v>5917.22</c:v>
                </c:pt>
                <c:pt idx="24">
                  <c:v>5843.41</c:v>
                </c:pt>
                <c:pt idx="25">
                  <c:v>5757.38</c:v>
                </c:pt>
                <c:pt idx="26">
                  <c:v>4571.79</c:v>
                </c:pt>
                <c:pt idx="27">
                  <c:v>3988.82</c:v>
                </c:pt>
                <c:pt idx="28">
                  <c:v>3626.42</c:v>
                </c:pt>
                <c:pt idx="29">
                  <c:v>3888.16</c:v>
                </c:pt>
                <c:pt idx="30">
                  <c:v>3733.38</c:v>
                </c:pt>
                <c:pt idx="31">
                  <c:v>3570.55</c:v>
                </c:pt>
                <c:pt idx="32">
                  <c:v>3729.91</c:v>
                </c:pt>
                <c:pt idx="33">
                  <c:v>3808.71</c:v>
                </c:pt>
                <c:pt idx="34">
                  <c:v>3839.37</c:v>
                </c:pt>
                <c:pt idx="35">
                  <c:v>3966.41</c:v>
                </c:pt>
                <c:pt idx="36">
                  <c:v>3839.91</c:v>
                </c:pt>
                <c:pt idx="37">
                  <c:v>3592.31</c:v>
                </c:pt>
                <c:pt idx="38">
                  <c:v>3832.51</c:v>
                </c:pt>
                <c:pt idx="39">
                  <c:v>4023.65</c:v>
                </c:pt>
                <c:pt idx="40">
                  <c:v>5020.7700000000004</c:v>
                </c:pt>
                <c:pt idx="41">
                  <c:v>6414.04</c:v>
                </c:pt>
                <c:pt idx="42">
                  <c:v>4878.71</c:v>
                </c:pt>
                <c:pt idx="43">
                  <c:v>4628.6400000000003</c:v>
                </c:pt>
                <c:pt idx="44">
                  <c:v>3875.25</c:v>
                </c:pt>
                <c:pt idx="45">
                  <c:v>3636.74</c:v>
                </c:pt>
                <c:pt idx="46">
                  <c:v>3592.58</c:v>
                </c:pt>
                <c:pt idx="47">
                  <c:v>3657.03</c:v>
                </c:pt>
                <c:pt idx="48">
                  <c:v>3696.27</c:v>
                </c:pt>
                <c:pt idx="49">
                  <c:v>4618.76</c:v>
                </c:pt>
                <c:pt idx="50">
                  <c:v>6563.5</c:v>
                </c:pt>
                <c:pt idx="51">
                  <c:v>5107.63</c:v>
                </c:pt>
                <c:pt idx="52">
                  <c:v>4226.97</c:v>
                </c:pt>
                <c:pt idx="53">
                  <c:v>4387.6899999999996</c:v>
                </c:pt>
                <c:pt idx="54">
                  <c:v>3959.2</c:v>
                </c:pt>
                <c:pt idx="55">
                  <c:v>3828.68</c:v>
                </c:pt>
                <c:pt idx="56">
                  <c:v>3895.15</c:v>
                </c:pt>
                <c:pt idx="57">
                  <c:v>4197.75</c:v>
                </c:pt>
                <c:pt idx="58">
                  <c:v>4149.83</c:v>
                </c:pt>
                <c:pt idx="59">
                  <c:v>4513.3900000000003</c:v>
                </c:pt>
                <c:pt idx="60">
                  <c:v>4152.34</c:v>
                </c:pt>
                <c:pt idx="61">
                  <c:v>4924.43</c:v>
                </c:pt>
                <c:pt idx="62">
                  <c:v>6714.85</c:v>
                </c:pt>
                <c:pt idx="63">
                  <c:v>5703.42</c:v>
                </c:pt>
                <c:pt idx="64">
                  <c:v>4215.91</c:v>
                </c:pt>
                <c:pt idx="65">
                  <c:v>3753.04</c:v>
                </c:pt>
                <c:pt idx="66">
                  <c:v>3637.48</c:v>
                </c:pt>
                <c:pt idx="67">
                  <c:v>3717.05</c:v>
                </c:pt>
                <c:pt idx="68">
                  <c:v>3678.88</c:v>
                </c:pt>
                <c:pt idx="69">
                  <c:v>4084.75</c:v>
                </c:pt>
                <c:pt idx="70">
                  <c:v>4009.81</c:v>
                </c:pt>
                <c:pt idx="71">
                  <c:v>5128.47</c:v>
                </c:pt>
                <c:pt idx="72">
                  <c:v>6309.52</c:v>
                </c:pt>
                <c:pt idx="73">
                  <c:v>5355.9</c:v>
                </c:pt>
                <c:pt idx="74">
                  <c:v>4422.13</c:v>
                </c:pt>
                <c:pt idx="75">
                  <c:v>3886.7</c:v>
                </c:pt>
                <c:pt idx="76">
                  <c:v>3621.77</c:v>
                </c:pt>
                <c:pt idx="77">
                  <c:v>3504.45</c:v>
                </c:pt>
                <c:pt idx="78">
                  <c:v>3694.97</c:v>
                </c:pt>
                <c:pt idx="79">
                  <c:v>5041.71</c:v>
                </c:pt>
                <c:pt idx="80">
                  <c:v>5173.4399999999996</c:v>
                </c:pt>
                <c:pt idx="81">
                  <c:v>4929.92</c:v>
                </c:pt>
                <c:pt idx="82">
                  <c:v>4624.57</c:v>
                </c:pt>
                <c:pt idx="83">
                  <c:v>4219.29</c:v>
                </c:pt>
                <c:pt idx="84">
                  <c:v>4028.8</c:v>
                </c:pt>
                <c:pt idx="85">
                  <c:v>3834.4</c:v>
                </c:pt>
                <c:pt idx="86">
                  <c:v>3755.37</c:v>
                </c:pt>
                <c:pt idx="87">
                  <c:v>3628.71</c:v>
                </c:pt>
                <c:pt idx="88">
                  <c:v>3715.49</c:v>
                </c:pt>
                <c:pt idx="89">
                  <c:v>3542.22</c:v>
                </c:pt>
                <c:pt idx="90">
                  <c:v>3738.27</c:v>
                </c:pt>
                <c:pt idx="91">
                  <c:v>3809.17</c:v>
                </c:pt>
                <c:pt idx="92">
                  <c:v>4667.16</c:v>
                </c:pt>
                <c:pt idx="93">
                  <c:v>6234.16</c:v>
                </c:pt>
                <c:pt idx="94">
                  <c:v>5642.52</c:v>
                </c:pt>
                <c:pt idx="95">
                  <c:v>4604.05</c:v>
                </c:pt>
                <c:pt idx="96">
                  <c:v>4011.84</c:v>
                </c:pt>
                <c:pt idx="97">
                  <c:v>3594.94</c:v>
                </c:pt>
                <c:pt idx="98">
                  <c:v>3526.39</c:v>
                </c:pt>
                <c:pt idx="99">
                  <c:v>3439.21</c:v>
                </c:pt>
                <c:pt idx="100">
                  <c:v>3674.43</c:v>
                </c:pt>
                <c:pt idx="101">
                  <c:v>4003.49</c:v>
                </c:pt>
                <c:pt idx="102">
                  <c:v>4133.53</c:v>
                </c:pt>
                <c:pt idx="103">
                  <c:v>3931.38</c:v>
                </c:pt>
                <c:pt idx="104">
                  <c:v>3774.93</c:v>
                </c:pt>
                <c:pt idx="105">
                  <c:v>3695.32</c:v>
                </c:pt>
                <c:pt idx="106">
                  <c:v>3597.84</c:v>
                </c:pt>
                <c:pt idx="107">
                  <c:v>4099.07</c:v>
                </c:pt>
                <c:pt idx="108">
                  <c:v>3758.13</c:v>
                </c:pt>
                <c:pt idx="109">
                  <c:v>4283.2700000000004</c:v>
                </c:pt>
                <c:pt idx="110">
                  <c:v>4402.04</c:v>
                </c:pt>
                <c:pt idx="111">
                  <c:v>4856.2700000000004</c:v>
                </c:pt>
                <c:pt idx="112">
                  <c:v>4792.3999999999996</c:v>
                </c:pt>
                <c:pt idx="113">
                  <c:v>4412.2</c:v>
                </c:pt>
                <c:pt idx="114">
                  <c:v>4143.25</c:v>
                </c:pt>
                <c:pt idx="115">
                  <c:v>3900.88</c:v>
                </c:pt>
                <c:pt idx="116">
                  <c:v>3648.07</c:v>
                </c:pt>
                <c:pt idx="117">
                  <c:v>3748.15</c:v>
                </c:pt>
                <c:pt idx="118">
                  <c:v>3596.67</c:v>
                </c:pt>
                <c:pt idx="119">
                  <c:v>3896.35</c:v>
                </c:pt>
                <c:pt idx="120">
                  <c:v>3979.94</c:v>
                </c:pt>
                <c:pt idx="121">
                  <c:v>5059.74</c:v>
                </c:pt>
                <c:pt idx="122">
                  <c:v>4725.92</c:v>
                </c:pt>
                <c:pt idx="123">
                  <c:v>4178.9399999999996</c:v>
                </c:pt>
                <c:pt idx="124">
                  <c:v>3780.49</c:v>
                </c:pt>
                <c:pt idx="125">
                  <c:v>3660.23</c:v>
                </c:pt>
                <c:pt idx="126">
                  <c:v>3628.97</c:v>
                </c:pt>
                <c:pt idx="127">
                  <c:v>3650.79</c:v>
                </c:pt>
                <c:pt idx="128">
                  <c:v>4927.3900000000003</c:v>
                </c:pt>
                <c:pt idx="129">
                  <c:v>6381.73</c:v>
                </c:pt>
                <c:pt idx="130">
                  <c:v>5039.7</c:v>
                </c:pt>
                <c:pt idx="131">
                  <c:v>4192.78</c:v>
                </c:pt>
                <c:pt idx="132">
                  <c:v>3783.93</c:v>
                </c:pt>
                <c:pt idx="133">
                  <c:v>3520.96</c:v>
                </c:pt>
                <c:pt idx="134">
                  <c:v>3476.63</c:v>
                </c:pt>
                <c:pt idx="135">
                  <c:v>3550.02</c:v>
                </c:pt>
                <c:pt idx="136">
                  <c:v>3534.06</c:v>
                </c:pt>
                <c:pt idx="137">
                  <c:v>5076.08</c:v>
                </c:pt>
                <c:pt idx="138">
                  <c:v>5403.57</c:v>
                </c:pt>
                <c:pt idx="139">
                  <c:v>5612.32</c:v>
                </c:pt>
                <c:pt idx="140">
                  <c:v>4939.37</c:v>
                </c:pt>
                <c:pt idx="141">
                  <c:v>4449.33</c:v>
                </c:pt>
                <c:pt idx="142">
                  <c:v>4161.63</c:v>
                </c:pt>
                <c:pt idx="143">
                  <c:v>3922.74</c:v>
                </c:pt>
                <c:pt idx="144">
                  <c:v>3846.49</c:v>
                </c:pt>
                <c:pt idx="145">
                  <c:v>3965.99</c:v>
                </c:pt>
                <c:pt idx="146">
                  <c:v>4461.8</c:v>
                </c:pt>
                <c:pt idx="147">
                  <c:v>4036.14</c:v>
                </c:pt>
                <c:pt idx="148">
                  <c:v>4586.03</c:v>
                </c:pt>
                <c:pt idx="149">
                  <c:v>6096.22</c:v>
                </c:pt>
                <c:pt idx="150">
                  <c:v>7390.69</c:v>
                </c:pt>
                <c:pt idx="151">
                  <c:v>6578.53</c:v>
                </c:pt>
                <c:pt idx="152">
                  <c:v>4581.05</c:v>
                </c:pt>
                <c:pt idx="153">
                  <c:v>4037.2</c:v>
                </c:pt>
                <c:pt idx="154">
                  <c:v>4028.23</c:v>
                </c:pt>
                <c:pt idx="155">
                  <c:v>4366.71</c:v>
                </c:pt>
                <c:pt idx="156">
                  <c:v>4473.6400000000003</c:v>
                </c:pt>
                <c:pt idx="157">
                  <c:v>4589.9799999999996</c:v>
                </c:pt>
                <c:pt idx="158">
                  <c:v>4226.3100000000004</c:v>
                </c:pt>
                <c:pt idx="159">
                  <c:v>4544.8999999999996</c:v>
                </c:pt>
                <c:pt idx="160">
                  <c:v>4663.34</c:v>
                </c:pt>
                <c:pt idx="161">
                  <c:v>4258.84</c:v>
                </c:pt>
                <c:pt idx="162">
                  <c:v>4367.1099999999997</c:v>
                </c:pt>
                <c:pt idx="163">
                  <c:v>4942.53</c:v>
                </c:pt>
                <c:pt idx="164">
                  <c:v>5125.1000000000004</c:v>
                </c:pt>
                <c:pt idx="165">
                  <c:v>4749.6099999999997</c:v>
                </c:pt>
                <c:pt idx="166">
                  <c:v>4030.88</c:v>
                </c:pt>
                <c:pt idx="167">
                  <c:v>3698.22</c:v>
                </c:pt>
                <c:pt idx="168">
                  <c:v>3631.19</c:v>
                </c:pt>
                <c:pt idx="169">
                  <c:v>3626.09</c:v>
                </c:pt>
                <c:pt idx="170">
                  <c:v>3616.59</c:v>
                </c:pt>
                <c:pt idx="171">
                  <c:v>5979.95</c:v>
                </c:pt>
                <c:pt idx="172">
                  <c:v>7322.31</c:v>
                </c:pt>
                <c:pt idx="173">
                  <c:v>4973.3100000000004</c:v>
                </c:pt>
                <c:pt idx="174">
                  <c:v>4143.01</c:v>
                </c:pt>
                <c:pt idx="175">
                  <c:v>3707.77</c:v>
                </c:pt>
                <c:pt idx="176">
                  <c:v>3754.95</c:v>
                </c:pt>
                <c:pt idx="177">
                  <c:v>3915.75</c:v>
                </c:pt>
                <c:pt idx="178">
                  <c:v>4048.42</c:v>
                </c:pt>
                <c:pt idx="179">
                  <c:v>4622.2</c:v>
                </c:pt>
                <c:pt idx="180">
                  <c:v>4624.34</c:v>
                </c:pt>
                <c:pt idx="181">
                  <c:v>4522.5</c:v>
                </c:pt>
                <c:pt idx="182">
                  <c:v>4303.66</c:v>
                </c:pt>
                <c:pt idx="183">
                  <c:v>4079.27</c:v>
                </c:pt>
                <c:pt idx="184">
                  <c:v>3724.56</c:v>
                </c:pt>
                <c:pt idx="185">
                  <c:v>3533.77</c:v>
                </c:pt>
                <c:pt idx="186">
                  <c:v>3636.77</c:v>
                </c:pt>
                <c:pt idx="187">
                  <c:v>3972.97</c:v>
                </c:pt>
                <c:pt idx="188">
                  <c:v>4167.66</c:v>
                </c:pt>
                <c:pt idx="189">
                  <c:v>4801.8599999999997</c:v>
                </c:pt>
                <c:pt idx="190">
                  <c:v>5664.32</c:v>
                </c:pt>
                <c:pt idx="191">
                  <c:v>5585.95</c:v>
                </c:pt>
                <c:pt idx="192">
                  <c:v>4558.5</c:v>
                </c:pt>
                <c:pt idx="193">
                  <c:v>4207.16</c:v>
                </c:pt>
                <c:pt idx="194">
                  <c:v>3971.32</c:v>
                </c:pt>
                <c:pt idx="195">
                  <c:v>3813.13</c:v>
                </c:pt>
                <c:pt idx="196">
                  <c:v>3560.57</c:v>
                </c:pt>
                <c:pt idx="197">
                  <c:v>3535.92</c:v>
                </c:pt>
                <c:pt idx="198">
                  <c:v>5109.1000000000004</c:v>
                </c:pt>
                <c:pt idx="199">
                  <c:v>5171.0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451-45B2-A21C-7712F2551801}"/>
            </c:ext>
          </c:extLst>
        </c:ser>
        <c:ser>
          <c:idx val="1"/>
          <c:order val="1"/>
          <c:tx>
            <c:strRef>
              <c:f>Sheet5!$C$1</c:f>
              <c:strCache>
                <c:ptCount val="1"/>
                <c:pt idx="0">
                  <c:v>Client 2</c:v>
                </c:pt>
              </c:strCache>
            </c:strRef>
          </c:tx>
          <c:spPr>
            <a:ln w="349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5!$A$2:$A$601</c:f>
              <c:numCache>
                <c:formatCode>General</c:formatCode>
                <c:ptCount val="600"/>
                <c:pt idx="0">
                  <c:v>0.122</c:v>
                </c:pt>
                <c:pt idx="1">
                  <c:v>1.268</c:v>
                </c:pt>
                <c:pt idx="2">
                  <c:v>2.9329999999999998</c:v>
                </c:pt>
                <c:pt idx="3">
                  <c:v>4.5990000000000002</c:v>
                </c:pt>
                <c:pt idx="4">
                  <c:v>6.2709999999999999</c:v>
                </c:pt>
                <c:pt idx="5">
                  <c:v>7.9370000000000003</c:v>
                </c:pt>
                <c:pt idx="6">
                  <c:v>9.6020000000000003</c:v>
                </c:pt>
                <c:pt idx="7">
                  <c:v>11.266999999999999</c:v>
                </c:pt>
                <c:pt idx="8">
                  <c:v>12.933</c:v>
                </c:pt>
                <c:pt idx="9">
                  <c:v>14.598000000000001</c:v>
                </c:pt>
                <c:pt idx="10">
                  <c:v>16.263999999999999</c:v>
                </c:pt>
                <c:pt idx="11">
                  <c:v>19.809000000000001</c:v>
                </c:pt>
                <c:pt idx="12">
                  <c:v>22.108000000000001</c:v>
                </c:pt>
                <c:pt idx="13">
                  <c:v>24.326000000000001</c:v>
                </c:pt>
                <c:pt idx="14">
                  <c:v>26.356999999999999</c:v>
                </c:pt>
                <c:pt idx="15">
                  <c:v>28.303000000000001</c:v>
                </c:pt>
                <c:pt idx="16">
                  <c:v>30.335000000000001</c:v>
                </c:pt>
                <c:pt idx="17">
                  <c:v>31.940999999999999</c:v>
                </c:pt>
                <c:pt idx="18">
                  <c:v>33.972999999999999</c:v>
                </c:pt>
                <c:pt idx="19">
                  <c:v>36.017000000000003</c:v>
                </c:pt>
                <c:pt idx="20">
                  <c:v>38.052999999999997</c:v>
                </c:pt>
                <c:pt idx="21">
                  <c:v>40.326000000000001</c:v>
                </c:pt>
                <c:pt idx="22">
                  <c:v>42.357999999999997</c:v>
                </c:pt>
                <c:pt idx="23">
                  <c:v>44.271000000000001</c:v>
                </c:pt>
                <c:pt idx="24">
                  <c:v>46.292000000000002</c:v>
                </c:pt>
                <c:pt idx="25">
                  <c:v>49.212000000000003</c:v>
                </c:pt>
                <c:pt idx="26">
                  <c:v>51.552999999999997</c:v>
                </c:pt>
                <c:pt idx="27">
                  <c:v>53.948</c:v>
                </c:pt>
                <c:pt idx="28">
                  <c:v>55.045999999999999</c:v>
                </c:pt>
                <c:pt idx="29">
                  <c:v>56.616999999999997</c:v>
                </c:pt>
                <c:pt idx="30">
                  <c:v>58.231999999999999</c:v>
                </c:pt>
                <c:pt idx="31">
                  <c:v>60.265000000000001</c:v>
                </c:pt>
                <c:pt idx="32">
                  <c:v>62.302</c:v>
                </c:pt>
                <c:pt idx="33">
                  <c:v>64.340999999999994</c:v>
                </c:pt>
                <c:pt idx="34">
                  <c:v>65.548000000000002</c:v>
                </c:pt>
                <c:pt idx="35">
                  <c:v>67.608999999999995</c:v>
                </c:pt>
                <c:pt idx="36">
                  <c:v>69.677000000000007</c:v>
                </c:pt>
                <c:pt idx="37">
                  <c:v>71.712999999999994</c:v>
                </c:pt>
                <c:pt idx="38">
                  <c:v>73.751999999999995</c:v>
                </c:pt>
                <c:pt idx="39">
                  <c:v>75.789000000000001</c:v>
                </c:pt>
                <c:pt idx="40">
                  <c:v>77.84</c:v>
                </c:pt>
                <c:pt idx="41">
                  <c:v>80.778000000000006</c:v>
                </c:pt>
                <c:pt idx="42">
                  <c:v>82.635000000000005</c:v>
                </c:pt>
                <c:pt idx="43">
                  <c:v>85.158000000000001</c:v>
                </c:pt>
                <c:pt idx="44">
                  <c:v>87.462999999999994</c:v>
                </c:pt>
                <c:pt idx="45">
                  <c:v>88.978999999999999</c:v>
                </c:pt>
                <c:pt idx="46">
                  <c:v>90.332999999999998</c:v>
                </c:pt>
                <c:pt idx="47">
                  <c:v>91.695999999999998</c:v>
                </c:pt>
                <c:pt idx="48">
                  <c:v>93.754999999999995</c:v>
                </c:pt>
                <c:pt idx="49">
                  <c:v>95.777000000000001</c:v>
                </c:pt>
                <c:pt idx="50">
                  <c:v>98.631</c:v>
                </c:pt>
                <c:pt idx="51">
                  <c:v>101.051</c:v>
                </c:pt>
                <c:pt idx="52">
                  <c:v>102.699</c:v>
                </c:pt>
                <c:pt idx="53">
                  <c:v>104.961</c:v>
                </c:pt>
                <c:pt idx="54">
                  <c:v>107.054</c:v>
                </c:pt>
                <c:pt idx="55">
                  <c:v>108.959</c:v>
                </c:pt>
                <c:pt idx="56">
                  <c:v>110.57</c:v>
                </c:pt>
                <c:pt idx="57">
                  <c:v>112.438</c:v>
                </c:pt>
                <c:pt idx="58">
                  <c:v>113.83199999999999</c:v>
                </c:pt>
                <c:pt idx="59">
                  <c:v>115.95699999999999</c:v>
                </c:pt>
                <c:pt idx="60">
                  <c:v>117.988</c:v>
                </c:pt>
                <c:pt idx="61">
                  <c:v>120.014</c:v>
                </c:pt>
                <c:pt idx="62">
                  <c:v>122.407</c:v>
                </c:pt>
                <c:pt idx="63">
                  <c:v>125.65600000000001</c:v>
                </c:pt>
                <c:pt idx="64">
                  <c:v>128.04900000000001</c:v>
                </c:pt>
                <c:pt idx="65">
                  <c:v>129.614</c:v>
                </c:pt>
                <c:pt idx="66">
                  <c:v>130.95599999999999</c:v>
                </c:pt>
                <c:pt idx="67">
                  <c:v>132.435</c:v>
                </c:pt>
                <c:pt idx="68">
                  <c:v>133.28299999999999</c:v>
                </c:pt>
                <c:pt idx="69">
                  <c:v>135.35300000000001</c:v>
                </c:pt>
                <c:pt idx="70">
                  <c:v>137.429</c:v>
                </c:pt>
                <c:pt idx="71">
                  <c:v>139.471</c:v>
                </c:pt>
                <c:pt idx="72">
                  <c:v>141.547</c:v>
                </c:pt>
                <c:pt idx="73">
                  <c:v>143.881</c:v>
                </c:pt>
                <c:pt idx="74">
                  <c:v>146.245</c:v>
                </c:pt>
                <c:pt idx="75">
                  <c:v>148.58099999999999</c:v>
                </c:pt>
                <c:pt idx="76">
                  <c:v>150.202</c:v>
                </c:pt>
                <c:pt idx="77">
                  <c:v>152.262</c:v>
                </c:pt>
                <c:pt idx="78">
                  <c:v>154.28399999999999</c:v>
                </c:pt>
                <c:pt idx="79">
                  <c:v>156.30500000000001</c:v>
                </c:pt>
                <c:pt idx="80">
                  <c:v>158.33699999999999</c:v>
                </c:pt>
                <c:pt idx="81">
                  <c:v>160.208</c:v>
                </c:pt>
                <c:pt idx="82">
                  <c:v>162.30099999999999</c:v>
                </c:pt>
                <c:pt idx="83">
                  <c:v>164.33799999999999</c:v>
                </c:pt>
                <c:pt idx="84">
                  <c:v>166.50299999999999</c:v>
                </c:pt>
                <c:pt idx="85">
                  <c:v>168.61</c:v>
                </c:pt>
                <c:pt idx="86">
                  <c:v>170.21600000000001</c:v>
                </c:pt>
                <c:pt idx="87">
                  <c:v>172.249</c:v>
                </c:pt>
                <c:pt idx="88">
                  <c:v>174.304</c:v>
                </c:pt>
                <c:pt idx="89">
                  <c:v>176.34</c:v>
                </c:pt>
                <c:pt idx="90">
                  <c:v>177.64</c:v>
                </c:pt>
                <c:pt idx="91">
                  <c:v>179.67</c:v>
                </c:pt>
                <c:pt idx="92">
                  <c:v>181.691</c:v>
                </c:pt>
                <c:pt idx="93">
                  <c:v>183.733</c:v>
                </c:pt>
                <c:pt idx="94">
                  <c:v>186.053</c:v>
                </c:pt>
                <c:pt idx="95">
                  <c:v>188.38900000000001</c:v>
                </c:pt>
                <c:pt idx="96">
                  <c:v>190.84100000000001</c:v>
                </c:pt>
                <c:pt idx="97">
                  <c:v>192.404</c:v>
                </c:pt>
                <c:pt idx="98">
                  <c:v>194.02500000000001</c:v>
                </c:pt>
                <c:pt idx="99">
                  <c:v>196.08500000000001</c:v>
                </c:pt>
                <c:pt idx="100">
                  <c:v>198.16300000000001</c:v>
                </c:pt>
                <c:pt idx="101">
                  <c:v>200.22</c:v>
                </c:pt>
                <c:pt idx="102">
                  <c:v>202.26400000000001</c:v>
                </c:pt>
                <c:pt idx="103">
                  <c:v>204.29900000000001</c:v>
                </c:pt>
                <c:pt idx="104">
                  <c:v>206.33500000000001</c:v>
                </c:pt>
                <c:pt idx="105">
                  <c:v>207.92</c:v>
                </c:pt>
                <c:pt idx="106">
                  <c:v>209.98</c:v>
                </c:pt>
                <c:pt idx="107">
                  <c:v>212.06</c:v>
                </c:pt>
                <c:pt idx="108">
                  <c:v>214.08099999999999</c:v>
                </c:pt>
                <c:pt idx="109">
                  <c:v>216.10300000000001</c:v>
                </c:pt>
                <c:pt idx="110">
                  <c:v>218.125</c:v>
                </c:pt>
                <c:pt idx="111">
                  <c:v>220.14599999999999</c:v>
                </c:pt>
                <c:pt idx="112">
                  <c:v>222.18199999999999</c:v>
                </c:pt>
                <c:pt idx="113">
                  <c:v>224.23400000000001</c:v>
                </c:pt>
                <c:pt idx="114">
                  <c:v>226.398</c:v>
                </c:pt>
                <c:pt idx="115">
                  <c:v>228.69200000000001</c:v>
                </c:pt>
                <c:pt idx="116">
                  <c:v>229.96600000000001</c:v>
                </c:pt>
                <c:pt idx="117">
                  <c:v>232.02600000000001</c:v>
                </c:pt>
                <c:pt idx="118">
                  <c:v>234.077</c:v>
                </c:pt>
                <c:pt idx="119">
                  <c:v>236.11600000000001</c:v>
                </c:pt>
                <c:pt idx="120">
                  <c:v>238.137</c:v>
                </c:pt>
                <c:pt idx="121">
                  <c:v>240.16</c:v>
                </c:pt>
                <c:pt idx="122">
                  <c:v>242.38300000000001</c:v>
                </c:pt>
                <c:pt idx="123">
                  <c:v>244.71700000000001</c:v>
                </c:pt>
                <c:pt idx="124">
                  <c:v>246.923</c:v>
                </c:pt>
                <c:pt idx="125">
                  <c:v>248.38200000000001</c:v>
                </c:pt>
                <c:pt idx="126">
                  <c:v>249.78</c:v>
                </c:pt>
                <c:pt idx="127">
                  <c:v>251.84</c:v>
                </c:pt>
                <c:pt idx="128">
                  <c:v>253.86199999999999</c:v>
                </c:pt>
                <c:pt idx="129">
                  <c:v>256.64699999999999</c:v>
                </c:pt>
                <c:pt idx="130">
                  <c:v>259.03800000000001</c:v>
                </c:pt>
                <c:pt idx="131">
                  <c:v>261.37799999999999</c:v>
                </c:pt>
                <c:pt idx="132">
                  <c:v>263.77</c:v>
                </c:pt>
                <c:pt idx="133">
                  <c:v>265.33499999999998</c:v>
                </c:pt>
                <c:pt idx="134">
                  <c:v>266.74700000000001</c:v>
                </c:pt>
                <c:pt idx="135">
                  <c:v>268.23</c:v>
                </c:pt>
                <c:pt idx="136">
                  <c:v>270.25900000000001</c:v>
                </c:pt>
                <c:pt idx="137">
                  <c:v>272.27999999999997</c:v>
                </c:pt>
                <c:pt idx="138">
                  <c:v>274.30200000000002</c:v>
                </c:pt>
                <c:pt idx="139">
                  <c:v>276.33800000000002</c:v>
                </c:pt>
                <c:pt idx="140">
                  <c:v>278.40100000000001</c:v>
                </c:pt>
                <c:pt idx="141">
                  <c:v>280.46100000000001</c:v>
                </c:pt>
                <c:pt idx="142">
                  <c:v>282.63099999999997</c:v>
                </c:pt>
                <c:pt idx="143">
                  <c:v>284.67700000000002</c:v>
                </c:pt>
                <c:pt idx="144">
                  <c:v>286.55399999999997</c:v>
                </c:pt>
                <c:pt idx="145">
                  <c:v>287.84500000000003</c:v>
                </c:pt>
                <c:pt idx="146">
                  <c:v>290.06299999999999</c:v>
                </c:pt>
                <c:pt idx="147">
                  <c:v>292.12400000000002</c:v>
                </c:pt>
                <c:pt idx="148">
                  <c:v>294.14600000000002</c:v>
                </c:pt>
                <c:pt idx="149">
                  <c:v>296.16800000000001</c:v>
                </c:pt>
                <c:pt idx="150">
                  <c:v>298.20299999999997</c:v>
                </c:pt>
                <c:pt idx="151">
                  <c:v>301.42099999999999</c:v>
                </c:pt>
                <c:pt idx="152">
                  <c:v>303.70999999999998</c:v>
                </c:pt>
                <c:pt idx="153">
                  <c:v>305.66699999999997</c:v>
                </c:pt>
                <c:pt idx="154">
                  <c:v>307.173</c:v>
                </c:pt>
                <c:pt idx="155">
                  <c:v>308.82900000000001</c:v>
                </c:pt>
                <c:pt idx="156">
                  <c:v>310.39999999999998</c:v>
                </c:pt>
                <c:pt idx="157">
                  <c:v>312.49400000000003</c:v>
                </c:pt>
                <c:pt idx="158">
                  <c:v>313.92599999999999</c:v>
                </c:pt>
                <c:pt idx="159">
                  <c:v>315.98599999999999</c:v>
                </c:pt>
                <c:pt idx="160">
                  <c:v>318.09199999999998</c:v>
                </c:pt>
                <c:pt idx="161">
                  <c:v>320.15100000000001</c:v>
                </c:pt>
                <c:pt idx="162">
                  <c:v>322.2</c:v>
                </c:pt>
                <c:pt idx="163">
                  <c:v>324.23399999999998</c:v>
                </c:pt>
                <c:pt idx="164">
                  <c:v>326.26900000000001</c:v>
                </c:pt>
                <c:pt idx="165">
                  <c:v>328.68599999999998</c:v>
                </c:pt>
                <c:pt idx="166">
                  <c:v>331.02199999999999</c:v>
                </c:pt>
                <c:pt idx="167">
                  <c:v>332.54199999999997</c:v>
                </c:pt>
                <c:pt idx="168">
                  <c:v>333.97699999999998</c:v>
                </c:pt>
                <c:pt idx="169">
                  <c:v>336.03699999999998</c:v>
                </c:pt>
                <c:pt idx="170">
                  <c:v>338.05799999999999</c:v>
                </c:pt>
                <c:pt idx="171">
                  <c:v>340.08</c:v>
                </c:pt>
                <c:pt idx="172">
                  <c:v>343.23599999999999</c:v>
                </c:pt>
                <c:pt idx="173">
                  <c:v>345.61700000000002</c:v>
                </c:pt>
                <c:pt idx="174">
                  <c:v>347.99200000000002</c:v>
                </c:pt>
                <c:pt idx="175">
                  <c:v>349.35700000000003</c:v>
                </c:pt>
                <c:pt idx="176">
                  <c:v>350.55099999999999</c:v>
                </c:pt>
                <c:pt idx="177">
                  <c:v>351.69799999999998</c:v>
                </c:pt>
                <c:pt idx="178">
                  <c:v>353.75599999999997</c:v>
                </c:pt>
                <c:pt idx="179">
                  <c:v>355.78899999999999</c:v>
                </c:pt>
                <c:pt idx="180">
                  <c:v>357.84399999999999</c:v>
                </c:pt>
                <c:pt idx="181">
                  <c:v>359.88099999999997</c:v>
                </c:pt>
                <c:pt idx="182">
                  <c:v>361.923</c:v>
                </c:pt>
                <c:pt idx="183">
                  <c:v>364.25900000000001</c:v>
                </c:pt>
                <c:pt idx="184">
                  <c:v>366.31799999999998</c:v>
                </c:pt>
                <c:pt idx="185">
                  <c:v>368.36599999999999</c:v>
                </c:pt>
                <c:pt idx="186">
                  <c:v>369.32</c:v>
                </c:pt>
                <c:pt idx="187">
                  <c:v>371.37700000000001</c:v>
                </c:pt>
                <c:pt idx="188">
                  <c:v>373.44900000000001</c:v>
                </c:pt>
                <c:pt idx="189">
                  <c:v>375.53199999999998</c:v>
                </c:pt>
                <c:pt idx="190">
                  <c:v>377.60899999999998</c:v>
                </c:pt>
                <c:pt idx="191">
                  <c:v>379.95100000000002</c:v>
                </c:pt>
                <c:pt idx="192">
                  <c:v>382.01400000000001</c:v>
                </c:pt>
                <c:pt idx="193">
                  <c:v>384.113</c:v>
                </c:pt>
                <c:pt idx="194">
                  <c:v>386.23399999999998</c:v>
                </c:pt>
                <c:pt idx="195">
                  <c:v>388.56700000000001</c:v>
                </c:pt>
                <c:pt idx="196">
                  <c:v>390.05599999999998</c:v>
                </c:pt>
                <c:pt idx="197">
                  <c:v>392.08600000000001</c:v>
                </c:pt>
                <c:pt idx="198">
                  <c:v>394.108</c:v>
                </c:pt>
                <c:pt idx="199">
                  <c:v>396.142</c:v>
                </c:pt>
                <c:pt idx="200">
                  <c:v>16.495999999999999</c:v>
                </c:pt>
                <c:pt idx="201">
                  <c:v>18.085999999999999</c:v>
                </c:pt>
                <c:pt idx="202">
                  <c:v>19.303000000000001</c:v>
                </c:pt>
                <c:pt idx="203">
                  <c:v>20.864999999999998</c:v>
                </c:pt>
                <c:pt idx="204">
                  <c:v>22.427</c:v>
                </c:pt>
                <c:pt idx="205">
                  <c:v>24.044</c:v>
                </c:pt>
                <c:pt idx="206">
                  <c:v>25.606000000000002</c:v>
                </c:pt>
                <c:pt idx="207">
                  <c:v>26.707999999999998</c:v>
                </c:pt>
                <c:pt idx="208">
                  <c:v>27.927</c:v>
                </c:pt>
                <c:pt idx="209">
                  <c:v>29.515999999999998</c:v>
                </c:pt>
                <c:pt idx="210">
                  <c:v>30.591000000000001</c:v>
                </c:pt>
                <c:pt idx="211">
                  <c:v>32.180999999999997</c:v>
                </c:pt>
                <c:pt idx="212">
                  <c:v>33.595999999999997</c:v>
                </c:pt>
                <c:pt idx="213">
                  <c:v>34.898000000000003</c:v>
                </c:pt>
                <c:pt idx="214">
                  <c:v>36.930999999999997</c:v>
                </c:pt>
                <c:pt idx="215">
                  <c:v>37.744999999999997</c:v>
                </c:pt>
                <c:pt idx="216">
                  <c:v>39.767000000000003</c:v>
                </c:pt>
                <c:pt idx="217">
                  <c:v>42.27</c:v>
                </c:pt>
                <c:pt idx="218">
                  <c:v>44.292000000000002</c:v>
                </c:pt>
                <c:pt idx="219">
                  <c:v>46.323999999999998</c:v>
                </c:pt>
                <c:pt idx="220">
                  <c:v>48.432000000000002</c:v>
                </c:pt>
                <c:pt idx="221">
                  <c:v>50.771000000000001</c:v>
                </c:pt>
                <c:pt idx="222">
                  <c:v>53.167000000000002</c:v>
                </c:pt>
                <c:pt idx="223">
                  <c:v>54.914000000000001</c:v>
                </c:pt>
                <c:pt idx="224">
                  <c:v>56.555999999999997</c:v>
                </c:pt>
                <c:pt idx="225">
                  <c:v>58.616999999999997</c:v>
                </c:pt>
                <c:pt idx="226">
                  <c:v>60.698</c:v>
                </c:pt>
                <c:pt idx="227">
                  <c:v>62.779000000000003</c:v>
                </c:pt>
                <c:pt idx="228">
                  <c:v>64.86</c:v>
                </c:pt>
                <c:pt idx="229">
                  <c:v>66.954999999999998</c:v>
                </c:pt>
                <c:pt idx="230">
                  <c:v>68.266000000000005</c:v>
                </c:pt>
                <c:pt idx="231">
                  <c:v>70.325999999999993</c:v>
                </c:pt>
                <c:pt idx="232">
                  <c:v>72.406000000000006</c:v>
                </c:pt>
                <c:pt idx="233">
                  <c:v>74.484999999999999</c:v>
                </c:pt>
                <c:pt idx="234">
                  <c:v>76.506</c:v>
                </c:pt>
                <c:pt idx="235">
                  <c:v>78.546000000000006</c:v>
                </c:pt>
                <c:pt idx="236">
                  <c:v>80.861999999999995</c:v>
                </c:pt>
                <c:pt idx="237">
                  <c:v>83.875</c:v>
                </c:pt>
                <c:pt idx="238">
                  <c:v>85.492999999999995</c:v>
                </c:pt>
                <c:pt idx="239">
                  <c:v>87.057000000000002</c:v>
                </c:pt>
                <c:pt idx="240">
                  <c:v>88.704999999999998</c:v>
                </c:pt>
                <c:pt idx="241">
                  <c:v>90.747</c:v>
                </c:pt>
                <c:pt idx="242">
                  <c:v>92.807000000000002</c:v>
                </c:pt>
                <c:pt idx="243">
                  <c:v>94.852999999999994</c:v>
                </c:pt>
                <c:pt idx="244">
                  <c:v>96.894000000000005</c:v>
                </c:pt>
                <c:pt idx="245">
                  <c:v>99.296999999999997</c:v>
                </c:pt>
                <c:pt idx="246">
                  <c:v>101.79</c:v>
                </c:pt>
                <c:pt idx="247">
                  <c:v>103.592</c:v>
                </c:pt>
                <c:pt idx="248">
                  <c:v>104.995</c:v>
                </c:pt>
                <c:pt idx="249">
                  <c:v>106.544</c:v>
                </c:pt>
                <c:pt idx="250">
                  <c:v>108.604</c:v>
                </c:pt>
                <c:pt idx="251">
                  <c:v>110.672</c:v>
                </c:pt>
                <c:pt idx="252">
                  <c:v>112.73399999999999</c:v>
                </c:pt>
                <c:pt idx="253">
                  <c:v>114.80200000000001</c:v>
                </c:pt>
                <c:pt idx="254">
                  <c:v>116.872</c:v>
                </c:pt>
                <c:pt idx="255">
                  <c:v>118.93300000000001</c:v>
                </c:pt>
                <c:pt idx="256">
                  <c:v>119.798</c:v>
                </c:pt>
                <c:pt idx="257">
                  <c:v>121.82</c:v>
                </c:pt>
                <c:pt idx="258">
                  <c:v>124.09699999999999</c:v>
                </c:pt>
                <c:pt idx="259">
                  <c:v>126.489</c:v>
                </c:pt>
                <c:pt idx="260">
                  <c:v>128.798</c:v>
                </c:pt>
                <c:pt idx="261">
                  <c:v>130.85599999999999</c:v>
                </c:pt>
                <c:pt idx="262">
                  <c:v>132.911</c:v>
                </c:pt>
                <c:pt idx="263">
                  <c:v>134.42500000000001</c:v>
                </c:pt>
                <c:pt idx="264">
                  <c:v>136.45599999999999</c:v>
                </c:pt>
                <c:pt idx="265">
                  <c:v>138.477</c:v>
                </c:pt>
                <c:pt idx="266">
                  <c:v>140.499</c:v>
                </c:pt>
                <c:pt idx="267">
                  <c:v>142.708</c:v>
                </c:pt>
                <c:pt idx="268">
                  <c:v>145.04400000000001</c:v>
                </c:pt>
                <c:pt idx="269">
                  <c:v>147.435</c:v>
                </c:pt>
                <c:pt idx="270">
                  <c:v>149</c:v>
                </c:pt>
                <c:pt idx="271">
                  <c:v>150.51400000000001</c:v>
                </c:pt>
                <c:pt idx="272">
                  <c:v>152.54599999999999</c:v>
                </c:pt>
                <c:pt idx="273">
                  <c:v>154.59299999999999</c:v>
                </c:pt>
                <c:pt idx="274">
                  <c:v>156.63200000000001</c:v>
                </c:pt>
                <c:pt idx="275">
                  <c:v>158.66800000000001</c:v>
                </c:pt>
                <c:pt idx="276">
                  <c:v>160.70400000000001</c:v>
                </c:pt>
                <c:pt idx="277">
                  <c:v>162.77600000000001</c:v>
                </c:pt>
                <c:pt idx="278">
                  <c:v>164.85599999999999</c:v>
                </c:pt>
                <c:pt idx="279">
                  <c:v>166.93700000000001</c:v>
                </c:pt>
                <c:pt idx="280">
                  <c:v>168.52</c:v>
                </c:pt>
                <c:pt idx="281">
                  <c:v>170.572</c:v>
                </c:pt>
                <c:pt idx="282">
                  <c:v>172.631</c:v>
                </c:pt>
                <c:pt idx="283">
                  <c:v>174.702</c:v>
                </c:pt>
                <c:pt idx="284">
                  <c:v>176.77699999999999</c:v>
                </c:pt>
                <c:pt idx="285">
                  <c:v>178.84299999999999</c:v>
                </c:pt>
                <c:pt idx="286">
                  <c:v>180.88300000000001</c:v>
                </c:pt>
                <c:pt idx="287">
                  <c:v>182.93799999999999</c:v>
                </c:pt>
                <c:pt idx="288">
                  <c:v>185.02799999999999</c:v>
                </c:pt>
                <c:pt idx="289">
                  <c:v>187.42</c:v>
                </c:pt>
                <c:pt idx="290">
                  <c:v>189.73</c:v>
                </c:pt>
                <c:pt idx="291">
                  <c:v>192.12</c:v>
                </c:pt>
                <c:pt idx="292">
                  <c:v>193.685</c:v>
                </c:pt>
                <c:pt idx="293">
                  <c:v>195.08199999999999</c:v>
                </c:pt>
                <c:pt idx="294">
                  <c:v>196.25700000000001</c:v>
                </c:pt>
                <c:pt idx="295">
                  <c:v>198.31200000000001</c:v>
                </c:pt>
                <c:pt idx="296">
                  <c:v>200.37</c:v>
                </c:pt>
                <c:pt idx="297">
                  <c:v>202.447</c:v>
                </c:pt>
                <c:pt idx="298">
                  <c:v>204.511</c:v>
                </c:pt>
                <c:pt idx="299">
                  <c:v>206.57499999999999</c:v>
                </c:pt>
                <c:pt idx="300">
                  <c:v>209.09700000000001</c:v>
                </c:pt>
                <c:pt idx="301">
                  <c:v>210.251</c:v>
                </c:pt>
                <c:pt idx="302">
                  <c:v>212.33600000000001</c:v>
                </c:pt>
                <c:pt idx="303">
                  <c:v>214.41</c:v>
                </c:pt>
                <c:pt idx="304">
                  <c:v>216.483</c:v>
                </c:pt>
                <c:pt idx="305">
                  <c:v>218.547</c:v>
                </c:pt>
                <c:pt idx="306">
                  <c:v>220.607</c:v>
                </c:pt>
                <c:pt idx="307">
                  <c:v>222.673</c:v>
                </c:pt>
                <c:pt idx="308">
                  <c:v>224.74600000000001</c:v>
                </c:pt>
                <c:pt idx="309">
                  <c:v>226.81100000000001</c:v>
                </c:pt>
                <c:pt idx="310">
                  <c:v>228.904</c:v>
                </c:pt>
                <c:pt idx="311">
                  <c:v>230.53100000000001</c:v>
                </c:pt>
                <c:pt idx="312">
                  <c:v>232.59100000000001</c:v>
                </c:pt>
                <c:pt idx="313">
                  <c:v>234.654</c:v>
                </c:pt>
                <c:pt idx="314">
                  <c:v>236.72300000000001</c:v>
                </c:pt>
                <c:pt idx="315">
                  <c:v>238.79900000000001</c:v>
                </c:pt>
                <c:pt idx="316">
                  <c:v>240.922</c:v>
                </c:pt>
                <c:pt idx="317">
                  <c:v>243.31299999999999</c:v>
                </c:pt>
                <c:pt idx="318">
                  <c:v>244.87899999999999</c:v>
                </c:pt>
                <c:pt idx="319">
                  <c:v>246.93700000000001</c:v>
                </c:pt>
                <c:pt idx="320">
                  <c:v>248.4</c:v>
                </c:pt>
                <c:pt idx="321">
                  <c:v>250.43199999999999</c:v>
                </c:pt>
                <c:pt idx="322">
                  <c:v>252.471</c:v>
                </c:pt>
                <c:pt idx="323">
                  <c:v>254.51900000000001</c:v>
                </c:pt>
                <c:pt idx="324">
                  <c:v>256.76100000000002</c:v>
                </c:pt>
                <c:pt idx="325">
                  <c:v>259.09699999999998</c:v>
                </c:pt>
                <c:pt idx="326">
                  <c:v>261.52100000000002</c:v>
                </c:pt>
                <c:pt idx="327">
                  <c:v>263.08499999999998</c:v>
                </c:pt>
                <c:pt idx="328">
                  <c:v>264.70400000000001</c:v>
                </c:pt>
                <c:pt idx="329">
                  <c:v>266.76600000000002</c:v>
                </c:pt>
                <c:pt idx="330">
                  <c:v>268.84399999999999</c:v>
                </c:pt>
                <c:pt idx="331">
                  <c:v>270.89800000000002</c:v>
                </c:pt>
                <c:pt idx="332">
                  <c:v>272.971</c:v>
                </c:pt>
                <c:pt idx="333">
                  <c:v>274.084</c:v>
                </c:pt>
                <c:pt idx="334">
                  <c:v>276.10599999999999</c:v>
                </c:pt>
                <c:pt idx="335">
                  <c:v>278.18299999999999</c:v>
                </c:pt>
                <c:pt idx="336">
                  <c:v>280.34199999999998</c:v>
                </c:pt>
                <c:pt idx="337">
                  <c:v>282.495</c:v>
                </c:pt>
                <c:pt idx="338">
                  <c:v>284.589</c:v>
                </c:pt>
                <c:pt idx="339">
                  <c:v>286.637</c:v>
                </c:pt>
                <c:pt idx="340">
                  <c:v>288.67099999999999</c:v>
                </c:pt>
                <c:pt idx="341">
                  <c:v>290.74</c:v>
                </c:pt>
                <c:pt idx="342">
                  <c:v>292.77600000000001</c:v>
                </c:pt>
                <c:pt idx="343">
                  <c:v>294.83</c:v>
                </c:pt>
                <c:pt idx="344">
                  <c:v>296.87599999999998</c:v>
                </c:pt>
                <c:pt idx="345">
                  <c:v>298.911</c:v>
                </c:pt>
                <c:pt idx="346">
                  <c:v>300.55599999999998</c:v>
                </c:pt>
                <c:pt idx="347">
                  <c:v>302.61799999999999</c:v>
                </c:pt>
                <c:pt idx="348">
                  <c:v>304.697</c:v>
                </c:pt>
                <c:pt idx="349">
                  <c:v>306.77699999999999</c:v>
                </c:pt>
                <c:pt idx="350">
                  <c:v>308.80799999999999</c:v>
                </c:pt>
                <c:pt idx="351">
                  <c:v>310.863</c:v>
                </c:pt>
                <c:pt idx="352">
                  <c:v>312.89699999999999</c:v>
                </c:pt>
                <c:pt idx="353">
                  <c:v>314.93400000000003</c:v>
                </c:pt>
                <c:pt idx="354">
                  <c:v>315.84300000000002</c:v>
                </c:pt>
                <c:pt idx="355">
                  <c:v>317.87299999999999</c:v>
                </c:pt>
                <c:pt idx="356">
                  <c:v>319.94799999999998</c:v>
                </c:pt>
                <c:pt idx="357">
                  <c:v>321.96899999999999</c:v>
                </c:pt>
                <c:pt idx="358">
                  <c:v>323.99099999999999</c:v>
                </c:pt>
                <c:pt idx="359">
                  <c:v>326.04599999999999</c:v>
                </c:pt>
                <c:pt idx="360">
                  <c:v>328.339</c:v>
                </c:pt>
                <c:pt idx="361">
                  <c:v>330.67599999999999</c:v>
                </c:pt>
                <c:pt idx="362">
                  <c:v>332.73700000000002</c:v>
                </c:pt>
                <c:pt idx="363">
                  <c:v>334.815</c:v>
                </c:pt>
                <c:pt idx="364">
                  <c:v>336.89600000000002</c:v>
                </c:pt>
                <c:pt idx="365">
                  <c:v>338.93900000000002</c:v>
                </c:pt>
                <c:pt idx="366">
                  <c:v>340.63099999999997</c:v>
                </c:pt>
                <c:pt idx="367">
                  <c:v>342.86099999999999</c:v>
                </c:pt>
                <c:pt idx="368">
                  <c:v>345.28</c:v>
                </c:pt>
                <c:pt idx="369">
                  <c:v>346.76</c:v>
                </c:pt>
                <c:pt idx="370">
                  <c:v>348.81799999999998</c:v>
                </c:pt>
                <c:pt idx="371">
                  <c:v>350.88499999999999</c:v>
                </c:pt>
                <c:pt idx="372">
                  <c:v>352.96699999999998</c:v>
                </c:pt>
                <c:pt idx="373">
                  <c:v>353.81299999999999</c:v>
                </c:pt>
                <c:pt idx="374">
                  <c:v>355.85300000000001</c:v>
                </c:pt>
                <c:pt idx="375">
                  <c:v>357.916</c:v>
                </c:pt>
                <c:pt idx="376">
                  <c:v>359.97500000000002</c:v>
                </c:pt>
                <c:pt idx="377">
                  <c:v>362.19</c:v>
                </c:pt>
                <c:pt idx="378">
                  <c:v>364.58100000000002</c:v>
                </c:pt>
                <c:pt idx="379">
                  <c:v>366.64</c:v>
                </c:pt>
                <c:pt idx="380">
                  <c:v>368.72</c:v>
                </c:pt>
                <c:pt idx="381">
                  <c:v>370.78399999999999</c:v>
                </c:pt>
                <c:pt idx="382">
                  <c:v>372.83199999999999</c:v>
                </c:pt>
                <c:pt idx="383">
                  <c:v>374.87400000000002</c:v>
                </c:pt>
                <c:pt idx="384">
                  <c:v>376.90699999999998</c:v>
                </c:pt>
                <c:pt idx="385">
                  <c:v>378.18099999999998</c:v>
                </c:pt>
                <c:pt idx="386">
                  <c:v>380.24099999999999</c:v>
                </c:pt>
                <c:pt idx="387">
                  <c:v>382.31900000000002</c:v>
                </c:pt>
                <c:pt idx="388">
                  <c:v>384.4</c:v>
                </c:pt>
                <c:pt idx="389">
                  <c:v>386.48399999999998</c:v>
                </c:pt>
                <c:pt idx="390">
                  <c:v>388.565</c:v>
                </c:pt>
                <c:pt idx="391">
                  <c:v>390.62599999999998</c:v>
                </c:pt>
                <c:pt idx="392">
                  <c:v>392.69799999999998</c:v>
                </c:pt>
                <c:pt idx="393">
                  <c:v>394.76</c:v>
                </c:pt>
                <c:pt idx="394">
                  <c:v>396.84399999999999</c:v>
                </c:pt>
                <c:pt idx="395">
                  <c:v>398.88099999999997</c:v>
                </c:pt>
                <c:pt idx="396">
                  <c:v>400.93400000000003</c:v>
                </c:pt>
                <c:pt idx="397">
                  <c:v>402.14600000000002</c:v>
                </c:pt>
                <c:pt idx="398">
                  <c:v>404.16800000000001</c:v>
                </c:pt>
                <c:pt idx="399">
                  <c:v>406.18900000000002</c:v>
                </c:pt>
                <c:pt idx="400">
                  <c:v>47.149000000000001</c:v>
                </c:pt>
                <c:pt idx="401">
                  <c:v>48.77</c:v>
                </c:pt>
                <c:pt idx="402">
                  <c:v>50.332999999999998</c:v>
                </c:pt>
                <c:pt idx="403">
                  <c:v>51.962000000000003</c:v>
                </c:pt>
                <c:pt idx="404">
                  <c:v>53.526000000000003</c:v>
                </c:pt>
                <c:pt idx="405">
                  <c:v>55.41</c:v>
                </c:pt>
                <c:pt idx="406">
                  <c:v>56.973999999999997</c:v>
                </c:pt>
                <c:pt idx="407">
                  <c:v>58.418999999999997</c:v>
                </c:pt>
                <c:pt idx="408">
                  <c:v>59.758000000000003</c:v>
                </c:pt>
                <c:pt idx="409">
                  <c:v>60.615000000000002</c:v>
                </c:pt>
                <c:pt idx="410">
                  <c:v>61.923999999999999</c:v>
                </c:pt>
                <c:pt idx="411">
                  <c:v>62.856999999999999</c:v>
                </c:pt>
                <c:pt idx="412">
                  <c:v>64.108000000000004</c:v>
                </c:pt>
                <c:pt idx="413">
                  <c:v>65.057000000000002</c:v>
                </c:pt>
                <c:pt idx="414">
                  <c:v>67.153000000000006</c:v>
                </c:pt>
                <c:pt idx="415">
                  <c:v>69.275000000000006</c:v>
                </c:pt>
                <c:pt idx="416">
                  <c:v>71.152000000000001</c:v>
                </c:pt>
                <c:pt idx="417">
                  <c:v>72.552999999999997</c:v>
                </c:pt>
                <c:pt idx="418">
                  <c:v>74.622</c:v>
                </c:pt>
                <c:pt idx="419">
                  <c:v>76.658000000000001</c:v>
                </c:pt>
                <c:pt idx="420">
                  <c:v>78.692999999999998</c:v>
                </c:pt>
                <c:pt idx="421">
                  <c:v>81.213999999999999</c:v>
                </c:pt>
                <c:pt idx="422">
                  <c:v>83.094999999999999</c:v>
                </c:pt>
                <c:pt idx="423">
                  <c:v>85.47</c:v>
                </c:pt>
                <c:pt idx="424">
                  <c:v>87.049000000000007</c:v>
                </c:pt>
                <c:pt idx="425">
                  <c:v>89.108999999999995</c:v>
                </c:pt>
                <c:pt idx="426">
                  <c:v>90.466999999999999</c:v>
                </c:pt>
                <c:pt idx="427">
                  <c:v>92.495000000000005</c:v>
                </c:pt>
                <c:pt idx="428">
                  <c:v>94.516999999999996</c:v>
                </c:pt>
                <c:pt idx="429">
                  <c:v>96.539000000000001</c:v>
                </c:pt>
                <c:pt idx="430">
                  <c:v>98.683000000000007</c:v>
                </c:pt>
                <c:pt idx="431">
                  <c:v>101.074</c:v>
                </c:pt>
                <c:pt idx="432">
                  <c:v>102.97799999999999</c:v>
                </c:pt>
                <c:pt idx="433">
                  <c:v>105.036</c:v>
                </c:pt>
                <c:pt idx="434">
                  <c:v>107.105</c:v>
                </c:pt>
                <c:pt idx="435">
                  <c:v>108.441</c:v>
                </c:pt>
                <c:pt idx="436">
                  <c:v>110.473</c:v>
                </c:pt>
                <c:pt idx="437">
                  <c:v>112.502</c:v>
                </c:pt>
                <c:pt idx="438">
                  <c:v>114.55</c:v>
                </c:pt>
                <c:pt idx="439">
                  <c:v>116.59099999999999</c:v>
                </c:pt>
                <c:pt idx="440">
                  <c:v>118.627</c:v>
                </c:pt>
                <c:pt idx="441">
                  <c:v>120.672</c:v>
                </c:pt>
                <c:pt idx="442">
                  <c:v>122.71599999999999</c:v>
                </c:pt>
                <c:pt idx="443">
                  <c:v>125.117</c:v>
                </c:pt>
                <c:pt idx="444">
                  <c:v>127.45099999999999</c:v>
                </c:pt>
                <c:pt idx="445">
                  <c:v>129.09899999999999</c:v>
                </c:pt>
                <c:pt idx="446">
                  <c:v>130.55799999999999</c:v>
                </c:pt>
                <c:pt idx="447">
                  <c:v>132.595</c:v>
                </c:pt>
                <c:pt idx="448">
                  <c:v>134.63</c:v>
                </c:pt>
                <c:pt idx="449">
                  <c:v>136.672</c:v>
                </c:pt>
                <c:pt idx="450">
                  <c:v>138.715</c:v>
                </c:pt>
                <c:pt idx="451">
                  <c:v>140.751</c:v>
                </c:pt>
                <c:pt idx="452">
                  <c:v>143.102</c:v>
                </c:pt>
                <c:pt idx="453">
                  <c:v>145.43899999999999</c:v>
                </c:pt>
                <c:pt idx="454">
                  <c:v>147.08600000000001</c:v>
                </c:pt>
                <c:pt idx="455">
                  <c:v>148.65299999999999</c:v>
                </c:pt>
                <c:pt idx="456">
                  <c:v>150.71100000000001</c:v>
                </c:pt>
                <c:pt idx="457">
                  <c:v>152.78899999999999</c:v>
                </c:pt>
                <c:pt idx="458">
                  <c:v>154.851</c:v>
                </c:pt>
                <c:pt idx="459">
                  <c:v>156.934</c:v>
                </c:pt>
                <c:pt idx="460">
                  <c:v>159.011</c:v>
                </c:pt>
                <c:pt idx="461">
                  <c:v>161.089</c:v>
                </c:pt>
                <c:pt idx="462">
                  <c:v>163.19</c:v>
                </c:pt>
                <c:pt idx="463">
                  <c:v>165.298</c:v>
                </c:pt>
                <c:pt idx="464">
                  <c:v>167.46299999999999</c:v>
                </c:pt>
                <c:pt idx="465">
                  <c:v>169.77199999999999</c:v>
                </c:pt>
                <c:pt idx="466">
                  <c:v>171.21899999999999</c:v>
                </c:pt>
                <c:pt idx="467">
                  <c:v>172.119</c:v>
                </c:pt>
                <c:pt idx="468">
                  <c:v>174.14099999999999</c:v>
                </c:pt>
                <c:pt idx="469">
                  <c:v>176.16200000000001</c:v>
                </c:pt>
                <c:pt idx="470">
                  <c:v>178.184</c:v>
                </c:pt>
                <c:pt idx="471">
                  <c:v>180.232</c:v>
                </c:pt>
                <c:pt idx="472">
                  <c:v>182.29</c:v>
                </c:pt>
                <c:pt idx="473">
                  <c:v>184.32400000000001</c:v>
                </c:pt>
                <c:pt idx="474">
                  <c:v>186.726</c:v>
                </c:pt>
                <c:pt idx="475">
                  <c:v>189.03399999999999</c:v>
                </c:pt>
                <c:pt idx="476">
                  <c:v>191.42500000000001</c:v>
                </c:pt>
                <c:pt idx="477">
                  <c:v>192.99199999999999</c:v>
                </c:pt>
                <c:pt idx="478">
                  <c:v>195.04900000000001</c:v>
                </c:pt>
                <c:pt idx="479">
                  <c:v>197.12899999999999</c:v>
                </c:pt>
                <c:pt idx="480">
                  <c:v>197.76499999999999</c:v>
                </c:pt>
                <c:pt idx="481">
                  <c:v>199.786</c:v>
                </c:pt>
                <c:pt idx="482">
                  <c:v>201.80699999999999</c:v>
                </c:pt>
                <c:pt idx="483">
                  <c:v>203.851</c:v>
                </c:pt>
                <c:pt idx="484">
                  <c:v>205.886</c:v>
                </c:pt>
                <c:pt idx="485">
                  <c:v>208.06700000000001</c:v>
                </c:pt>
                <c:pt idx="486">
                  <c:v>210.15299999999999</c:v>
                </c:pt>
                <c:pt idx="487">
                  <c:v>212.19499999999999</c:v>
                </c:pt>
                <c:pt idx="488">
                  <c:v>214.22800000000001</c:v>
                </c:pt>
                <c:pt idx="489">
                  <c:v>216.28399999999999</c:v>
                </c:pt>
                <c:pt idx="490">
                  <c:v>218.32</c:v>
                </c:pt>
                <c:pt idx="491">
                  <c:v>220.35400000000001</c:v>
                </c:pt>
                <c:pt idx="492">
                  <c:v>222.43100000000001</c:v>
                </c:pt>
                <c:pt idx="493">
                  <c:v>224.52600000000001</c:v>
                </c:pt>
                <c:pt idx="494">
                  <c:v>226.64599999999999</c:v>
                </c:pt>
                <c:pt idx="495">
                  <c:v>228.67699999999999</c:v>
                </c:pt>
                <c:pt idx="496">
                  <c:v>231.01</c:v>
                </c:pt>
                <c:pt idx="497">
                  <c:v>233.06800000000001</c:v>
                </c:pt>
                <c:pt idx="498">
                  <c:v>234.29300000000001</c:v>
                </c:pt>
                <c:pt idx="499">
                  <c:v>236.32599999999999</c:v>
                </c:pt>
                <c:pt idx="500">
                  <c:v>238.35599999999999</c:v>
                </c:pt>
                <c:pt idx="501">
                  <c:v>240.39500000000001</c:v>
                </c:pt>
                <c:pt idx="502">
                  <c:v>242.792</c:v>
                </c:pt>
                <c:pt idx="503">
                  <c:v>245.12899999999999</c:v>
                </c:pt>
                <c:pt idx="504">
                  <c:v>246.64699999999999</c:v>
                </c:pt>
                <c:pt idx="505">
                  <c:v>248.678</c:v>
                </c:pt>
                <c:pt idx="506">
                  <c:v>250.74700000000001</c:v>
                </c:pt>
                <c:pt idx="507">
                  <c:v>252.798</c:v>
                </c:pt>
                <c:pt idx="508">
                  <c:v>254.833</c:v>
                </c:pt>
                <c:pt idx="509">
                  <c:v>257.178</c:v>
                </c:pt>
                <c:pt idx="510">
                  <c:v>259.53899999999999</c:v>
                </c:pt>
                <c:pt idx="511">
                  <c:v>261.88</c:v>
                </c:pt>
                <c:pt idx="512">
                  <c:v>263.49900000000002</c:v>
                </c:pt>
                <c:pt idx="513">
                  <c:v>265.06400000000002</c:v>
                </c:pt>
                <c:pt idx="514">
                  <c:v>266.53399999999999</c:v>
                </c:pt>
                <c:pt idx="515">
                  <c:v>268.56599999999997</c:v>
                </c:pt>
                <c:pt idx="516">
                  <c:v>270.60300000000001</c:v>
                </c:pt>
                <c:pt idx="517">
                  <c:v>272.63600000000002</c:v>
                </c:pt>
                <c:pt idx="518">
                  <c:v>274.66899999999998</c:v>
                </c:pt>
                <c:pt idx="519">
                  <c:v>276.75599999999997</c:v>
                </c:pt>
                <c:pt idx="520">
                  <c:v>278.83699999999999</c:v>
                </c:pt>
                <c:pt idx="521">
                  <c:v>280.89800000000002</c:v>
                </c:pt>
                <c:pt idx="522">
                  <c:v>282.96800000000002</c:v>
                </c:pt>
                <c:pt idx="523">
                  <c:v>285.048</c:v>
                </c:pt>
                <c:pt idx="524">
                  <c:v>287.12700000000001</c:v>
                </c:pt>
                <c:pt idx="525">
                  <c:v>288.678</c:v>
                </c:pt>
                <c:pt idx="526">
                  <c:v>290.74099999999999</c:v>
                </c:pt>
                <c:pt idx="527">
                  <c:v>292.8</c:v>
                </c:pt>
                <c:pt idx="528">
                  <c:v>294.86399999999998</c:v>
                </c:pt>
                <c:pt idx="529">
                  <c:v>296.89400000000001</c:v>
                </c:pt>
                <c:pt idx="530">
                  <c:v>299.00200000000001</c:v>
                </c:pt>
                <c:pt idx="531">
                  <c:v>301.31700000000001</c:v>
                </c:pt>
                <c:pt idx="532">
                  <c:v>303.67599999999999</c:v>
                </c:pt>
                <c:pt idx="533">
                  <c:v>304.75200000000001</c:v>
                </c:pt>
                <c:pt idx="534">
                  <c:v>306.80599999999998</c:v>
                </c:pt>
                <c:pt idx="535">
                  <c:v>308.86700000000002</c:v>
                </c:pt>
                <c:pt idx="536">
                  <c:v>310.96100000000001</c:v>
                </c:pt>
                <c:pt idx="537">
                  <c:v>313.03300000000002</c:v>
                </c:pt>
                <c:pt idx="538">
                  <c:v>315.11700000000002</c:v>
                </c:pt>
                <c:pt idx="539">
                  <c:v>316.74099999999999</c:v>
                </c:pt>
                <c:pt idx="540">
                  <c:v>318.80200000000002</c:v>
                </c:pt>
                <c:pt idx="541">
                  <c:v>320.88200000000001</c:v>
                </c:pt>
                <c:pt idx="542">
                  <c:v>322.964</c:v>
                </c:pt>
                <c:pt idx="543">
                  <c:v>325.01900000000001</c:v>
                </c:pt>
                <c:pt idx="544">
                  <c:v>327.12799999999999</c:v>
                </c:pt>
                <c:pt idx="545">
                  <c:v>329.46300000000002</c:v>
                </c:pt>
                <c:pt idx="546">
                  <c:v>331.85399999999998</c:v>
                </c:pt>
                <c:pt idx="547">
                  <c:v>333.19</c:v>
                </c:pt>
                <c:pt idx="548">
                  <c:v>334.63900000000001</c:v>
                </c:pt>
                <c:pt idx="549">
                  <c:v>336.67200000000003</c:v>
                </c:pt>
                <c:pt idx="550">
                  <c:v>338.69400000000002</c:v>
                </c:pt>
                <c:pt idx="551">
                  <c:v>340.74</c:v>
                </c:pt>
                <c:pt idx="552">
                  <c:v>343.11200000000002</c:v>
                </c:pt>
                <c:pt idx="553">
                  <c:v>345.46</c:v>
                </c:pt>
                <c:pt idx="554">
                  <c:v>347.13799999999998</c:v>
                </c:pt>
                <c:pt idx="555">
                  <c:v>348.57100000000003</c:v>
                </c:pt>
                <c:pt idx="556">
                  <c:v>350.601</c:v>
                </c:pt>
                <c:pt idx="557">
                  <c:v>352.63600000000002</c:v>
                </c:pt>
                <c:pt idx="558">
                  <c:v>354.65800000000002</c:v>
                </c:pt>
                <c:pt idx="559">
                  <c:v>356.71899999999999</c:v>
                </c:pt>
                <c:pt idx="560">
                  <c:v>358.79</c:v>
                </c:pt>
                <c:pt idx="561">
                  <c:v>360.87400000000002</c:v>
                </c:pt>
                <c:pt idx="562">
                  <c:v>363.28300000000002</c:v>
                </c:pt>
                <c:pt idx="563">
                  <c:v>365.62099999999998</c:v>
                </c:pt>
                <c:pt idx="564">
                  <c:v>366.51900000000001</c:v>
                </c:pt>
                <c:pt idx="565">
                  <c:v>368.55200000000002</c:v>
                </c:pt>
                <c:pt idx="566">
                  <c:v>370.58499999999998</c:v>
                </c:pt>
                <c:pt idx="567">
                  <c:v>372.60700000000003</c:v>
                </c:pt>
                <c:pt idx="568">
                  <c:v>374.62799999999999</c:v>
                </c:pt>
                <c:pt idx="569">
                  <c:v>376.65</c:v>
                </c:pt>
                <c:pt idx="570">
                  <c:v>378.71800000000002</c:v>
                </c:pt>
                <c:pt idx="571">
                  <c:v>380.80399999999997</c:v>
                </c:pt>
                <c:pt idx="572">
                  <c:v>382.91800000000001</c:v>
                </c:pt>
                <c:pt idx="573">
                  <c:v>385.03199999999998</c:v>
                </c:pt>
                <c:pt idx="574">
                  <c:v>387.16500000000002</c:v>
                </c:pt>
                <c:pt idx="575">
                  <c:v>388.27300000000002</c:v>
                </c:pt>
                <c:pt idx="576">
                  <c:v>390.31900000000002</c:v>
                </c:pt>
                <c:pt idx="577">
                  <c:v>392.358</c:v>
                </c:pt>
                <c:pt idx="578">
                  <c:v>394.39800000000002</c:v>
                </c:pt>
                <c:pt idx="579">
                  <c:v>396.44</c:v>
                </c:pt>
                <c:pt idx="580">
                  <c:v>398.46199999999999</c:v>
                </c:pt>
                <c:pt idx="581">
                  <c:v>400.48399999999998</c:v>
                </c:pt>
                <c:pt idx="582">
                  <c:v>402.505</c:v>
                </c:pt>
                <c:pt idx="583">
                  <c:v>404.54599999999999</c:v>
                </c:pt>
                <c:pt idx="584">
                  <c:v>406.59199999999998</c:v>
                </c:pt>
                <c:pt idx="585">
                  <c:v>408.613</c:v>
                </c:pt>
                <c:pt idx="586">
                  <c:v>410.63499999999999</c:v>
                </c:pt>
                <c:pt idx="587">
                  <c:v>412.65699999999998</c:v>
                </c:pt>
                <c:pt idx="588">
                  <c:v>414.678</c:v>
                </c:pt>
                <c:pt idx="589">
                  <c:v>416.7</c:v>
                </c:pt>
                <c:pt idx="590">
                  <c:v>418.721</c:v>
                </c:pt>
                <c:pt idx="591">
                  <c:v>420.74299999999999</c:v>
                </c:pt>
                <c:pt idx="592">
                  <c:v>422.76499999999999</c:v>
                </c:pt>
                <c:pt idx="593">
                  <c:v>424.78699999999998</c:v>
                </c:pt>
                <c:pt idx="594">
                  <c:v>426.80799999999999</c:v>
                </c:pt>
                <c:pt idx="595">
                  <c:v>428.83</c:v>
                </c:pt>
                <c:pt idx="596">
                  <c:v>430.85199999999998</c:v>
                </c:pt>
                <c:pt idx="597">
                  <c:v>432.87400000000002</c:v>
                </c:pt>
                <c:pt idx="598">
                  <c:v>434.89600000000002</c:v>
                </c:pt>
                <c:pt idx="599">
                  <c:v>436.91699999999997</c:v>
                </c:pt>
              </c:numCache>
            </c:numRef>
          </c:xVal>
          <c:yVal>
            <c:numRef>
              <c:f>Sheet5!$C$2:$C$601</c:f>
              <c:numCache>
                <c:formatCode>General</c:formatCode>
                <c:ptCount val="600"/>
                <c:pt idx="200">
                  <c:v>0</c:v>
                </c:pt>
                <c:pt idx="201">
                  <c:v>4673.18</c:v>
                </c:pt>
                <c:pt idx="202">
                  <c:v>4719.47</c:v>
                </c:pt>
                <c:pt idx="203">
                  <c:v>5102.47</c:v>
                </c:pt>
                <c:pt idx="204">
                  <c:v>5042.7</c:v>
                </c:pt>
                <c:pt idx="205">
                  <c:v>5001.75</c:v>
                </c:pt>
                <c:pt idx="206">
                  <c:v>4945.75</c:v>
                </c:pt>
                <c:pt idx="207">
                  <c:v>4935.3599999999997</c:v>
                </c:pt>
                <c:pt idx="208">
                  <c:v>5379.66</c:v>
                </c:pt>
                <c:pt idx="209">
                  <c:v>5605.71</c:v>
                </c:pt>
                <c:pt idx="210">
                  <c:v>5360.15</c:v>
                </c:pt>
                <c:pt idx="211">
                  <c:v>5742.75</c:v>
                </c:pt>
                <c:pt idx="212">
                  <c:v>5455.8</c:v>
                </c:pt>
                <c:pt idx="213">
                  <c:v>5448.43</c:v>
                </c:pt>
                <c:pt idx="214">
                  <c:v>5556.37</c:v>
                </c:pt>
                <c:pt idx="215">
                  <c:v>6191.84</c:v>
                </c:pt>
                <c:pt idx="216">
                  <c:v>6712.7</c:v>
                </c:pt>
                <c:pt idx="217">
                  <c:v>6188.22</c:v>
                </c:pt>
                <c:pt idx="218">
                  <c:v>5303.15</c:v>
                </c:pt>
                <c:pt idx="219">
                  <c:v>5082.42</c:v>
                </c:pt>
                <c:pt idx="220">
                  <c:v>5013.9799999999996</c:v>
                </c:pt>
                <c:pt idx="221">
                  <c:v>4433.07</c:v>
                </c:pt>
                <c:pt idx="222">
                  <c:v>3915.9</c:v>
                </c:pt>
                <c:pt idx="223">
                  <c:v>3587.45</c:v>
                </c:pt>
                <c:pt idx="224">
                  <c:v>3391.15</c:v>
                </c:pt>
                <c:pt idx="225">
                  <c:v>3336.48</c:v>
                </c:pt>
                <c:pt idx="226">
                  <c:v>3347.51</c:v>
                </c:pt>
                <c:pt idx="227">
                  <c:v>3599.61</c:v>
                </c:pt>
                <c:pt idx="228">
                  <c:v>3730.38</c:v>
                </c:pt>
                <c:pt idx="229">
                  <c:v>3827.43</c:v>
                </c:pt>
                <c:pt idx="230">
                  <c:v>3497.97</c:v>
                </c:pt>
                <c:pt idx="231">
                  <c:v>3617.47</c:v>
                </c:pt>
                <c:pt idx="232">
                  <c:v>3712.36</c:v>
                </c:pt>
                <c:pt idx="233">
                  <c:v>4280.76</c:v>
                </c:pt>
                <c:pt idx="234">
                  <c:v>4291.78</c:v>
                </c:pt>
                <c:pt idx="235">
                  <c:v>4854.6099999999997</c:v>
                </c:pt>
                <c:pt idx="236">
                  <c:v>4796.2700000000004</c:v>
                </c:pt>
                <c:pt idx="237">
                  <c:v>4110.24</c:v>
                </c:pt>
                <c:pt idx="238">
                  <c:v>3206.41</c:v>
                </c:pt>
                <c:pt idx="239">
                  <c:v>3220.66</c:v>
                </c:pt>
                <c:pt idx="240">
                  <c:v>3251.65</c:v>
                </c:pt>
                <c:pt idx="241">
                  <c:v>3241.95</c:v>
                </c:pt>
                <c:pt idx="242">
                  <c:v>3512.02</c:v>
                </c:pt>
                <c:pt idx="243">
                  <c:v>3516.49</c:v>
                </c:pt>
                <c:pt idx="244">
                  <c:v>4692.34</c:v>
                </c:pt>
                <c:pt idx="245">
                  <c:v>5090.5600000000004</c:v>
                </c:pt>
                <c:pt idx="246">
                  <c:v>4216.24</c:v>
                </c:pt>
                <c:pt idx="247">
                  <c:v>3666.98</c:v>
                </c:pt>
                <c:pt idx="248">
                  <c:v>3421.88</c:v>
                </c:pt>
                <c:pt idx="249">
                  <c:v>3515.98</c:v>
                </c:pt>
                <c:pt idx="250">
                  <c:v>3461.07</c:v>
                </c:pt>
                <c:pt idx="251">
                  <c:v>3664.38</c:v>
                </c:pt>
                <c:pt idx="252">
                  <c:v>3556.03</c:v>
                </c:pt>
                <c:pt idx="253">
                  <c:v>3493.87</c:v>
                </c:pt>
                <c:pt idx="254">
                  <c:v>3288.01</c:v>
                </c:pt>
                <c:pt idx="255">
                  <c:v>3411.24</c:v>
                </c:pt>
                <c:pt idx="256">
                  <c:v>4053.72</c:v>
                </c:pt>
                <c:pt idx="257">
                  <c:v>4396.13</c:v>
                </c:pt>
                <c:pt idx="258">
                  <c:v>5335.71</c:v>
                </c:pt>
                <c:pt idx="259">
                  <c:v>4471.6499999999996</c:v>
                </c:pt>
                <c:pt idx="260">
                  <c:v>3888.73</c:v>
                </c:pt>
                <c:pt idx="261">
                  <c:v>3643.85</c:v>
                </c:pt>
                <c:pt idx="262">
                  <c:v>3485.22</c:v>
                </c:pt>
                <c:pt idx="263">
                  <c:v>3511.19</c:v>
                </c:pt>
                <c:pt idx="264">
                  <c:v>3510.48</c:v>
                </c:pt>
                <c:pt idx="265">
                  <c:v>4350.93</c:v>
                </c:pt>
                <c:pt idx="266">
                  <c:v>5211.45</c:v>
                </c:pt>
                <c:pt idx="267">
                  <c:v>4789.26</c:v>
                </c:pt>
                <c:pt idx="268">
                  <c:v>4215.1499999999996</c:v>
                </c:pt>
                <c:pt idx="269">
                  <c:v>3798.18</c:v>
                </c:pt>
                <c:pt idx="270">
                  <c:v>3528.77</c:v>
                </c:pt>
                <c:pt idx="271">
                  <c:v>3481.1</c:v>
                </c:pt>
                <c:pt idx="272">
                  <c:v>3483.53</c:v>
                </c:pt>
                <c:pt idx="273">
                  <c:v>3694.67</c:v>
                </c:pt>
                <c:pt idx="274">
                  <c:v>4124.26</c:v>
                </c:pt>
                <c:pt idx="275">
                  <c:v>4081.68</c:v>
                </c:pt>
                <c:pt idx="276">
                  <c:v>3954.03</c:v>
                </c:pt>
                <c:pt idx="277">
                  <c:v>3842.1</c:v>
                </c:pt>
                <c:pt idx="278">
                  <c:v>4143.25</c:v>
                </c:pt>
                <c:pt idx="279">
                  <c:v>3784.25</c:v>
                </c:pt>
                <c:pt idx="280">
                  <c:v>3612.88</c:v>
                </c:pt>
                <c:pt idx="281">
                  <c:v>3539.77</c:v>
                </c:pt>
                <c:pt idx="282">
                  <c:v>3416.4</c:v>
                </c:pt>
                <c:pt idx="283">
                  <c:v>3580.91</c:v>
                </c:pt>
                <c:pt idx="284">
                  <c:v>4012.51</c:v>
                </c:pt>
                <c:pt idx="285">
                  <c:v>4364.63</c:v>
                </c:pt>
                <c:pt idx="286">
                  <c:v>4211.05</c:v>
                </c:pt>
                <c:pt idx="287">
                  <c:v>6193.14</c:v>
                </c:pt>
                <c:pt idx="288">
                  <c:v>5886.45</c:v>
                </c:pt>
                <c:pt idx="289">
                  <c:v>5006.6899999999996</c:v>
                </c:pt>
                <c:pt idx="290">
                  <c:v>4174.47</c:v>
                </c:pt>
                <c:pt idx="291">
                  <c:v>3798.68</c:v>
                </c:pt>
                <c:pt idx="292">
                  <c:v>3530.77</c:v>
                </c:pt>
                <c:pt idx="293">
                  <c:v>3482.67</c:v>
                </c:pt>
                <c:pt idx="294">
                  <c:v>3566.38</c:v>
                </c:pt>
                <c:pt idx="295">
                  <c:v>3765.1</c:v>
                </c:pt>
                <c:pt idx="296">
                  <c:v>4257.82</c:v>
                </c:pt>
                <c:pt idx="297">
                  <c:v>4455.3500000000004</c:v>
                </c:pt>
                <c:pt idx="298">
                  <c:v>4507.6099999999997</c:v>
                </c:pt>
                <c:pt idx="299">
                  <c:v>4444.4799999999996</c:v>
                </c:pt>
                <c:pt idx="300">
                  <c:v>4232.67</c:v>
                </c:pt>
                <c:pt idx="301">
                  <c:v>3655.83</c:v>
                </c:pt>
                <c:pt idx="302">
                  <c:v>3848.96</c:v>
                </c:pt>
                <c:pt idx="303">
                  <c:v>3740.66</c:v>
                </c:pt>
                <c:pt idx="304">
                  <c:v>3870.98</c:v>
                </c:pt>
                <c:pt idx="305">
                  <c:v>3764.87</c:v>
                </c:pt>
                <c:pt idx="306">
                  <c:v>3969.05</c:v>
                </c:pt>
                <c:pt idx="307">
                  <c:v>3784.39</c:v>
                </c:pt>
                <c:pt idx="308">
                  <c:v>3986.68</c:v>
                </c:pt>
                <c:pt idx="309">
                  <c:v>3690.56</c:v>
                </c:pt>
                <c:pt idx="310">
                  <c:v>3515.16</c:v>
                </c:pt>
                <c:pt idx="311">
                  <c:v>3306.39</c:v>
                </c:pt>
                <c:pt idx="312">
                  <c:v>3289.7</c:v>
                </c:pt>
                <c:pt idx="313">
                  <c:v>3500.27</c:v>
                </c:pt>
                <c:pt idx="314">
                  <c:v>4346.83</c:v>
                </c:pt>
                <c:pt idx="315">
                  <c:v>4235.6499999999996</c:v>
                </c:pt>
                <c:pt idx="316">
                  <c:v>4452.9399999999996</c:v>
                </c:pt>
                <c:pt idx="317">
                  <c:v>4130.88</c:v>
                </c:pt>
                <c:pt idx="318">
                  <c:v>3708.05</c:v>
                </c:pt>
                <c:pt idx="319">
                  <c:v>3605.76</c:v>
                </c:pt>
                <c:pt idx="320">
                  <c:v>3485.87</c:v>
                </c:pt>
                <c:pt idx="321">
                  <c:v>3535.72</c:v>
                </c:pt>
                <c:pt idx="322">
                  <c:v>3573.32</c:v>
                </c:pt>
                <c:pt idx="323">
                  <c:v>4853.09</c:v>
                </c:pt>
                <c:pt idx="324">
                  <c:v>5596.1</c:v>
                </c:pt>
                <c:pt idx="325">
                  <c:v>4626.75</c:v>
                </c:pt>
                <c:pt idx="326">
                  <c:v>4023.81</c:v>
                </c:pt>
                <c:pt idx="327">
                  <c:v>3645.92</c:v>
                </c:pt>
                <c:pt idx="328">
                  <c:v>3562.56</c:v>
                </c:pt>
                <c:pt idx="329">
                  <c:v>3465.74</c:v>
                </c:pt>
                <c:pt idx="330">
                  <c:v>3427.69</c:v>
                </c:pt>
                <c:pt idx="331">
                  <c:v>3462.48</c:v>
                </c:pt>
                <c:pt idx="332">
                  <c:v>4270.83</c:v>
                </c:pt>
                <c:pt idx="333">
                  <c:v>4411.6099999999997</c:v>
                </c:pt>
                <c:pt idx="334">
                  <c:v>4500.72</c:v>
                </c:pt>
                <c:pt idx="335">
                  <c:v>4403.33</c:v>
                </c:pt>
                <c:pt idx="336">
                  <c:v>4215.47</c:v>
                </c:pt>
                <c:pt idx="337">
                  <c:v>3969.38</c:v>
                </c:pt>
                <c:pt idx="338">
                  <c:v>3803.98</c:v>
                </c:pt>
                <c:pt idx="339">
                  <c:v>3737.31</c:v>
                </c:pt>
                <c:pt idx="340">
                  <c:v>3816.13</c:v>
                </c:pt>
                <c:pt idx="341">
                  <c:v>3529.8</c:v>
                </c:pt>
                <c:pt idx="342">
                  <c:v>3466.08</c:v>
                </c:pt>
                <c:pt idx="343">
                  <c:v>3700.76</c:v>
                </c:pt>
                <c:pt idx="344">
                  <c:v>4027.05</c:v>
                </c:pt>
                <c:pt idx="345">
                  <c:v>4399.76</c:v>
                </c:pt>
                <c:pt idx="346">
                  <c:v>3958</c:v>
                </c:pt>
                <c:pt idx="347">
                  <c:v>3738.05</c:v>
                </c:pt>
                <c:pt idx="348">
                  <c:v>3542.57</c:v>
                </c:pt>
                <c:pt idx="349">
                  <c:v>4060.46</c:v>
                </c:pt>
                <c:pt idx="350">
                  <c:v>3735.05</c:v>
                </c:pt>
                <c:pt idx="351">
                  <c:v>3548.05</c:v>
                </c:pt>
                <c:pt idx="352">
                  <c:v>3260.72</c:v>
                </c:pt>
                <c:pt idx="353">
                  <c:v>3315.28</c:v>
                </c:pt>
                <c:pt idx="354">
                  <c:v>3355.67</c:v>
                </c:pt>
                <c:pt idx="355">
                  <c:v>3788.4</c:v>
                </c:pt>
                <c:pt idx="356">
                  <c:v>3625.5</c:v>
                </c:pt>
                <c:pt idx="357">
                  <c:v>3840.74</c:v>
                </c:pt>
                <c:pt idx="358">
                  <c:v>3920.63</c:v>
                </c:pt>
                <c:pt idx="359">
                  <c:v>4573.6000000000004</c:v>
                </c:pt>
                <c:pt idx="360">
                  <c:v>4457.92</c:v>
                </c:pt>
                <c:pt idx="361">
                  <c:v>3948.4</c:v>
                </c:pt>
                <c:pt idx="362">
                  <c:v>3653.5</c:v>
                </c:pt>
                <c:pt idx="363">
                  <c:v>3491.85</c:v>
                </c:pt>
                <c:pt idx="364">
                  <c:v>3394.19</c:v>
                </c:pt>
                <c:pt idx="365">
                  <c:v>4204.95</c:v>
                </c:pt>
                <c:pt idx="366">
                  <c:v>4815.78</c:v>
                </c:pt>
                <c:pt idx="367">
                  <c:v>4721.3599999999997</c:v>
                </c:pt>
                <c:pt idx="368">
                  <c:v>4146.91</c:v>
                </c:pt>
                <c:pt idx="369">
                  <c:v>3716.28</c:v>
                </c:pt>
                <c:pt idx="370">
                  <c:v>3674.59</c:v>
                </c:pt>
                <c:pt idx="371">
                  <c:v>3504.29</c:v>
                </c:pt>
                <c:pt idx="372">
                  <c:v>3539.55</c:v>
                </c:pt>
                <c:pt idx="373">
                  <c:v>3347.37</c:v>
                </c:pt>
                <c:pt idx="374">
                  <c:v>3823.47</c:v>
                </c:pt>
                <c:pt idx="375">
                  <c:v>4170.05</c:v>
                </c:pt>
                <c:pt idx="376">
                  <c:v>4128.26</c:v>
                </c:pt>
                <c:pt idx="377">
                  <c:v>4503.03</c:v>
                </c:pt>
                <c:pt idx="378">
                  <c:v>4073.02</c:v>
                </c:pt>
                <c:pt idx="379">
                  <c:v>3674.56</c:v>
                </c:pt>
                <c:pt idx="380">
                  <c:v>3655.86</c:v>
                </c:pt>
                <c:pt idx="381">
                  <c:v>3768.45</c:v>
                </c:pt>
                <c:pt idx="382">
                  <c:v>3671.65</c:v>
                </c:pt>
                <c:pt idx="383">
                  <c:v>3952.82</c:v>
                </c:pt>
                <c:pt idx="384">
                  <c:v>4211.99</c:v>
                </c:pt>
                <c:pt idx="385">
                  <c:v>4112.12</c:v>
                </c:pt>
                <c:pt idx="386">
                  <c:v>4109.59</c:v>
                </c:pt>
                <c:pt idx="387">
                  <c:v>4408</c:v>
                </c:pt>
                <c:pt idx="388">
                  <c:v>4017.15</c:v>
                </c:pt>
                <c:pt idx="389">
                  <c:v>3706.36</c:v>
                </c:pt>
                <c:pt idx="390">
                  <c:v>3598.26</c:v>
                </c:pt>
                <c:pt idx="391">
                  <c:v>3296.84</c:v>
                </c:pt>
                <c:pt idx="392">
                  <c:v>3382.27</c:v>
                </c:pt>
                <c:pt idx="393">
                  <c:v>4433.74</c:v>
                </c:pt>
                <c:pt idx="394">
                  <c:v>4696.0600000000004</c:v>
                </c:pt>
                <c:pt idx="395">
                  <c:v>4932.42</c:v>
                </c:pt>
                <c:pt idx="396">
                  <c:v>6091.82</c:v>
                </c:pt>
                <c:pt idx="397">
                  <c:v>6184.07</c:v>
                </c:pt>
                <c:pt idx="398">
                  <c:v>6244.66</c:v>
                </c:pt>
                <c:pt idx="399">
                  <c:v>6361.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451-45B2-A21C-7712F2551801}"/>
            </c:ext>
          </c:extLst>
        </c:ser>
        <c:ser>
          <c:idx val="2"/>
          <c:order val="2"/>
          <c:tx>
            <c:strRef>
              <c:f>Sheet5!$D$1</c:f>
              <c:strCache>
                <c:ptCount val="1"/>
                <c:pt idx="0">
                  <c:v>Client 3</c:v>
                </c:pt>
              </c:strCache>
            </c:strRef>
          </c:tx>
          <c:spPr>
            <a:ln w="349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Sheet5!$A$2:$A$601</c:f>
              <c:numCache>
                <c:formatCode>General</c:formatCode>
                <c:ptCount val="600"/>
                <c:pt idx="0">
                  <c:v>0.122</c:v>
                </c:pt>
                <c:pt idx="1">
                  <c:v>1.268</c:v>
                </c:pt>
                <c:pt idx="2">
                  <c:v>2.9329999999999998</c:v>
                </c:pt>
                <c:pt idx="3">
                  <c:v>4.5990000000000002</c:v>
                </c:pt>
                <c:pt idx="4">
                  <c:v>6.2709999999999999</c:v>
                </c:pt>
                <c:pt idx="5">
                  <c:v>7.9370000000000003</c:v>
                </c:pt>
                <c:pt idx="6">
                  <c:v>9.6020000000000003</c:v>
                </c:pt>
                <c:pt idx="7">
                  <c:v>11.266999999999999</c:v>
                </c:pt>
                <c:pt idx="8">
                  <c:v>12.933</c:v>
                </c:pt>
                <c:pt idx="9">
                  <c:v>14.598000000000001</c:v>
                </c:pt>
                <c:pt idx="10">
                  <c:v>16.263999999999999</c:v>
                </c:pt>
                <c:pt idx="11">
                  <c:v>19.809000000000001</c:v>
                </c:pt>
                <c:pt idx="12">
                  <c:v>22.108000000000001</c:v>
                </c:pt>
                <c:pt idx="13">
                  <c:v>24.326000000000001</c:v>
                </c:pt>
                <c:pt idx="14">
                  <c:v>26.356999999999999</c:v>
                </c:pt>
                <c:pt idx="15">
                  <c:v>28.303000000000001</c:v>
                </c:pt>
                <c:pt idx="16">
                  <c:v>30.335000000000001</c:v>
                </c:pt>
                <c:pt idx="17">
                  <c:v>31.940999999999999</c:v>
                </c:pt>
                <c:pt idx="18">
                  <c:v>33.972999999999999</c:v>
                </c:pt>
                <c:pt idx="19">
                  <c:v>36.017000000000003</c:v>
                </c:pt>
                <c:pt idx="20">
                  <c:v>38.052999999999997</c:v>
                </c:pt>
                <c:pt idx="21">
                  <c:v>40.326000000000001</c:v>
                </c:pt>
                <c:pt idx="22">
                  <c:v>42.357999999999997</c:v>
                </c:pt>
                <c:pt idx="23">
                  <c:v>44.271000000000001</c:v>
                </c:pt>
                <c:pt idx="24">
                  <c:v>46.292000000000002</c:v>
                </c:pt>
                <c:pt idx="25">
                  <c:v>49.212000000000003</c:v>
                </c:pt>
                <c:pt idx="26">
                  <c:v>51.552999999999997</c:v>
                </c:pt>
                <c:pt idx="27">
                  <c:v>53.948</c:v>
                </c:pt>
                <c:pt idx="28">
                  <c:v>55.045999999999999</c:v>
                </c:pt>
                <c:pt idx="29">
                  <c:v>56.616999999999997</c:v>
                </c:pt>
                <c:pt idx="30">
                  <c:v>58.231999999999999</c:v>
                </c:pt>
                <c:pt idx="31">
                  <c:v>60.265000000000001</c:v>
                </c:pt>
                <c:pt idx="32">
                  <c:v>62.302</c:v>
                </c:pt>
                <c:pt idx="33">
                  <c:v>64.340999999999994</c:v>
                </c:pt>
                <c:pt idx="34">
                  <c:v>65.548000000000002</c:v>
                </c:pt>
                <c:pt idx="35">
                  <c:v>67.608999999999995</c:v>
                </c:pt>
                <c:pt idx="36">
                  <c:v>69.677000000000007</c:v>
                </c:pt>
                <c:pt idx="37">
                  <c:v>71.712999999999994</c:v>
                </c:pt>
                <c:pt idx="38">
                  <c:v>73.751999999999995</c:v>
                </c:pt>
                <c:pt idx="39">
                  <c:v>75.789000000000001</c:v>
                </c:pt>
                <c:pt idx="40">
                  <c:v>77.84</c:v>
                </c:pt>
                <c:pt idx="41">
                  <c:v>80.778000000000006</c:v>
                </c:pt>
                <c:pt idx="42">
                  <c:v>82.635000000000005</c:v>
                </c:pt>
                <c:pt idx="43">
                  <c:v>85.158000000000001</c:v>
                </c:pt>
                <c:pt idx="44">
                  <c:v>87.462999999999994</c:v>
                </c:pt>
                <c:pt idx="45">
                  <c:v>88.978999999999999</c:v>
                </c:pt>
                <c:pt idx="46">
                  <c:v>90.332999999999998</c:v>
                </c:pt>
                <c:pt idx="47">
                  <c:v>91.695999999999998</c:v>
                </c:pt>
                <c:pt idx="48">
                  <c:v>93.754999999999995</c:v>
                </c:pt>
                <c:pt idx="49">
                  <c:v>95.777000000000001</c:v>
                </c:pt>
                <c:pt idx="50">
                  <c:v>98.631</c:v>
                </c:pt>
                <c:pt idx="51">
                  <c:v>101.051</c:v>
                </c:pt>
                <c:pt idx="52">
                  <c:v>102.699</c:v>
                </c:pt>
                <c:pt idx="53">
                  <c:v>104.961</c:v>
                </c:pt>
                <c:pt idx="54">
                  <c:v>107.054</c:v>
                </c:pt>
                <c:pt idx="55">
                  <c:v>108.959</c:v>
                </c:pt>
                <c:pt idx="56">
                  <c:v>110.57</c:v>
                </c:pt>
                <c:pt idx="57">
                  <c:v>112.438</c:v>
                </c:pt>
                <c:pt idx="58">
                  <c:v>113.83199999999999</c:v>
                </c:pt>
                <c:pt idx="59">
                  <c:v>115.95699999999999</c:v>
                </c:pt>
                <c:pt idx="60">
                  <c:v>117.988</c:v>
                </c:pt>
                <c:pt idx="61">
                  <c:v>120.014</c:v>
                </c:pt>
                <c:pt idx="62">
                  <c:v>122.407</c:v>
                </c:pt>
                <c:pt idx="63">
                  <c:v>125.65600000000001</c:v>
                </c:pt>
                <c:pt idx="64">
                  <c:v>128.04900000000001</c:v>
                </c:pt>
                <c:pt idx="65">
                  <c:v>129.614</c:v>
                </c:pt>
                <c:pt idx="66">
                  <c:v>130.95599999999999</c:v>
                </c:pt>
                <c:pt idx="67">
                  <c:v>132.435</c:v>
                </c:pt>
                <c:pt idx="68">
                  <c:v>133.28299999999999</c:v>
                </c:pt>
                <c:pt idx="69">
                  <c:v>135.35300000000001</c:v>
                </c:pt>
                <c:pt idx="70">
                  <c:v>137.429</c:v>
                </c:pt>
                <c:pt idx="71">
                  <c:v>139.471</c:v>
                </c:pt>
                <c:pt idx="72">
                  <c:v>141.547</c:v>
                </c:pt>
                <c:pt idx="73">
                  <c:v>143.881</c:v>
                </c:pt>
                <c:pt idx="74">
                  <c:v>146.245</c:v>
                </c:pt>
                <c:pt idx="75">
                  <c:v>148.58099999999999</c:v>
                </c:pt>
                <c:pt idx="76">
                  <c:v>150.202</c:v>
                </c:pt>
                <c:pt idx="77">
                  <c:v>152.262</c:v>
                </c:pt>
                <c:pt idx="78">
                  <c:v>154.28399999999999</c:v>
                </c:pt>
                <c:pt idx="79">
                  <c:v>156.30500000000001</c:v>
                </c:pt>
                <c:pt idx="80">
                  <c:v>158.33699999999999</c:v>
                </c:pt>
                <c:pt idx="81">
                  <c:v>160.208</c:v>
                </c:pt>
                <c:pt idx="82">
                  <c:v>162.30099999999999</c:v>
                </c:pt>
                <c:pt idx="83">
                  <c:v>164.33799999999999</c:v>
                </c:pt>
                <c:pt idx="84">
                  <c:v>166.50299999999999</c:v>
                </c:pt>
                <c:pt idx="85">
                  <c:v>168.61</c:v>
                </c:pt>
                <c:pt idx="86">
                  <c:v>170.21600000000001</c:v>
                </c:pt>
                <c:pt idx="87">
                  <c:v>172.249</c:v>
                </c:pt>
                <c:pt idx="88">
                  <c:v>174.304</c:v>
                </c:pt>
                <c:pt idx="89">
                  <c:v>176.34</c:v>
                </c:pt>
                <c:pt idx="90">
                  <c:v>177.64</c:v>
                </c:pt>
                <c:pt idx="91">
                  <c:v>179.67</c:v>
                </c:pt>
                <c:pt idx="92">
                  <c:v>181.691</c:v>
                </c:pt>
                <c:pt idx="93">
                  <c:v>183.733</c:v>
                </c:pt>
                <c:pt idx="94">
                  <c:v>186.053</c:v>
                </c:pt>
                <c:pt idx="95">
                  <c:v>188.38900000000001</c:v>
                </c:pt>
                <c:pt idx="96">
                  <c:v>190.84100000000001</c:v>
                </c:pt>
                <c:pt idx="97">
                  <c:v>192.404</c:v>
                </c:pt>
                <c:pt idx="98">
                  <c:v>194.02500000000001</c:v>
                </c:pt>
                <c:pt idx="99">
                  <c:v>196.08500000000001</c:v>
                </c:pt>
                <c:pt idx="100">
                  <c:v>198.16300000000001</c:v>
                </c:pt>
                <c:pt idx="101">
                  <c:v>200.22</c:v>
                </c:pt>
                <c:pt idx="102">
                  <c:v>202.26400000000001</c:v>
                </c:pt>
                <c:pt idx="103">
                  <c:v>204.29900000000001</c:v>
                </c:pt>
                <c:pt idx="104">
                  <c:v>206.33500000000001</c:v>
                </c:pt>
                <c:pt idx="105">
                  <c:v>207.92</c:v>
                </c:pt>
                <c:pt idx="106">
                  <c:v>209.98</c:v>
                </c:pt>
                <c:pt idx="107">
                  <c:v>212.06</c:v>
                </c:pt>
                <c:pt idx="108">
                  <c:v>214.08099999999999</c:v>
                </c:pt>
                <c:pt idx="109">
                  <c:v>216.10300000000001</c:v>
                </c:pt>
                <c:pt idx="110">
                  <c:v>218.125</c:v>
                </c:pt>
                <c:pt idx="111">
                  <c:v>220.14599999999999</c:v>
                </c:pt>
                <c:pt idx="112">
                  <c:v>222.18199999999999</c:v>
                </c:pt>
                <c:pt idx="113">
                  <c:v>224.23400000000001</c:v>
                </c:pt>
                <c:pt idx="114">
                  <c:v>226.398</c:v>
                </c:pt>
                <c:pt idx="115">
                  <c:v>228.69200000000001</c:v>
                </c:pt>
                <c:pt idx="116">
                  <c:v>229.96600000000001</c:v>
                </c:pt>
                <c:pt idx="117">
                  <c:v>232.02600000000001</c:v>
                </c:pt>
                <c:pt idx="118">
                  <c:v>234.077</c:v>
                </c:pt>
                <c:pt idx="119">
                  <c:v>236.11600000000001</c:v>
                </c:pt>
                <c:pt idx="120">
                  <c:v>238.137</c:v>
                </c:pt>
                <c:pt idx="121">
                  <c:v>240.16</c:v>
                </c:pt>
                <c:pt idx="122">
                  <c:v>242.38300000000001</c:v>
                </c:pt>
                <c:pt idx="123">
                  <c:v>244.71700000000001</c:v>
                </c:pt>
                <c:pt idx="124">
                  <c:v>246.923</c:v>
                </c:pt>
                <c:pt idx="125">
                  <c:v>248.38200000000001</c:v>
                </c:pt>
                <c:pt idx="126">
                  <c:v>249.78</c:v>
                </c:pt>
                <c:pt idx="127">
                  <c:v>251.84</c:v>
                </c:pt>
                <c:pt idx="128">
                  <c:v>253.86199999999999</c:v>
                </c:pt>
                <c:pt idx="129">
                  <c:v>256.64699999999999</c:v>
                </c:pt>
                <c:pt idx="130">
                  <c:v>259.03800000000001</c:v>
                </c:pt>
                <c:pt idx="131">
                  <c:v>261.37799999999999</c:v>
                </c:pt>
                <c:pt idx="132">
                  <c:v>263.77</c:v>
                </c:pt>
                <c:pt idx="133">
                  <c:v>265.33499999999998</c:v>
                </c:pt>
                <c:pt idx="134">
                  <c:v>266.74700000000001</c:v>
                </c:pt>
                <c:pt idx="135">
                  <c:v>268.23</c:v>
                </c:pt>
                <c:pt idx="136">
                  <c:v>270.25900000000001</c:v>
                </c:pt>
                <c:pt idx="137">
                  <c:v>272.27999999999997</c:v>
                </c:pt>
                <c:pt idx="138">
                  <c:v>274.30200000000002</c:v>
                </c:pt>
                <c:pt idx="139">
                  <c:v>276.33800000000002</c:v>
                </c:pt>
                <c:pt idx="140">
                  <c:v>278.40100000000001</c:v>
                </c:pt>
                <c:pt idx="141">
                  <c:v>280.46100000000001</c:v>
                </c:pt>
                <c:pt idx="142">
                  <c:v>282.63099999999997</c:v>
                </c:pt>
                <c:pt idx="143">
                  <c:v>284.67700000000002</c:v>
                </c:pt>
                <c:pt idx="144">
                  <c:v>286.55399999999997</c:v>
                </c:pt>
                <c:pt idx="145">
                  <c:v>287.84500000000003</c:v>
                </c:pt>
                <c:pt idx="146">
                  <c:v>290.06299999999999</c:v>
                </c:pt>
                <c:pt idx="147">
                  <c:v>292.12400000000002</c:v>
                </c:pt>
                <c:pt idx="148">
                  <c:v>294.14600000000002</c:v>
                </c:pt>
                <c:pt idx="149">
                  <c:v>296.16800000000001</c:v>
                </c:pt>
                <c:pt idx="150">
                  <c:v>298.20299999999997</c:v>
                </c:pt>
                <c:pt idx="151">
                  <c:v>301.42099999999999</c:v>
                </c:pt>
                <c:pt idx="152">
                  <c:v>303.70999999999998</c:v>
                </c:pt>
                <c:pt idx="153">
                  <c:v>305.66699999999997</c:v>
                </c:pt>
                <c:pt idx="154">
                  <c:v>307.173</c:v>
                </c:pt>
                <c:pt idx="155">
                  <c:v>308.82900000000001</c:v>
                </c:pt>
                <c:pt idx="156">
                  <c:v>310.39999999999998</c:v>
                </c:pt>
                <c:pt idx="157">
                  <c:v>312.49400000000003</c:v>
                </c:pt>
                <c:pt idx="158">
                  <c:v>313.92599999999999</c:v>
                </c:pt>
                <c:pt idx="159">
                  <c:v>315.98599999999999</c:v>
                </c:pt>
                <c:pt idx="160">
                  <c:v>318.09199999999998</c:v>
                </c:pt>
                <c:pt idx="161">
                  <c:v>320.15100000000001</c:v>
                </c:pt>
                <c:pt idx="162">
                  <c:v>322.2</c:v>
                </c:pt>
                <c:pt idx="163">
                  <c:v>324.23399999999998</c:v>
                </c:pt>
                <c:pt idx="164">
                  <c:v>326.26900000000001</c:v>
                </c:pt>
                <c:pt idx="165">
                  <c:v>328.68599999999998</c:v>
                </c:pt>
                <c:pt idx="166">
                  <c:v>331.02199999999999</c:v>
                </c:pt>
                <c:pt idx="167">
                  <c:v>332.54199999999997</c:v>
                </c:pt>
                <c:pt idx="168">
                  <c:v>333.97699999999998</c:v>
                </c:pt>
                <c:pt idx="169">
                  <c:v>336.03699999999998</c:v>
                </c:pt>
                <c:pt idx="170">
                  <c:v>338.05799999999999</c:v>
                </c:pt>
                <c:pt idx="171">
                  <c:v>340.08</c:v>
                </c:pt>
                <c:pt idx="172">
                  <c:v>343.23599999999999</c:v>
                </c:pt>
                <c:pt idx="173">
                  <c:v>345.61700000000002</c:v>
                </c:pt>
                <c:pt idx="174">
                  <c:v>347.99200000000002</c:v>
                </c:pt>
                <c:pt idx="175">
                  <c:v>349.35700000000003</c:v>
                </c:pt>
                <c:pt idx="176">
                  <c:v>350.55099999999999</c:v>
                </c:pt>
                <c:pt idx="177">
                  <c:v>351.69799999999998</c:v>
                </c:pt>
                <c:pt idx="178">
                  <c:v>353.75599999999997</c:v>
                </c:pt>
                <c:pt idx="179">
                  <c:v>355.78899999999999</c:v>
                </c:pt>
                <c:pt idx="180">
                  <c:v>357.84399999999999</c:v>
                </c:pt>
                <c:pt idx="181">
                  <c:v>359.88099999999997</c:v>
                </c:pt>
                <c:pt idx="182">
                  <c:v>361.923</c:v>
                </c:pt>
                <c:pt idx="183">
                  <c:v>364.25900000000001</c:v>
                </c:pt>
                <c:pt idx="184">
                  <c:v>366.31799999999998</c:v>
                </c:pt>
                <c:pt idx="185">
                  <c:v>368.36599999999999</c:v>
                </c:pt>
                <c:pt idx="186">
                  <c:v>369.32</c:v>
                </c:pt>
                <c:pt idx="187">
                  <c:v>371.37700000000001</c:v>
                </c:pt>
                <c:pt idx="188">
                  <c:v>373.44900000000001</c:v>
                </c:pt>
                <c:pt idx="189">
                  <c:v>375.53199999999998</c:v>
                </c:pt>
                <c:pt idx="190">
                  <c:v>377.60899999999998</c:v>
                </c:pt>
                <c:pt idx="191">
                  <c:v>379.95100000000002</c:v>
                </c:pt>
                <c:pt idx="192">
                  <c:v>382.01400000000001</c:v>
                </c:pt>
                <c:pt idx="193">
                  <c:v>384.113</c:v>
                </c:pt>
                <c:pt idx="194">
                  <c:v>386.23399999999998</c:v>
                </c:pt>
                <c:pt idx="195">
                  <c:v>388.56700000000001</c:v>
                </c:pt>
                <c:pt idx="196">
                  <c:v>390.05599999999998</c:v>
                </c:pt>
                <c:pt idx="197">
                  <c:v>392.08600000000001</c:v>
                </c:pt>
                <c:pt idx="198">
                  <c:v>394.108</c:v>
                </c:pt>
                <c:pt idx="199">
                  <c:v>396.142</c:v>
                </c:pt>
                <c:pt idx="200">
                  <c:v>16.495999999999999</c:v>
                </c:pt>
                <c:pt idx="201">
                  <c:v>18.085999999999999</c:v>
                </c:pt>
                <c:pt idx="202">
                  <c:v>19.303000000000001</c:v>
                </c:pt>
                <c:pt idx="203">
                  <c:v>20.864999999999998</c:v>
                </c:pt>
                <c:pt idx="204">
                  <c:v>22.427</c:v>
                </c:pt>
                <c:pt idx="205">
                  <c:v>24.044</c:v>
                </c:pt>
                <c:pt idx="206">
                  <c:v>25.606000000000002</c:v>
                </c:pt>
                <c:pt idx="207">
                  <c:v>26.707999999999998</c:v>
                </c:pt>
                <c:pt idx="208">
                  <c:v>27.927</c:v>
                </c:pt>
                <c:pt idx="209">
                  <c:v>29.515999999999998</c:v>
                </c:pt>
                <c:pt idx="210">
                  <c:v>30.591000000000001</c:v>
                </c:pt>
                <c:pt idx="211">
                  <c:v>32.180999999999997</c:v>
                </c:pt>
                <c:pt idx="212">
                  <c:v>33.595999999999997</c:v>
                </c:pt>
                <c:pt idx="213">
                  <c:v>34.898000000000003</c:v>
                </c:pt>
                <c:pt idx="214">
                  <c:v>36.930999999999997</c:v>
                </c:pt>
                <c:pt idx="215">
                  <c:v>37.744999999999997</c:v>
                </c:pt>
                <c:pt idx="216">
                  <c:v>39.767000000000003</c:v>
                </c:pt>
                <c:pt idx="217">
                  <c:v>42.27</c:v>
                </c:pt>
                <c:pt idx="218">
                  <c:v>44.292000000000002</c:v>
                </c:pt>
                <c:pt idx="219">
                  <c:v>46.323999999999998</c:v>
                </c:pt>
                <c:pt idx="220">
                  <c:v>48.432000000000002</c:v>
                </c:pt>
                <c:pt idx="221">
                  <c:v>50.771000000000001</c:v>
                </c:pt>
                <c:pt idx="222">
                  <c:v>53.167000000000002</c:v>
                </c:pt>
                <c:pt idx="223">
                  <c:v>54.914000000000001</c:v>
                </c:pt>
                <c:pt idx="224">
                  <c:v>56.555999999999997</c:v>
                </c:pt>
                <c:pt idx="225">
                  <c:v>58.616999999999997</c:v>
                </c:pt>
                <c:pt idx="226">
                  <c:v>60.698</c:v>
                </c:pt>
                <c:pt idx="227">
                  <c:v>62.779000000000003</c:v>
                </c:pt>
                <c:pt idx="228">
                  <c:v>64.86</c:v>
                </c:pt>
                <c:pt idx="229">
                  <c:v>66.954999999999998</c:v>
                </c:pt>
                <c:pt idx="230">
                  <c:v>68.266000000000005</c:v>
                </c:pt>
                <c:pt idx="231">
                  <c:v>70.325999999999993</c:v>
                </c:pt>
                <c:pt idx="232">
                  <c:v>72.406000000000006</c:v>
                </c:pt>
                <c:pt idx="233">
                  <c:v>74.484999999999999</c:v>
                </c:pt>
                <c:pt idx="234">
                  <c:v>76.506</c:v>
                </c:pt>
                <c:pt idx="235">
                  <c:v>78.546000000000006</c:v>
                </c:pt>
                <c:pt idx="236">
                  <c:v>80.861999999999995</c:v>
                </c:pt>
                <c:pt idx="237">
                  <c:v>83.875</c:v>
                </c:pt>
                <c:pt idx="238">
                  <c:v>85.492999999999995</c:v>
                </c:pt>
                <c:pt idx="239">
                  <c:v>87.057000000000002</c:v>
                </c:pt>
                <c:pt idx="240">
                  <c:v>88.704999999999998</c:v>
                </c:pt>
                <c:pt idx="241">
                  <c:v>90.747</c:v>
                </c:pt>
                <c:pt idx="242">
                  <c:v>92.807000000000002</c:v>
                </c:pt>
                <c:pt idx="243">
                  <c:v>94.852999999999994</c:v>
                </c:pt>
                <c:pt idx="244">
                  <c:v>96.894000000000005</c:v>
                </c:pt>
                <c:pt idx="245">
                  <c:v>99.296999999999997</c:v>
                </c:pt>
                <c:pt idx="246">
                  <c:v>101.79</c:v>
                </c:pt>
                <c:pt idx="247">
                  <c:v>103.592</c:v>
                </c:pt>
                <c:pt idx="248">
                  <c:v>104.995</c:v>
                </c:pt>
                <c:pt idx="249">
                  <c:v>106.544</c:v>
                </c:pt>
                <c:pt idx="250">
                  <c:v>108.604</c:v>
                </c:pt>
                <c:pt idx="251">
                  <c:v>110.672</c:v>
                </c:pt>
                <c:pt idx="252">
                  <c:v>112.73399999999999</c:v>
                </c:pt>
                <c:pt idx="253">
                  <c:v>114.80200000000001</c:v>
                </c:pt>
                <c:pt idx="254">
                  <c:v>116.872</c:v>
                </c:pt>
                <c:pt idx="255">
                  <c:v>118.93300000000001</c:v>
                </c:pt>
                <c:pt idx="256">
                  <c:v>119.798</c:v>
                </c:pt>
                <c:pt idx="257">
                  <c:v>121.82</c:v>
                </c:pt>
                <c:pt idx="258">
                  <c:v>124.09699999999999</c:v>
                </c:pt>
                <c:pt idx="259">
                  <c:v>126.489</c:v>
                </c:pt>
                <c:pt idx="260">
                  <c:v>128.798</c:v>
                </c:pt>
                <c:pt idx="261">
                  <c:v>130.85599999999999</c:v>
                </c:pt>
                <c:pt idx="262">
                  <c:v>132.911</c:v>
                </c:pt>
                <c:pt idx="263">
                  <c:v>134.42500000000001</c:v>
                </c:pt>
                <c:pt idx="264">
                  <c:v>136.45599999999999</c:v>
                </c:pt>
                <c:pt idx="265">
                  <c:v>138.477</c:v>
                </c:pt>
                <c:pt idx="266">
                  <c:v>140.499</c:v>
                </c:pt>
                <c:pt idx="267">
                  <c:v>142.708</c:v>
                </c:pt>
                <c:pt idx="268">
                  <c:v>145.04400000000001</c:v>
                </c:pt>
                <c:pt idx="269">
                  <c:v>147.435</c:v>
                </c:pt>
                <c:pt idx="270">
                  <c:v>149</c:v>
                </c:pt>
                <c:pt idx="271">
                  <c:v>150.51400000000001</c:v>
                </c:pt>
                <c:pt idx="272">
                  <c:v>152.54599999999999</c:v>
                </c:pt>
                <c:pt idx="273">
                  <c:v>154.59299999999999</c:v>
                </c:pt>
                <c:pt idx="274">
                  <c:v>156.63200000000001</c:v>
                </c:pt>
                <c:pt idx="275">
                  <c:v>158.66800000000001</c:v>
                </c:pt>
                <c:pt idx="276">
                  <c:v>160.70400000000001</c:v>
                </c:pt>
                <c:pt idx="277">
                  <c:v>162.77600000000001</c:v>
                </c:pt>
                <c:pt idx="278">
                  <c:v>164.85599999999999</c:v>
                </c:pt>
                <c:pt idx="279">
                  <c:v>166.93700000000001</c:v>
                </c:pt>
                <c:pt idx="280">
                  <c:v>168.52</c:v>
                </c:pt>
                <c:pt idx="281">
                  <c:v>170.572</c:v>
                </c:pt>
                <c:pt idx="282">
                  <c:v>172.631</c:v>
                </c:pt>
                <c:pt idx="283">
                  <c:v>174.702</c:v>
                </c:pt>
                <c:pt idx="284">
                  <c:v>176.77699999999999</c:v>
                </c:pt>
                <c:pt idx="285">
                  <c:v>178.84299999999999</c:v>
                </c:pt>
                <c:pt idx="286">
                  <c:v>180.88300000000001</c:v>
                </c:pt>
                <c:pt idx="287">
                  <c:v>182.93799999999999</c:v>
                </c:pt>
                <c:pt idx="288">
                  <c:v>185.02799999999999</c:v>
                </c:pt>
                <c:pt idx="289">
                  <c:v>187.42</c:v>
                </c:pt>
                <c:pt idx="290">
                  <c:v>189.73</c:v>
                </c:pt>
                <c:pt idx="291">
                  <c:v>192.12</c:v>
                </c:pt>
                <c:pt idx="292">
                  <c:v>193.685</c:v>
                </c:pt>
                <c:pt idx="293">
                  <c:v>195.08199999999999</c:v>
                </c:pt>
                <c:pt idx="294">
                  <c:v>196.25700000000001</c:v>
                </c:pt>
                <c:pt idx="295">
                  <c:v>198.31200000000001</c:v>
                </c:pt>
                <c:pt idx="296">
                  <c:v>200.37</c:v>
                </c:pt>
                <c:pt idx="297">
                  <c:v>202.447</c:v>
                </c:pt>
                <c:pt idx="298">
                  <c:v>204.511</c:v>
                </c:pt>
                <c:pt idx="299">
                  <c:v>206.57499999999999</c:v>
                </c:pt>
                <c:pt idx="300">
                  <c:v>209.09700000000001</c:v>
                </c:pt>
                <c:pt idx="301">
                  <c:v>210.251</c:v>
                </c:pt>
                <c:pt idx="302">
                  <c:v>212.33600000000001</c:v>
                </c:pt>
                <c:pt idx="303">
                  <c:v>214.41</c:v>
                </c:pt>
                <c:pt idx="304">
                  <c:v>216.483</c:v>
                </c:pt>
                <c:pt idx="305">
                  <c:v>218.547</c:v>
                </c:pt>
                <c:pt idx="306">
                  <c:v>220.607</c:v>
                </c:pt>
                <c:pt idx="307">
                  <c:v>222.673</c:v>
                </c:pt>
                <c:pt idx="308">
                  <c:v>224.74600000000001</c:v>
                </c:pt>
                <c:pt idx="309">
                  <c:v>226.81100000000001</c:v>
                </c:pt>
                <c:pt idx="310">
                  <c:v>228.904</c:v>
                </c:pt>
                <c:pt idx="311">
                  <c:v>230.53100000000001</c:v>
                </c:pt>
                <c:pt idx="312">
                  <c:v>232.59100000000001</c:v>
                </c:pt>
                <c:pt idx="313">
                  <c:v>234.654</c:v>
                </c:pt>
                <c:pt idx="314">
                  <c:v>236.72300000000001</c:v>
                </c:pt>
                <c:pt idx="315">
                  <c:v>238.79900000000001</c:v>
                </c:pt>
                <c:pt idx="316">
                  <c:v>240.922</c:v>
                </c:pt>
                <c:pt idx="317">
                  <c:v>243.31299999999999</c:v>
                </c:pt>
                <c:pt idx="318">
                  <c:v>244.87899999999999</c:v>
                </c:pt>
                <c:pt idx="319">
                  <c:v>246.93700000000001</c:v>
                </c:pt>
                <c:pt idx="320">
                  <c:v>248.4</c:v>
                </c:pt>
                <c:pt idx="321">
                  <c:v>250.43199999999999</c:v>
                </c:pt>
                <c:pt idx="322">
                  <c:v>252.471</c:v>
                </c:pt>
                <c:pt idx="323">
                  <c:v>254.51900000000001</c:v>
                </c:pt>
                <c:pt idx="324">
                  <c:v>256.76100000000002</c:v>
                </c:pt>
                <c:pt idx="325">
                  <c:v>259.09699999999998</c:v>
                </c:pt>
                <c:pt idx="326">
                  <c:v>261.52100000000002</c:v>
                </c:pt>
                <c:pt idx="327">
                  <c:v>263.08499999999998</c:v>
                </c:pt>
                <c:pt idx="328">
                  <c:v>264.70400000000001</c:v>
                </c:pt>
                <c:pt idx="329">
                  <c:v>266.76600000000002</c:v>
                </c:pt>
                <c:pt idx="330">
                  <c:v>268.84399999999999</c:v>
                </c:pt>
                <c:pt idx="331">
                  <c:v>270.89800000000002</c:v>
                </c:pt>
                <c:pt idx="332">
                  <c:v>272.971</c:v>
                </c:pt>
                <c:pt idx="333">
                  <c:v>274.084</c:v>
                </c:pt>
                <c:pt idx="334">
                  <c:v>276.10599999999999</c:v>
                </c:pt>
                <c:pt idx="335">
                  <c:v>278.18299999999999</c:v>
                </c:pt>
                <c:pt idx="336">
                  <c:v>280.34199999999998</c:v>
                </c:pt>
                <c:pt idx="337">
                  <c:v>282.495</c:v>
                </c:pt>
                <c:pt idx="338">
                  <c:v>284.589</c:v>
                </c:pt>
                <c:pt idx="339">
                  <c:v>286.637</c:v>
                </c:pt>
                <c:pt idx="340">
                  <c:v>288.67099999999999</c:v>
                </c:pt>
                <c:pt idx="341">
                  <c:v>290.74</c:v>
                </c:pt>
                <c:pt idx="342">
                  <c:v>292.77600000000001</c:v>
                </c:pt>
                <c:pt idx="343">
                  <c:v>294.83</c:v>
                </c:pt>
                <c:pt idx="344">
                  <c:v>296.87599999999998</c:v>
                </c:pt>
                <c:pt idx="345">
                  <c:v>298.911</c:v>
                </c:pt>
                <c:pt idx="346">
                  <c:v>300.55599999999998</c:v>
                </c:pt>
                <c:pt idx="347">
                  <c:v>302.61799999999999</c:v>
                </c:pt>
                <c:pt idx="348">
                  <c:v>304.697</c:v>
                </c:pt>
                <c:pt idx="349">
                  <c:v>306.77699999999999</c:v>
                </c:pt>
                <c:pt idx="350">
                  <c:v>308.80799999999999</c:v>
                </c:pt>
                <c:pt idx="351">
                  <c:v>310.863</c:v>
                </c:pt>
                <c:pt idx="352">
                  <c:v>312.89699999999999</c:v>
                </c:pt>
                <c:pt idx="353">
                  <c:v>314.93400000000003</c:v>
                </c:pt>
                <c:pt idx="354">
                  <c:v>315.84300000000002</c:v>
                </c:pt>
                <c:pt idx="355">
                  <c:v>317.87299999999999</c:v>
                </c:pt>
                <c:pt idx="356">
                  <c:v>319.94799999999998</c:v>
                </c:pt>
                <c:pt idx="357">
                  <c:v>321.96899999999999</c:v>
                </c:pt>
                <c:pt idx="358">
                  <c:v>323.99099999999999</c:v>
                </c:pt>
                <c:pt idx="359">
                  <c:v>326.04599999999999</c:v>
                </c:pt>
                <c:pt idx="360">
                  <c:v>328.339</c:v>
                </c:pt>
                <c:pt idx="361">
                  <c:v>330.67599999999999</c:v>
                </c:pt>
                <c:pt idx="362">
                  <c:v>332.73700000000002</c:v>
                </c:pt>
                <c:pt idx="363">
                  <c:v>334.815</c:v>
                </c:pt>
                <c:pt idx="364">
                  <c:v>336.89600000000002</c:v>
                </c:pt>
                <c:pt idx="365">
                  <c:v>338.93900000000002</c:v>
                </c:pt>
                <c:pt idx="366">
                  <c:v>340.63099999999997</c:v>
                </c:pt>
                <c:pt idx="367">
                  <c:v>342.86099999999999</c:v>
                </c:pt>
                <c:pt idx="368">
                  <c:v>345.28</c:v>
                </c:pt>
                <c:pt idx="369">
                  <c:v>346.76</c:v>
                </c:pt>
                <c:pt idx="370">
                  <c:v>348.81799999999998</c:v>
                </c:pt>
                <c:pt idx="371">
                  <c:v>350.88499999999999</c:v>
                </c:pt>
                <c:pt idx="372">
                  <c:v>352.96699999999998</c:v>
                </c:pt>
                <c:pt idx="373">
                  <c:v>353.81299999999999</c:v>
                </c:pt>
                <c:pt idx="374">
                  <c:v>355.85300000000001</c:v>
                </c:pt>
                <c:pt idx="375">
                  <c:v>357.916</c:v>
                </c:pt>
                <c:pt idx="376">
                  <c:v>359.97500000000002</c:v>
                </c:pt>
                <c:pt idx="377">
                  <c:v>362.19</c:v>
                </c:pt>
                <c:pt idx="378">
                  <c:v>364.58100000000002</c:v>
                </c:pt>
                <c:pt idx="379">
                  <c:v>366.64</c:v>
                </c:pt>
                <c:pt idx="380">
                  <c:v>368.72</c:v>
                </c:pt>
                <c:pt idx="381">
                  <c:v>370.78399999999999</c:v>
                </c:pt>
                <c:pt idx="382">
                  <c:v>372.83199999999999</c:v>
                </c:pt>
                <c:pt idx="383">
                  <c:v>374.87400000000002</c:v>
                </c:pt>
                <c:pt idx="384">
                  <c:v>376.90699999999998</c:v>
                </c:pt>
                <c:pt idx="385">
                  <c:v>378.18099999999998</c:v>
                </c:pt>
                <c:pt idx="386">
                  <c:v>380.24099999999999</c:v>
                </c:pt>
                <c:pt idx="387">
                  <c:v>382.31900000000002</c:v>
                </c:pt>
                <c:pt idx="388">
                  <c:v>384.4</c:v>
                </c:pt>
                <c:pt idx="389">
                  <c:v>386.48399999999998</c:v>
                </c:pt>
                <c:pt idx="390">
                  <c:v>388.565</c:v>
                </c:pt>
                <c:pt idx="391">
                  <c:v>390.62599999999998</c:v>
                </c:pt>
                <c:pt idx="392">
                  <c:v>392.69799999999998</c:v>
                </c:pt>
                <c:pt idx="393">
                  <c:v>394.76</c:v>
                </c:pt>
                <c:pt idx="394">
                  <c:v>396.84399999999999</c:v>
                </c:pt>
                <c:pt idx="395">
                  <c:v>398.88099999999997</c:v>
                </c:pt>
                <c:pt idx="396">
                  <c:v>400.93400000000003</c:v>
                </c:pt>
                <c:pt idx="397">
                  <c:v>402.14600000000002</c:v>
                </c:pt>
                <c:pt idx="398">
                  <c:v>404.16800000000001</c:v>
                </c:pt>
                <c:pt idx="399">
                  <c:v>406.18900000000002</c:v>
                </c:pt>
                <c:pt idx="400">
                  <c:v>47.149000000000001</c:v>
                </c:pt>
                <c:pt idx="401">
                  <c:v>48.77</c:v>
                </c:pt>
                <c:pt idx="402">
                  <c:v>50.332999999999998</c:v>
                </c:pt>
                <c:pt idx="403">
                  <c:v>51.962000000000003</c:v>
                </c:pt>
                <c:pt idx="404">
                  <c:v>53.526000000000003</c:v>
                </c:pt>
                <c:pt idx="405">
                  <c:v>55.41</c:v>
                </c:pt>
                <c:pt idx="406">
                  <c:v>56.973999999999997</c:v>
                </c:pt>
                <c:pt idx="407">
                  <c:v>58.418999999999997</c:v>
                </c:pt>
                <c:pt idx="408">
                  <c:v>59.758000000000003</c:v>
                </c:pt>
                <c:pt idx="409">
                  <c:v>60.615000000000002</c:v>
                </c:pt>
                <c:pt idx="410">
                  <c:v>61.923999999999999</c:v>
                </c:pt>
                <c:pt idx="411">
                  <c:v>62.856999999999999</c:v>
                </c:pt>
                <c:pt idx="412">
                  <c:v>64.108000000000004</c:v>
                </c:pt>
                <c:pt idx="413">
                  <c:v>65.057000000000002</c:v>
                </c:pt>
                <c:pt idx="414">
                  <c:v>67.153000000000006</c:v>
                </c:pt>
                <c:pt idx="415">
                  <c:v>69.275000000000006</c:v>
                </c:pt>
                <c:pt idx="416">
                  <c:v>71.152000000000001</c:v>
                </c:pt>
                <c:pt idx="417">
                  <c:v>72.552999999999997</c:v>
                </c:pt>
                <c:pt idx="418">
                  <c:v>74.622</c:v>
                </c:pt>
                <c:pt idx="419">
                  <c:v>76.658000000000001</c:v>
                </c:pt>
                <c:pt idx="420">
                  <c:v>78.692999999999998</c:v>
                </c:pt>
                <c:pt idx="421">
                  <c:v>81.213999999999999</c:v>
                </c:pt>
                <c:pt idx="422">
                  <c:v>83.094999999999999</c:v>
                </c:pt>
                <c:pt idx="423">
                  <c:v>85.47</c:v>
                </c:pt>
                <c:pt idx="424">
                  <c:v>87.049000000000007</c:v>
                </c:pt>
                <c:pt idx="425">
                  <c:v>89.108999999999995</c:v>
                </c:pt>
                <c:pt idx="426">
                  <c:v>90.466999999999999</c:v>
                </c:pt>
                <c:pt idx="427">
                  <c:v>92.495000000000005</c:v>
                </c:pt>
                <c:pt idx="428">
                  <c:v>94.516999999999996</c:v>
                </c:pt>
                <c:pt idx="429">
                  <c:v>96.539000000000001</c:v>
                </c:pt>
                <c:pt idx="430">
                  <c:v>98.683000000000007</c:v>
                </c:pt>
                <c:pt idx="431">
                  <c:v>101.074</c:v>
                </c:pt>
                <c:pt idx="432">
                  <c:v>102.97799999999999</c:v>
                </c:pt>
                <c:pt idx="433">
                  <c:v>105.036</c:v>
                </c:pt>
                <c:pt idx="434">
                  <c:v>107.105</c:v>
                </c:pt>
                <c:pt idx="435">
                  <c:v>108.441</c:v>
                </c:pt>
                <c:pt idx="436">
                  <c:v>110.473</c:v>
                </c:pt>
                <c:pt idx="437">
                  <c:v>112.502</c:v>
                </c:pt>
                <c:pt idx="438">
                  <c:v>114.55</c:v>
                </c:pt>
                <c:pt idx="439">
                  <c:v>116.59099999999999</c:v>
                </c:pt>
                <c:pt idx="440">
                  <c:v>118.627</c:v>
                </c:pt>
                <c:pt idx="441">
                  <c:v>120.672</c:v>
                </c:pt>
                <c:pt idx="442">
                  <c:v>122.71599999999999</c:v>
                </c:pt>
                <c:pt idx="443">
                  <c:v>125.117</c:v>
                </c:pt>
                <c:pt idx="444">
                  <c:v>127.45099999999999</c:v>
                </c:pt>
                <c:pt idx="445">
                  <c:v>129.09899999999999</c:v>
                </c:pt>
                <c:pt idx="446">
                  <c:v>130.55799999999999</c:v>
                </c:pt>
                <c:pt idx="447">
                  <c:v>132.595</c:v>
                </c:pt>
                <c:pt idx="448">
                  <c:v>134.63</c:v>
                </c:pt>
                <c:pt idx="449">
                  <c:v>136.672</c:v>
                </c:pt>
                <c:pt idx="450">
                  <c:v>138.715</c:v>
                </c:pt>
                <c:pt idx="451">
                  <c:v>140.751</c:v>
                </c:pt>
                <c:pt idx="452">
                  <c:v>143.102</c:v>
                </c:pt>
                <c:pt idx="453">
                  <c:v>145.43899999999999</c:v>
                </c:pt>
                <c:pt idx="454">
                  <c:v>147.08600000000001</c:v>
                </c:pt>
                <c:pt idx="455">
                  <c:v>148.65299999999999</c:v>
                </c:pt>
                <c:pt idx="456">
                  <c:v>150.71100000000001</c:v>
                </c:pt>
                <c:pt idx="457">
                  <c:v>152.78899999999999</c:v>
                </c:pt>
                <c:pt idx="458">
                  <c:v>154.851</c:v>
                </c:pt>
                <c:pt idx="459">
                  <c:v>156.934</c:v>
                </c:pt>
                <c:pt idx="460">
                  <c:v>159.011</c:v>
                </c:pt>
                <c:pt idx="461">
                  <c:v>161.089</c:v>
                </c:pt>
                <c:pt idx="462">
                  <c:v>163.19</c:v>
                </c:pt>
                <c:pt idx="463">
                  <c:v>165.298</c:v>
                </c:pt>
                <c:pt idx="464">
                  <c:v>167.46299999999999</c:v>
                </c:pt>
                <c:pt idx="465">
                  <c:v>169.77199999999999</c:v>
                </c:pt>
                <c:pt idx="466">
                  <c:v>171.21899999999999</c:v>
                </c:pt>
                <c:pt idx="467">
                  <c:v>172.119</c:v>
                </c:pt>
                <c:pt idx="468">
                  <c:v>174.14099999999999</c:v>
                </c:pt>
                <c:pt idx="469">
                  <c:v>176.16200000000001</c:v>
                </c:pt>
                <c:pt idx="470">
                  <c:v>178.184</c:v>
                </c:pt>
                <c:pt idx="471">
                  <c:v>180.232</c:v>
                </c:pt>
                <c:pt idx="472">
                  <c:v>182.29</c:v>
                </c:pt>
                <c:pt idx="473">
                  <c:v>184.32400000000001</c:v>
                </c:pt>
                <c:pt idx="474">
                  <c:v>186.726</c:v>
                </c:pt>
                <c:pt idx="475">
                  <c:v>189.03399999999999</c:v>
                </c:pt>
                <c:pt idx="476">
                  <c:v>191.42500000000001</c:v>
                </c:pt>
                <c:pt idx="477">
                  <c:v>192.99199999999999</c:v>
                </c:pt>
                <c:pt idx="478">
                  <c:v>195.04900000000001</c:v>
                </c:pt>
                <c:pt idx="479">
                  <c:v>197.12899999999999</c:v>
                </c:pt>
                <c:pt idx="480">
                  <c:v>197.76499999999999</c:v>
                </c:pt>
                <c:pt idx="481">
                  <c:v>199.786</c:v>
                </c:pt>
                <c:pt idx="482">
                  <c:v>201.80699999999999</c:v>
                </c:pt>
                <c:pt idx="483">
                  <c:v>203.851</c:v>
                </c:pt>
                <c:pt idx="484">
                  <c:v>205.886</c:v>
                </c:pt>
                <c:pt idx="485">
                  <c:v>208.06700000000001</c:v>
                </c:pt>
                <c:pt idx="486">
                  <c:v>210.15299999999999</c:v>
                </c:pt>
                <c:pt idx="487">
                  <c:v>212.19499999999999</c:v>
                </c:pt>
                <c:pt idx="488">
                  <c:v>214.22800000000001</c:v>
                </c:pt>
                <c:pt idx="489">
                  <c:v>216.28399999999999</c:v>
                </c:pt>
                <c:pt idx="490">
                  <c:v>218.32</c:v>
                </c:pt>
                <c:pt idx="491">
                  <c:v>220.35400000000001</c:v>
                </c:pt>
                <c:pt idx="492">
                  <c:v>222.43100000000001</c:v>
                </c:pt>
                <c:pt idx="493">
                  <c:v>224.52600000000001</c:v>
                </c:pt>
                <c:pt idx="494">
                  <c:v>226.64599999999999</c:v>
                </c:pt>
                <c:pt idx="495">
                  <c:v>228.67699999999999</c:v>
                </c:pt>
                <c:pt idx="496">
                  <c:v>231.01</c:v>
                </c:pt>
                <c:pt idx="497">
                  <c:v>233.06800000000001</c:v>
                </c:pt>
                <c:pt idx="498">
                  <c:v>234.29300000000001</c:v>
                </c:pt>
                <c:pt idx="499">
                  <c:v>236.32599999999999</c:v>
                </c:pt>
                <c:pt idx="500">
                  <c:v>238.35599999999999</c:v>
                </c:pt>
                <c:pt idx="501">
                  <c:v>240.39500000000001</c:v>
                </c:pt>
                <c:pt idx="502">
                  <c:v>242.792</c:v>
                </c:pt>
                <c:pt idx="503">
                  <c:v>245.12899999999999</c:v>
                </c:pt>
                <c:pt idx="504">
                  <c:v>246.64699999999999</c:v>
                </c:pt>
                <c:pt idx="505">
                  <c:v>248.678</c:v>
                </c:pt>
                <c:pt idx="506">
                  <c:v>250.74700000000001</c:v>
                </c:pt>
                <c:pt idx="507">
                  <c:v>252.798</c:v>
                </c:pt>
                <c:pt idx="508">
                  <c:v>254.833</c:v>
                </c:pt>
                <c:pt idx="509">
                  <c:v>257.178</c:v>
                </c:pt>
                <c:pt idx="510">
                  <c:v>259.53899999999999</c:v>
                </c:pt>
                <c:pt idx="511">
                  <c:v>261.88</c:v>
                </c:pt>
                <c:pt idx="512">
                  <c:v>263.49900000000002</c:v>
                </c:pt>
                <c:pt idx="513">
                  <c:v>265.06400000000002</c:v>
                </c:pt>
                <c:pt idx="514">
                  <c:v>266.53399999999999</c:v>
                </c:pt>
                <c:pt idx="515">
                  <c:v>268.56599999999997</c:v>
                </c:pt>
                <c:pt idx="516">
                  <c:v>270.60300000000001</c:v>
                </c:pt>
                <c:pt idx="517">
                  <c:v>272.63600000000002</c:v>
                </c:pt>
                <c:pt idx="518">
                  <c:v>274.66899999999998</c:v>
                </c:pt>
                <c:pt idx="519">
                  <c:v>276.75599999999997</c:v>
                </c:pt>
                <c:pt idx="520">
                  <c:v>278.83699999999999</c:v>
                </c:pt>
                <c:pt idx="521">
                  <c:v>280.89800000000002</c:v>
                </c:pt>
                <c:pt idx="522">
                  <c:v>282.96800000000002</c:v>
                </c:pt>
                <c:pt idx="523">
                  <c:v>285.048</c:v>
                </c:pt>
                <c:pt idx="524">
                  <c:v>287.12700000000001</c:v>
                </c:pt>
                <c:pt idx="525">
                  <c:v>288.678</c:v>
                </c:pt>
                <c:pt idx="526">
                  <c:v>290.74099999999999</c:v>
                </c:pt>
                <c:pt idx="527">
                  <c:v>292.8</c:v>
                </c:pt>
                <c:pt idx="528">
                  <c:v>294.86399999999998</c:v>
                </c:pt>
                <c:pt idx="529">
                  <c:v>296.89400000000001</c:v>
                </c:pt>
                <c:pt idx="530">
                  <c:v>299.00200000000001</c:v>
                </c:pt>
                <c:pt idx="531">
                  <c:v>301.31700000000001</c:v>
                </c:pt>
                <c:pt idx="532">
                  <c:v>303.67599999999999</c:v>
                </c:pt>
                <c:pt idx="533">
                  <c:v>304.75200000000001</c:v>
                </c:pt>
                <c:pt idx="534">
                  <c:v>306.80599999999998</c:v>
                </c:pt>
                <c:pt idx="535">
                  <c:v>308.86700000000002</c:v>
                </c:pt>
                <c:pt idx="536">
                  <c:v>310.96100000000001</c:v>
                </c:pt>
                <c:pt idx="537">
                  <c:v>313.03300000000002</c:v>
                </c:pt>
                <c:pt idx="538">
                  <c:v>315.11700000000002</c:v>
                </c:pt>
                <c:pt idx="539">
                  <c:v>316.74099999999999</c:v>
                </c:pt>
                <c:pt idx="540">
                  <c:v>318.80200000000002</c:v>
                </c:pt>
                <c:pt idx="541">
                  <c:v>320.88200000000001</c:v>
                </c:pt>
                <c:pt idx="542">
                  <c:v>322.964</c:v>
                </c:pt>
                <c:pt idx="543">
                  <c:v>325.01900000000001</c:v>
                </c:pt>
                <c:pt idx="544">
                  <c:v>327.12799999999999</c:v>
                </c:pt>
                <c:pt idx="545">
                  <c:v>329.46300000000002</c:v>
                </c:pt>
                <c:pt idx="546">
                  <c:v>331.85399999999998</c:v>
                </c:pt>
                <c:pt idx="547">
                  <c:v>333.19</c:v>
                </c:pt>
                <c:pt idx="548">
                  <c:v>334.63900000000001</c:v>
                </c:pt>
                <c:pt idx="549">
                  <c:v>336.67200000000003</c:v>
                </c:pt>
                <c:pt idx="550">
                  <c:v>338.69400000000002</c:v>
                </c:pt>
                <c:pt idx="551">
                  <c:v>340.74</c:v>
                </c:pt>
                <c:pt idx="552">
                  <c:v>343.11200000000002</c:v>
                </c:pt>
                <c:pt idx="553">
                  <c:v>345.46</c:v>
                </c:pt>
                <c:pt idx="554">
                  <c:v>347.13799999999998</c:v>
                </c:pt>
                <c:pt idx="555">
                  <c:v>348.57100000000003</c:v>
                </c:pt>
                <c:pt idx="556">
                  <c:v>350.601</c:v>
                </c:pt>
                <c:pt idx="557">
                  <c:v>352.63600000000002</c:v>
                </c:pt>
                <c:pt idx="558">
                  <c:v>354.65800000000002</c:v>
                </c:pt>
                <c:pt idx="559">
                  <c:v>356.71899999999999</c:v>
                </c:pt>
                <c:pt idx="560">
                  <c:v>358.79</c:v>
                </c:pt>
                <c:pt idx="561">
                  <c:v>360.87400000000002</c:v>
                </c:pt>
                <c:pt idx="562">
                  <c:v>363.28300000000002</c:v>
                </c:pt>
                <c:pt idx="563">
                  <c:v>365.62099999999998</c:v>
                </c:pt>
                <c:pt idx="564">
                  <c:v>366.51900000000001</c:v>
                </c:pt>
                <c:pt idx="565">
                  <c:v>368.55200000000002</c:v>
                </c:pt>
                <c:pt idx="566">
                  <c:v>370.58499999999998</c:v>
                </c:pt>
                <c:pt idx="567">
                  <c:v>372.60700000000003</c:v>
                </c:pt>
                <c:pt idx="568">
                  <c:v>374.62799999999999</c:v>
                </c:pt>
                <c:pt idx="569">
                  <c:v>376.65</c:v>
                </c:pt>
                <c:pt idx="570">
                  <c:v>378.71800000000002</c:v>
                </c:pt>
                <c:pt idx="571">
                  <c:v>380.80399999999997</c:v>
                </c:pt>
                <c:pt idx="572">
                  <c:v>382.91800000000001</c:v>
                </c:pt>
                <c:pt idx="573">
                  <c:v>385.03199999999998</c:v>
                </c:pt>
                <c:pt idx="574">
                  <c:v>387.16500000000002</c:v>
                </c:pt>
                <c:pt idx="575">
                  <c:v>388.27300000000002</c:v>
                </c:pt>
                <c:pt idx="576">
                  <c:v>390.31900000000002</c:v>
                </c:pt>
                <c:pt idx="577">
                  <c:v>392.358</c:v>
                </c:pt>
                <c:pt idx="578">
                  <c:v>394.39800000000002</c:v>
                </c:pt>
                <c:pt idx="579">
                  <c:v>396.44</c:v>
                </c:pt>
                <c:pt idx="580">
                  <c:v>398.46199999999999</c:v>
                </c:pt>
                <c:pt idx="581">
                  <c:v>400.48399999999998</c:v>
                </c:pt>
                <c:pt idx="582">
                  <c:v>402.505</c:v>
                </c:pt>
                <c:pt idx="583">
                  <c:v>404.54599999999999</c:v>
                </c:pt>
                <c:pt idx="584">
                  <c:v>406.59199999999998</c:v>
                </c:pt>
                <c:pt idx="585">
                  <c:v>408.613</c:v>
                </c:pt>
                <c:pt idx="586">
                  <c:v>410.63499999999999</c:v>
                </c:pt>
                <c:pt idx="587">
                  <c:v>412.65699999999998</c:v>
                </c:pt>
                <c:pt idx="588">
                  <c:v>414.678</c:v>
                </c:pt>
                <c:pt idx="589">
                  <c:v>416.7</c:v>
                </c:pt>
                <c:pt idx="590">
                  <c:v>418.721</c:v>
                </c:pt>
                <c:pt idx="591">
                  <c:v>420.74299999999999</c:v>
                </c:pt>
                <c:pt idx="592">
                  <c:v>422.76499999999999</c:v>
                </c:pt>
                <c:pt idx="593">
                  <c:v>424.78699999999998</c:v>
                </c:pt>
                <c:pt idx="594">
                  <c:v>426.80799999999999</c:v>
                </c:pt>
                <c:pt idx="595">
                  <c:v>428.83</c:v>
                </c:pt>
                <c:pt idx="596">
                  <c:v>430.85199999999998</c:v>
                </c:pt>
                <c:pt idx="597">
                  <c:v>432.87400000000002</c:v>
                </c:pt>
                <c:pt idx="598">
                  <c:v>434.89600000000002</c:v>
                </c:pt>
                <c:pt idx="599">
                  <c:v>436.91699999999997</c:v>
                </c:pt>
              </c:numCache>
            </c:numRef>
          </c:xVal>
          <c:yVal>
            <c:numRef>
              <c:f>Sheet5!$D$2:$D$601</c:f>
              <c:numCache>
                <c:formatCode>General</c:formatCode>
                <c:ptCount val="600"/>
                <c:pt idx="400">
                  <c:v>0</c:v>
                </c:pt>
                <c:pt idx="401">
                  <c:v>3447.86</c:v>
                </c:pt>
                <c:pt idx="402">
                  <c:v>3385.6</c:v>
                </c:pt>
                <c:pt idx="403">
                  <c:v>3381.02</c:v>
                </c:pt>
                <c:pt idx="404">
                  <c:v>3332.87</c:v>
                </c:pt>
                <c:pt idx="405">
                  <c:v>3343.66</c:v>
                </c:pt>
                <c:pt idx="406">
                  <c:v>3140.27</c:v>
                </c:pt>
                <c:pt idx="407">
                  <c:v>3209.62</c:v>
                </c:pt>
                <c:pt idx="408">
                  <c:v>3334.52</c:v>
                </c:pt>
                <c:pt idx="409">
                  <c:v>3477.28</c:v>
                </c:pt>
                <c:pt idx="410">
                  <c:v>3918.56</c:v>
                </c:pt>
                <c:pt idx="411">
                  <c:v>3931.55</c:v>
                </c:pt>
                <c:pt idx="412">
                  <c:v>4237.21</c:v>
                </c:pt>
                <c:pt idx="413">
                  <c:v>4244.3</c:v>
                </c:pt>
                <c:pt idx="414">
                  <c:v>4470.21</c:v>
                </c:pt>
                <c:pt idx="415">
                  <c:v>4176.1499999999996</c:v>
                </c:pt>
                <c:pt idx="416">
                  <c:v>3932.83</c:v>
                </c:pt>
                <c:pt idx="417">
                  <c:v>3983.5</c:v>
                </c:pt>
                <c:pt idx="418">
                  <c:v>4414.45</c:v>
                </c:pt>
                <c:pt idx="419">
                  <c:v>4610.99</c:v>
                </c:pt>
                <c:pt idx="420">
                  <c:v>5280.22</c:v>
                </c:pt>
                <c:pt idx="421">
                  <c:v>4958.3100000000004</c:v>
                </c:pt>
                <c:pt idx="422">
                  <c:v>4044.58</c:v>
                </c:pt>
                <c:pt idx="423">
                  <c:v>4095.31</c:v>
                </c:pt>
                <c:pt idx="424">
                  <c:v>3701.1</c:v>
                </c:pt>
                <c:pt idx="425">
                  <c:v>3603.08</c:v>
                </c:pt>
                <c:pt idx="426">
                  <c:v>3473.23</c:v>
                </c:pt>
                <c:pt idx="427">
                  <c:v>3600.83</c:v>
                </c:pt>
                <c:pt idx="428">
                  <c:v>3562.57</c:v>
                </c:pt>
                <c:pt idx="429">
                  <c:v>4661.49</c:v>
                </c:pt>
                <c:pt idx="430">
                  <c:v>4521.0200000000004</c:v>
                </c:pt>
                <c:pt idx="431">
                  <c:v>4114.1499999999996</c:v>
                </c:pt>
                <c:pt idx="432">
                  <c:v>3697.45</c:v>
                </c:pt>
                <c:pt idx="433">
                  <c:v>3367.26</c:v>
                </c:pt>
                <c:pt idx="434">
                  <c:v>3320.57</c:v>
                </c:pt>
                <c:pt idx="435">
                  <c:v>3332.09</c:v>
                </c:pt>
                <c:pt idx="436">
                  <c:v>3496.81</c:v>
                </c:pt>
                <c:pt idx="437">
                  <c:v>3495.2</c:v>
                </c:pt>
                <c:pt idx="438">
                  <c:v>3456.14</c:v>
                </c:pt>
                <c:pt idx="439">
                  <c:v>3221.83</c:v>
                </c:pt>
                <c:pt idx="440">
                  <c:v>3843.89</c:v>
                </c:pt>
                <c:pt idx="441">
                  <c:v>4103.72</c:v>
                </c:pt>
                <c:pt idx="442">
                  <c:v>4885.12</c:v>
                </c:pt>
                <c:pt idx="443">
                  <c:v>4624.57</c:v>
                </c:pt>
                <c:pt idx="444">
                  <c:v>3967.66</c:v>
                </c:pt>
                <c:pt idx="445">
                  <c:v>3664.55</c:v>
                </c:pt>
                <c:pt idx="446">
                  <c:v>3515.27</c:v>
                </c:pt>
                <c:pt idx="447">
                  <c:v>3545.67</c:v>
                </c:pt>
                <c:pt idx="448">
                  <c:v>3491.18</c:v>
                </c:pt>
                <c:pt idx="449">
                  <c:v>3476.73</c:v>
                </c:pt>
                <c:pt idx="450">
                  <c:v>3977.11</c:v>
                </c:pt>
                <c:pt idx="451">
                  <c:v>4572.51</c:v>
                </c:pt>
                <c:pt idx="452">
                  <c:v>4826.91</c:v>
                </c:pt>
                <c:pt idx="453">
                  <c:v>4133.5200000000004</c:v>
                </c:pt>
                <c:pt idx="454">
                  <c:v>3754</c:v>
                </c:pt>
                <c:pt idx="455">
                  <c:v>3577.38</c:v>
                </c:pt>
                <c:pt idx="456">
                  <c:v>3514.05</c:v>
                </c:pt>
                <c:pt idx="457">
                  <c:v>3407.53</c:v>
                </c:pt>
                <c:pt idx="458">
                  <c:v>3887</c:v>
                </c:pt>
                <c:pt idx="459">
                  <c:v>4583.59</c:v>
                </c:pt>
                <c:pt idx="460">
                  <c:v>4842.1000000000004</c:v>
                </c:pt>
                <c:pt idx="461">
                  <c:v>4813.05</c:v>
                </c:pt>
                <c:pt idx="462">
                  <c:v>4400.22</c:v>
                </c:pt>
                <c:pt idx="463">
                  <c:v>4142.0600000000004</c:v>
                </c:pt>
                <c:pt idx="464">
                  <c:v>3948.66</c:v>
                </c:pt>
                <c:pt idx="465">
                  <c:v>3803.95</c:v>
                </c:pt>
                <c:pt idx="466">
                  <c:v>3595.57</c:v>
                </c:pt>
                <c:pt idx="467">
                  <c:v>3630.53</c:v>
                </c:pt>
                <c:pt idx="468">
                  <c:v>4033.85</c:v>
                </c:pt>
                <c:pt idx="469">
                  <c:v>3757.96</c:v>
                </c:pt>
                <c:pt idx="470">
                  <c:v>3837.29</c:v>
                </c:pt>
                <c:pt idx="471">
                  <c:v>3911.75</c:v>
                </c:pt>
                <c:pt idx="472">
                  <c:v>5572.04</c:v>
                </c:pt>
                <c:pt idx="473">
                  <c:v>5976.63</c:v>
                </c:pt>
                <c:pt idx="474">
                  <c:v>5223.66</c:v>
                </c:pt>
                <c:pt idx="475">
                  <c:v>4285.75</c:v>
                </c:pt>
                <c:pt idx="476">
                  <c:v>3861.68</c:v>
                </c:pt>
                <c:pt idx="477">
                  <c:v>3563.63</c:v>
                </c:pt>
                <c:pt idx="478">
                  <c:v>3504.26</c:v>
                </c:pt>
                <c:pt idx="479">
                  <c:v>3401.86</c:v>
                </c:pt>
                <c:pt idx="480">
                  <c:v>3846.18</c:v>
                </c:pt>
                <c:pt idx="481">
                  <c:v>4401.8900000000003</c:v>
                </c:pt>
                <c:pt idx="482">
                  <c:v>5028.6899999999996</c:v>
                </c:pt>
                <c:pt idx="483">
                  <c:v>4831.5600000000004</c:v>
                </c:pt>
                <c:pt idx="484">
                  <c:v>4564.46</c:v>
                </c:pt>
                <c:pt idx="485">
                  <c:v>4281.84</c:v>
                </c:pt>
                <c:pt idx="486">
                  <c:v>3950.03</c:v>
                </c:pt>
                <c:pt idx="487">
                  <c:v>3871.99</c:v>
                </c:pt>
                <c:pt idx="488">
                  <c:v>4045.07</c:v>
                </c:pt>
                <c:pt idx="489">
                  <c:v>4336.0600000000004</c:v>
                </c:pt>
                <c:pt idx="490">
                  <c:v>4789.5</c:v>
                </c:pt>
                <c:pt idx="491">
                  <c:v>4833.92</c:v>
                </c:pt>
                <c:pt idx="492">
                  <c:v>4514.63</c:v>
                </c:pt>
                <c:pt idx="493">
                  <c:v>4174.7299999999996</c:v>
                </c:pt>
                <c:pt idx="494">
                  <c:v>3954.94</c:v>
                </c:pt>
                <c:pt idx="495">
                  <c:v>3803.25</c:v>
                </c:pt>
                <c:pt idx="496">
                  <c:v>4190.74</c:v>
                </c:pt>
                <c:pt idx="497">
                  <c:v>3776.44</c:v>
                </c:pt>
                <c:pt idx="498">
                  <c:v>4169.63</c:v>
                </c:pt>
                <c:pt idx="499">
                  <c:v>4693.49</c:v>
                </c:pt>
                <c:pt idx="500">
                  <c:v>4627.25</c:v>
                </c:pt>
                <c:pt idx="501">
                  <c:v>4773.5600000000004</c:v>
                </c:pt>
                <c:pt idx="502">
                  <c:v>4882.8100000000004</c:v>
                </c:pt>
                <c:pt idx="503">
                  <c:v>4107.1899999999996</c:v>
                </c:pt>
                <c:pt idx="504">
                  <c:v>3739.84</c:v>
                </c:pt>
                <c:pt idx="505">
                  <c:v>3677.41</c:v>
                </c:pt>
                <c:pt idx="506">
                  <c:v>3648.69</c:v>
                </c:pt>
                <c:pt idx="507">
                  <c:v>3663.77</c:v>
                </c:pt>
                <c:pt idx="508">
                  <c:v>5076.13</c:v>
                </c:pt>
                <c:pt idx="509">
                  <c:v>4923.43</c:v>
                </c:pt>
                <c:pt idx="510">
                  <c:v>4185.93</c:v>
                </c:pt>
                <c:pt idx="511">
                  <c:v>3760.95</c:v>
                </c:pt>
                <c:pt idx="512">
                  <c:v>3549.54</c:v>
                </c:pt>
                <c:pt idx="513">
                  <c:v>3456.45</c:v>
                </c:pt>
                <c:pt idx="514">
                  <c:v>3430.99</c:v>
                </c:pt>
                <c:pt idx="515">
                  <c:v>3476.46</c:v>
                </c:pt>
                <c:pt idx="516">
                  <c:v>3507.64</c:v>
                </c:pt>
                <c:pt idx="517">
                  <c:v>4093.07</c:v>
                </c:pt>
                <c:pt idx="518">
                  <c:v>4080.99</c:v>
                </c:pt>
                <c:pt idx="519">
                  <c:v>4158.88</c:v>
                </c:pt>
                <c:pt idx="520">
                  <c:v>3916.94</c:v>
                </c:pt>
                <c:pt idx="521">
                  <c:v>3718.27</c:v>
                </c:pt>
                <c:pt idx="522">
                  <c:v>3515.23</c:v>
                </c:pt>
                <c:pt idx="523">
                  <c:v>3952.39</c:v>
                </c:pt>
                <c:pt idx="524">
                  <c:v>3698.01</c:v>
                </c:pt>
                <c:pt idx="525">
                  <c:v>3782.19</c:v>
                </c:pt>
                <c:pt idx="526">
                  <c:v>3689.62</c:v>
                </c:pt>
                <c:pt idx="527">
                  <c:v>3528.26</c:v>
                </c:pt>
                <c:pt idx="528">
                  <c:v>3810.43</c:v>
                </c:pt>
                <c:pt idx="529">
                  <c:v>4652.46</c:v>
                </c:pt>
                <c:pt idx="530">
                  <c:v>5056.58</c:v>
                </c:pt>
                <c:pt idx="531">
                  <c:v>4485.22</c:v>
                </c:pt>
                <c:pt idx="532">
                  <c:v>3965.87</c:v>
                </c:pt>
                <c:pt idx="533">
                  <c:v>3661.92</c:v>
                </c:pt>
                <c:pt idx="534">
                  <c:v>3904.28</c:v>
                </c:pt>
                <c:pt idx="535">
                  <c:v>3660.65</c:v>
                </c:pt>
                <c:pt idx="536">
                  <c:v>3557.34</c:v>
                </c:pt>
                <c:pt idx="537">
                  <c:v>3267.89</c:v>
                </c:pt>
                <c:pt idx="538">
                  <c:v>3370.6</c:v>
                </c:pt>
                <c:pt idx="539">
                  <c:v>3416.61</c:v>
                </c:pt>
                <c:pt idx="540">
                  <c:v>3394.74</c:v>
                </c:pt>
                <c:pt idx="541">
                  <c:v>3593.89</c:v>
                </c:pt>
                <c:pt idx="542">
                  <c:v>4300.7</c:v>
                </c:pt>
                <c:pt idx="543">
                  <c:v>5127.1899999999996</c:v>
                </c:pt>
                <c:pt idx="544">
                  <c:v>5916.72</c:v>
                </c:pt>
                <c:pt idx="545">
                  <c:v>4997.09</c:v>
                </c:pt>
                <c:pt idx="546">
                  <c:v>4226.09</c:v>
                </c:pt>
                <c:pt idx="547">
                  <c:v>3757.25</c:v>
                </c:pt>
                <c:pt idx="548">
                  <c:v>3813.72</c:v>
                </c:pt>
                <c:pt idx="549">
                  <c:v>3767.69</c:v>
                </c:pt>
                <c:pt idx="550">
                  <c:v>3897.79</c:v>
                </c:pt>
                <c:pt idx="551">
                  <c:v>4591.25</c:v>
                </c:pt>
                <c:pt idx="552">
                  <c:v>4852.46</c:v>
                </c:pt>
                <c:pt idx="553">
                  <c:v>4131.74</c:v>
                </c:pt>
                <c:pt idx="554">
                  <c:v>3754.86</c:v>
                </c:pt>
                <c:pt idx="555">
                  <c:v>3536.47</c:v>
                </c:pt>
                <c:pt idx="556">
                  <c:v>3580.72</c:v>
                </c:pt>
                <c:pt idx="557">
                  <c:v>3507.64</c:v>
                </c:pt>
                <c:pt idx="558">
                  <c:v>3414.72</c:v>
                </c:pt>
                <c:pt idx="559">
                  <c:v>4579</c:v>
                </c:pt>
                <c:pt idx="560">
                  <c:v>5130.93</c:v>
                </c:pt>
                <c:pt idx="561">
                  <c:v>5016.2700000000004</c:v>
                </c:pt>
                <c:pt idx="562">
                  <c:v>4904.0200000000004</c:v>
                </c:pt>
                <c:pt idx="563">
                  <c:v>4117.8999999999996</c:v>
                </c:pt>
                <c:pt idx="564">
                  <c:v>3746.49</c:v>
                </c:pt>
                <c:pt idx="565">
                  <c:v>4130.59</c:v>
                </c:pt>
                <c:pt idx="566">
                  <c:v>4001.68</c:v>
                </c:pt>
                <c:pt idx="567">
                  <c:v>3815.42</c:v>
                </c:pt>
                <c:pt idx="568">
                  <c:v>4264.96</c:v>
                </c:pt>
                <c:pt idx="569">
                  <c:v>4639.55</c:v>
                </c:pt>
                <c:pt idx="570">
                  <c:v>4644.3599999999997</c:v>
                </c:pt>
                <c:pt idx="571">
                  <c:v>4270.1099999999997</c:v>
                </c:pt>
                <c:pt idx="572">
                  <c:v>4172.5600000000004</c:v>
                </c:pt>
                <c:pt idx="573">
                  <c:v>3967.1</c:v>
                </c:pt>
                <c:pt idx="574">
                  <c:v>3844.17</c:v>
                </c:pt>
                <c:pt idx="575">
                  <c:v>3752.62</c:v>
                </c:pt>
                <c:pt idx="576">
                  <c:v>3979.64</c:v>
                </c:pt>
                <c:pt idx="577">
                  <c:v>3803.16</c:v>
                </c:pt>
                <c:pt idx="578">
                  <c:v>3979.14</c:v>
                </c:pt>
                <c:pt idx="579">
                  <c:v>3988.28</c:v>
                </c:pt>
                <c:pt idx="580">
                  <c:v>3890.74</c:v>
                </c:pt>
                <c:pt idx="581">
                  <c:v>5138.58</c:v>
                </c:pt>
                <c:pt idx="582">
                  <c:v>6086.97</c:v>
                </c:pt>
                <c:pt idx="583">
                  <c:v>6184.87</c:v>
                </c:pt>
                <c:pt idx="584">
                  <c:v>6358.78</c:v>
                </c:pt>
                <c:pt idx="585">
                  <c:v>6207.71</c:v>
                </c:pt>
                <c:pt idx="586">
                  <c:v>7554.65</c:v>
                </c:pt>
                <c:pt idx="587">
                  <c:v>8333.35</c:v>
                </c:pt>
                <c:pt idx="588">
                  <c:v>8799.8799999999992</c:v>
                </c:pt>
                <c:pt idx="589">
                  <c:v>9081.27</c:v>
                </c:pt>
                <c:pt idx="590">
                  <c:v>9247.82</c:v>
                </c:pt>
                <c:pt idx="591">
                  <c:v>9348.9</c:v>
                </c:pt>
                <c:pt idx="592">
                  <c:v>9414.57</c:v>
                </c:pt>
                <c:pt idx="593">
                  <c:v>9472.52</c:v>
                </c:pt>
                <c:pt idx="594">
                  <c:v>9508.23</c:v>
                </c:pt>
                <c:pt idx="595">
                  <c:v>9527.91</c:v>
                </c:pt>
                <c:pt idx="596">
                  <c:v>9541.5</c:v>
                </c:pt>
                <c:pt idx="597">
                  <c:v>9548.01</c:v>
                </c:pt>
                <c:pt idx="598">
                  <c:v>9543.5300000000007</c:v>
                </c:pt>
                <c:pt idx="599">
                  <c:v>9549.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451-45B2-A21C-7712F255180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59323359"/>
        <c:axId val="1959321279"/>
      </c:scatterChart>
      <c:valAx>
        <c:axId val="1959323359"/>
        <c:scaling>
          <c:orientation val="minMax"/>
          <c:max val="450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 (s)</a:t>
                </a:r>
              </a:p>
            </c:rich>
          </c:tx>
          <c:layout>
            <c:manualLayout>
              <c:xMode val="edge"/>
              <c:yMode val="edge"/>
              <c:x val="0.46850992374932487"/>
              <c:y val="0.8278648583994259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59321279"/>
        <c:crosses val="autoZero"/>
        <c:crossBetween val="midCat"/>
      </c:valAx>
      <c:valAx>
        <c:axId val="1959321279"/>
        <c:scaling>
          <c:orientation val="minMax"/>
          <c:max val="10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Bandwidth (kbps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59323359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FESTIVE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8012835188563525"/>
          <c:y val="0.21760569659110909"/>
          <c:w val="0.76527076560477936"/>
          <c:h val="0.42874294982637018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4!$B$1</c:f>
              <c:strCache>
                <c:ptCount val="1"/>
                <c:pt idx="0">
                  <c:v>Client 1</c:v>
                </c:pt>
              </c:strCache>
            </c:strRef>
          </c:tx>
          <c:spPr>
            <a:ln w="349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4!$A$2:$A$601</c:f>
              <c:numCache>
                <c:formatCode>General</c:formatCode>
                <c:ptCount val="600"/>
                <c:pt idx="0">
                  <c:v>0.122</c:v>
                </c:pt>
                <c:pt idx="1">
                  <c:v>0.28599999999999998</c:v>
                </c:pt>
                <c:pt idx="2">
                  <c:v>0.45100000000000001</c:v>
                </c:pt>
                <c:pt idx="3">
                  <c:v>0.66500000000000004</c:v>
                </c:pt>
                <c:pt idx="4">
                  <c:v>0.88</c:v>
                </c:pt>
                <c:pt idx="5">
                  <c:v>1.0940000000000001</c:v>
                </c:pt>
                <c:pt idx="6">
                  <c:v>1.3089999999999999</c:v>
                </c:pt>
                <c:pt idx="7">
                  <c:v>1.5249999999999999</c:v>
                </c:pt>
                <c:pt idx="8">
                  <c:v>1.7669999999999999</c:v>
                </c:pt>
                <c:pt idx="9">
                  <c:v>1.982</c:v>
                </c:pt>
                <c:pt idx="10">
                  <c:v>2.1960000000000002</c:v>
                </c:pt>
                <c:pt idx="11">
                  <c:v>2.41</c:v>
                </c:pt>
                <c:pt idx="12">
                  <c:v>2.625</c:v>
                </c:pt>
                <c:pt idx="13">
                  <c:v>2.84</c:v>
                </c:pt>
                <c:pt idx="14">
                  <c:v>3.056</c:v>
                </c:pt>
                <c:pt idx="15">
                  <c:v>3.2719999999999998</c:v>
                </c:pt>
                <c:pt idx="16">
                  <c:v>6.5750000000000002</c:v>
                </c:pt>
                <c:pt idx="17">
                  <c:v>6.8579999999999997</c:v>
                </c:pt>
                <c:pt idx="18">
                  <c:v>9.5850000000000009</c:v>
                </c:pt>
                <c:pt idx="19">
                  <c:v>10.507999999999999</c:v>
                </c:pt>
                <c:pt idx="20">
                  <c:v>15.183</c:v>
                </c:pt>
                <c:pt idx="21">
                  <c:v>15.567</c:v>
                </c:pt>
                <c:pt idx="22">
                  <c:v>15.951000000000001</c:v>
                </c:pt>
                <c:pt idx="23">
                  <c:v>18.623000000000001</c:v>
                </c:pt>
                <c:pt idx="24">
                  <c:v>22.216999999999999</c:v>
                </c:pt>
                <c:pt idx="25">
                  <c:v>22.600999999999999</c:v>
                </c:pt>
                <c:pt idx="26">
                  <c:v>27.138000000000002</c:v>
                </c:pt>
                <c:pt idx="27">
                  <c:v>27.655000000000001</c:v>
                </c:pt>
                <c:pt idx="28">
                  <c:v>31.363</c:v>
                </c:pt>
                <c:pt idx="29">
                  <c:v>32.636000000000003</c:v>
                </c:pt>
                <c:pt idx="30">
                  <c:v>35.622</c:v>
                </c:pt>
                <c:pt idx="31">
                  <c:v>37.569000000000003</c:v>
                </c:pt>
                <c:pt idx="32">
                  <c:v>38.679000000000002</c:v>
                </c:pt>
                <c:pt idx="33">
                  <c:v>39.618000000000002</c:v>
                </c:pt>
                <c:pt idx="34">
                  <c:v>43.805999999999997</c:v>
                </c:pt>
                <c:pt idx="35">
                  <c:v>45.158000000000001</c:v>
                </c:pt>
                <c:pt idx="36">
                  <c:v>45.963999999999999</c:v>
                </c:pt>
                <c:pt idx="37">
                  <c:v>46.912999999999997</c:v>
                </c:pt>
                <c:pt idx="38">
                  <c:v>49.637</c:v>
                </c:pt>
                <c:pt idx="39">
                  <c:v>51.213000000000001</c:v>
                </c:pt>
                <c:pt idx="40">
                  <c:v>53.585999999999999</c:v>
                </c:pt>
                <c:pt idx="41">
                  <c:v>57.655999999999999</c:v>
                </c:pt>
                <c:pt idx="42">
                  <c:v>58.828000000000003</c:v>
                </c:pt>
                <c:pt idx="43">
                  <c:v>60.213999999999999</c:v>
                </c:pt>
                <c:pt idx="44">
                  <c:v>61.948</c:v>
                </c:pt>
                <c:pt idx="45">
                  <c:v>65.063999999999993</c:v>
                </c:pt>
                <c:pt idx="46">
                  <c:v>67.808000000000007</c:v>
                </c:pt>
                <c:pt idx="47">
                  <c:v>70.53</c:v>
                </c:pt>
                <c:pt idx="48">
                  <c:v>73.006</c:v>
                </c:pt>
                <c:pt idx="49">
                  <c:v>75.010999999999996</c:v>
                </c:pt>
                <c:pt idx="50">
                  <c:v>77.521000000000001</c:v>
                </c:pt>
                <c:pt idx="51">
                  <c:v>81.108000000000004</c:v>
                </c:pt>
                <c:pt idx="52">
                  <c:v>83.718000000000004</c:v>
                </c:pt>
                <c:pt idx="53">
                  <c:v>85.494</c:v>
                </c:pt>
                <c:pt idx="54">
                  <c:v>87.055000000000007</c:v>
                </c:pt>
                <c:pt idx="55">
                  <c:v>89.442999999999998</c:v>
                </c:pt>
                <c:pt idx="56">
                  <c:v>91.792000000000002</c:v>
                </c:pt>
                <c:pt idx="57">
                  <c:v>94.545000000000002</c:v>
                </c:pt>
                <c:pt idx="58">
                  <c:v>96.399000000000001</c:v>
                </c:pt>
                <c:pt idx="59">
                  <c:v>98.534000000000006</c:v>
                </c:pt>
                <c:pt idx="60">
                  <c:v>100.527</c:v>
                </c:pt>
                <c:pt idx="61">
                  <c:v>102.919</c:v>
                </c:pt>
                <c:pt idx="62">
                  <c:v>105.03100000000001</c:v>
                </c:pt>
                <c:pt idx="63">
                  <c:v>107.52800000000001</c:v>
                </c:pt>
                <c:pt idx="64">
                  <c:v>108.93600000000001</c:v>
                </c:pt>
                <c:pt idx="65">
                  <c:v>110.517</c:v>
                </c:pt>
                <c:pt idx="66">
                  <c:v>111.824</c:v>
                </c:pt>
                <c:pt idx="67">
                  <c:v>113.173</c:v>
                </c:pt>
                <c:pt idx="68">
                  <c:v>113.744</c:v>
                </c:pt>
                <c:pt idx="69">
                  <c:v>114.81399999999999</c:v>
                </c:pt>
                <c:pt idx="70">
                  <c:v>116.18300000000001</c:v>
                </c:pt>
                <c:pt idx="71">
                  <c:v>117.691</c:v>
                </c:pt>
                <c:pt idx="72">
                  <c:v>119.024</c:v>
                </c:pt>
                <c:pt idx="73">
                  <c:v>120.416</c:v>
                </c:pt>
                <c:pt idx="74">
                  <c:v>124.108</c:v>
                </c:pt>
                <c:pt idx="75">
                  <c:v>125.631</c:v>
                </c:pt>
                <c:pt idx="76">
                  <c:v>127.828</c:v>
                </c:pt>
                <c:pt idx="77">
                  <c:v>128.37700000000001</c:v>
                </c:pt>
                <c:pt idx="78">
                  <c:v>130.28200000000001</c:v>
                </c:pt>
                <c:pt idx="79">
                  <c:v>133.72</c:v>
                </c:pt>
                <c:pt idx="80">
                  <c:v>135.071</c:v>
                </c:pt>
                <c:pt idx="81">
                  <c:v>136.76900000000001</c:v>
                </c:pt>
                <c:pt idx="82">
                  <c:v>137.577</c:v>
                </c:pt>
                <c:pt idx="83">
                  <c:v>140.43299999999999</c:v>
                </c:pt>
                <c:pt idx="84">
                  <c:v>144.04</c:v>
                </c:pt>
                <c:pt idx="85">
                  <c:v>145.36199999999999</c:v>
                </c:pt>
                <c:pt idx="86">
                  <c:v>146.18100000000001</c:v>
                </c:pt>
                <c:pt idx="87">
                  <c:v>148.77699999999999</c:v>
                </c:pt>
                <c:pt idx="88">
                  <c:v>151.02699999999999</c:v>
                </c:pt>
                <c:pt idx="89">
                  <c:v>153.17599999999999</c:v>
                </c:pt>
                <c:pt idx="90">
                  <c:v>155.72499999999999</c:v>
                </c:pt>
                <c:pt idx="91">
                  <c:v>158.124</c:v>
                </c:pt>
                <c:pt idx="92">
                  <c:v>160.51400000000001</c:v>
                </c:pt>
                <c:pt idx="93">
                  <c:v>163.19399999999999</c:v>
                </c:pt>
                <c:pt idx="94">
                  <c:v>165.58699999999999</c:v>
                </c:pt>
                <c:pt idx="95">
                  <c:v>167.92400000000001</c:v>
                </c:pt>
                <c:pt idx="96">
                  <c:v>170.31700000000001</c:v>
                </c:pt>
                <c:pt idx="97">
                  <c:v>172.654</c:v>
                </c:pt>
                <c:pt idx="98">
                  <c:v>175.38499999999999</c:v>
                </c:pt>
                <c:pt idx="99">
                  <c:v>177.03200000000001</c:v>
                </c:pt>
                <c:pt idx="100">
                  <c:v>178.14</c:v>
                </c:pt>
                <c:pt idx="101">
                  <c:v>179.255</c:v>
                </c:pt>
                <c:pt idx="102">
                  <c:v>180.279</c:v>
                </c:pt>
                <c:pt idx="103">
                  <c:v>181.38800000000001</c:v>
                </c:pt>
                <c:pt idx="104">
                  <c:v>183.44900000000001</c:v>
                </c:pt>
                <c:pt idx="105">
                  <c:v>184.584</c:v>
                </c:pt>
                <c:pt idx="106">
                  <c:v>186.20400000000001</c:v>
                </c:pt>
                <c:pt idx="107">
                  <c:v>187.82400000000001</c:v>
                </c:pt>
                <c:pt idx="108">
                  <c:v>188.87100000000001</c:v>
                </c:pt>
                <c:pt idx="109">
                  <c:v>191.37299999999999</c:v>
                </c:pt>
                <c:pt idx="110">
                  <c:v>193.16800000000001</c:v>
                </c:pt>
                <c:pt idx="111">
                  <c:v>196.982</c:v>
                </c:pt>
                <c:pt idx="112">
                  <c:v>197.53200000000001</c:v>
                </c:pt>
                <c:pt idx="113">
                  <c:v>200.428</c:v>
                </c:pt>
                <c:pt idx="114">
                  <c:v>202.148</c:v>
                </c:pt>
                <c:pt idx="115">
                  <c:v>205.95099999999999</c:v>
                </c:pt>
                <c:pt idx="116">
                  <c:v>207.93700000000001</c:v>
                </c:pt>
                <c:pt idx="117">
                  <c:v>208.85499999999999</c:v>
                </c:pt>
                <c:pt idx="118">
                  <c:v>209.40799999999999</c:v>
                </c:pt>
                <c:pt idx="119">
                  <c:v>213.15199999999999</c:v>
                </c:pt>
                <c:pt idx="120">
                  <c:v>214.22399999999999</c:v>
                </c:pt>
                <c:pt idx="121">
                  <c:v>215.34399999999999</c:v>
                </c:pt>
                <c:pt idx="122">
                  <c:v>218.92</c:v>
                </c:pt>
                <c:pt idx="123">
                  <c:v>221.57499999999999</c:v>
                </c:pt>
                <c:pt idx="124">
                  <c:v>223.22200000000001</c:v>
                </c:pt>
                <c:pt idx="125">
                  <c:v>224.81200000000001</c:v>
                </c:pt>
                <c:pt idx="126">
                  <c:v>226.565</c:v>
                </c:pt>
                <c:pt idx="127">
                  <c:v>228.66399999999999</c:v>
                </c:pt>
                <c:pt idx="128">
                  <c:v>231.81</c:v>
                </c:pt>
                <c:pt idx="129">
                  <c:v>233.392</c:v>
                </c:pt>
                <c:pt idx="130">
                  <c:v>235.78299999999999</c:v>
                </c:pt>
                <c:pt idx="131">
                  <c:v>238.12100000000001</c:v>
                </c:pt>
                <c:pt idx="132">
                  <c:v>240.852</c:v>
                </c:pt>
                <c:pt idx="133">
                  <c:v>243.52699999999999</c:v>
                </c:pt>
                <c:pt idx="134">
                  <c:v>245.91800000000001</c:v>
                </c:pt>
                <c:pt idx="135">
                  <c:v>247.45400000000001</c:v>
                </c:pt>
                <c:pt idx="136">
                  <c:v>249.07300000000001</c:v>
                </c:pt>
                <c:pt idx="137">
                  <c:v>250.61</c:v>
                </c:pt>
                <c:pt idx="138">
                  <c:v>252.22900000000001</c:v>
                </c:pt>
                <c:pt idx="139">
                  <c:v>254.03</c:v>
                </c:pt>
                <c:pt idx="140">
                  <c:v>255.56399999999999</c:v>
                </c:pt>
                <c:pt idx="141">
                  <c:v>258.04599999999999</c:v>
                </c:pt>
                <c:pt idx="142">
                  <c:v>259.66800000000001</c:v>
                </c:pt>
                <c:pt idx="143">
                  <c:v>261.20499999999998</c:v>
                </c:pt>
                <c:pt idx="144">
                  <c:v>262.54500000000002</c:v>
                </c:pt>
                <c:pt idx="145">
                  <c:v>265.05799999999999</c:v>
                </c:pt>
                <c:pt idx="146">
                  <c:v>265.928</c:v>
                </c:pt>
                <c:pt idx="147">
                  <c:v>269.40899999999999</c:v>
                </c:pt>
                <c:pt idx="148">
                  <c:v>269.97000000000003</c:v>
                </c:pt>
                <c:pt idx="149">
                  <c:v>271.53500000000003</c:v>
                </c:pt>
                <c:pt idx="150">
                  <c:v>274.65899999999999</c:v>
                </c:pt>
                <c:pt idx="151">
                  <c:v>275.72399999999999</c:v>
                </c:pt>
                <c:pt idx="152">
                  <c:v>277.48899999999998</c:v>
                </c:pt>
                <c:pt idx="153">
                  <c:v>280.92700000000002</c:v>
                </c:pt>
                <c:pt idx="154">
                  <c:v>281.96699999999998</c:v>
                </c:pt>
                <c:pt idx="155">
                  <c:v>284.28300000000002</c:v>
                </c:pt>
                <c:pt idx="156">
                  <c:v>287.92</c:v>
                </c:pt>
                <c:pt idx="157">
                  <c:v>289.322</c:v>
                </c:pt>
                <c:pt idx="158">
                  <c:v>289.98599999999999</c:v>
                </c:pt>
                <c:pt idx="159">
                  <c:v>292.113</c:v>
                </c:pt>
                <c:pt idx="160">
                  <c:v>296.58499999999998</c:v>
                </c:pt>
                <c:pt idx="161">
                  <c:v>297.89800000000002</c:v>
                </c:pt>
                <c:pt idx="162">
                  <c:v>299.89</c:v>
                </c:pt>
                <c:pt idx="163">
                  <c:v>302.25599999999997</c:v>
                </c:pt>
                <c:pt idx="164">
                  <c:v>304.52499999999998</c:v>
                </c:pt>
                <c:pt idx="165">
                  <c:v>307.12299999999999</c:v>
                </c:pt>
                <c:pt idx="166">
                  <c:v>309.726</c:v>
                </c:pt>
                <c:pt idx="167">
                  <c:v>312.21800000000002</c:v>
                </c:pt>
                <c:pt idx="168">
                  <c:v>314.637</c:v>
                </c:pt>
                <c:pt idx="169">
                  <c:v>317.08999999999997</c:v>
                </c:pt>
                <c:pt idx="170">
                  <c:v>318.97399999999999</c:v>
                </c:pt>
                <c:pt idx="171">
                  <c:v>320.61399999999998</c:v>
                </c:pt>
                <c:pt idx="172">
                  <c:v>322.26900000000001</c:v>
                </c:pt>
                <c:pt idx="173">
                  <c:v>323.83499999999998</c:v>
                </c:pt>
                <c:pt idx="174">
                  <c:v>325.45499999999998</c:v>
                </c:pt>
                <c:pt idx="175">
                  <c:v>327.01900000000001</c:v>
                </c:pt>
                <c:pt idx="176">
                  <c:v>328.60899999999998</c:v>
                </c:pt>
                <c:pt idx="177">
                  <c:v>330.916</c:v>
                </c:pt>
                <c:pt idx="178">
                  <c:v>332.53699999999998</c:v>
                </c:pt>
                <c:pt idx="179">
                  <c:v>334.38900000000001</c:v>
                </c:pt>
                <c:pt idx="180">
                  <c:v>336.00799999999998</c:v>
                </c:pt>
                <c:pt idx="181">
                  <c:v>337.31</c:v>
                </c:pt>
                <c:pt idx="182">
                  <c:v>338.89499999999998</c:v>
                </c:pt>
                <c:pt idx="183">
                  <c:v>341.48599999999999</c:v>
                </c:pt>
                <c:pt idx="184">
                  <c:v>343.935</c:v>
                </c:pt>
                <c:pt idx="185">
                  <c:v>345.03800000000001</c:v>
                </c:pt>
                <c:pt idx="186">
                  <c:v>346.08800000000002</c:v>
                </c:pt>
                <c:pt idx="187">
                  <c:v>346.637</c:v>
                </c:pt>
                <c:pt idx="188">
                  <c:v>350.78500000000003</c:v>
                </c:pt>
                <c:pt idx="189">
                  <c:v>351.4</c:v>
                </c:pt>
                <c:pt idx="190">
                  <c:v>355.20600000000002</c:v>
                </c:pt>
                <c:pt idx="191">
                  <c:v>356.02600000000001</c:v>
                </c:pt>
                <c:pt idx="192">
                  <c:v>359.06700000000001</c:v>
                </c:pt>
                <c:pt idx="193">
                  <c:v>360.81799999999998</c:v>
                </c:pt>
                <c:pt idx="194">
                  <c:v>363.21100000000001</c:v>
                </c:pt>
                <c:pt idx="195">
                  <c:v>365.11900000000003</c:v>
                </c:pt>
                <c:pt idx="196">
                  <c:v>367.51</c:v>
                </c:pt>
                <c:pt idx="197">
                  <c:v>369.79</c:v>
                </c:pt>
                <c:pt idx="198">
                  <c:v>372.21</c:v>
                </c:pt>
                <c:pt idx="199">
                  <c:v>374.54899999999998</c:v>
                </c:pt>
                <c:pt idx="200">
                  <c:v>16.387</c:v>
                </c:pt>
                <c:pt idx="201">
                  <c:v>16.552</c:v>
                </c:pt>
                <c:pt idx="202">
                  <c:v>16.716000000000001</c:v>
                </c:pt>
                <c:pt idx="203">
                  <c:v>16.931999999999999</c:v>
                </c:pt>
                <c:pt idx="204">
                  <c:v>17.146999999999998</c:v>
                </c:pt>
                <c:pt idx="205">
                  <c:v>17.361999999999998</c:v>
                </c:pt>
                <c:pt idx="206">
                  <c:v>17.577000000000002</c:v>
                </c:pt>
                <c:pt idx="207">
                  <c:v>17.792999999999999</c:v>
                </c:pt>
                <c:pt idx="208">
                  <c:v>18.091000000000001</c:v>
                </c:pt>
                <c:pt idx="209">
                  <c:v>18.515999999999998</c:v>
                </c:pt>
                <c:pt idx="210">
                  <c:v>18.766999999999999</c:v>
                </c:pt>
                <c:pt idx="211">
                  <c:v>18.981999999999999</c:v>
                </c:pt>
                <c:pt idx="212">
                  <c:v>19.196000000000002</c:v>
                </c:pt>
                <c:pt idx="213">
                  <c:v>19.41</c:v>
                </c:pt>
                <c:pt idx="214">
                  <c:v>19.626000000000001</c:v>
                </c:pt>
                <c:pt idx="215">
                  <c:v>19.841999999999999</c:v>
                </c:pt>
                <c:pt idx="216">
                  <c:v>20.189</c:v>
                </c:pt>
                <c:pt idx="217">
                  <c:v>23.291</c:v>
                </c:pt>
                <c:pt idx="218">
                  <c:v>26.568000000000001</c:v>
                </c:pt>
                <c:pt idx="219">
                  <c:v>27.869</c:v>
                </c:pt>
                <c:pt idx="220">
                  <c:v>29.797999999999998</c:v>
                </c:pt>
                <c:pt idx="221">
                  <c:v>31.745000000000001</c:v>
                </c:pt>
                <c:pt idx="222">
                  <c:v>33.503</c:v>
                </c:pt>
                <c:pt idx="223">
                  <c:v>35.625</c:v>
                </c:pt>
                <c:pt idx="224">
                  <c:v>36.898000000000003</c:v>
                </c:pt>
                <c:pt idx="225">
                  <c:v>39.832000000000001</c:v>
                </c:pt>
                <c:pt idx="226">
                  <c:v>44.182000000000002</c:v>
                </c:pt>
                <c:pt idx="227">
                  <c:v>44.920999999999999</c:v>
                </c:pt>
                <c:pt idx="228">
                  <c:v>48.01</c:v>
                </c:pt>
                <c:pt idx="229">
                  <c:v>49.12</c:v>
                </c:pt>
                <c:pt idx="230">
                  <c:v>51.811</c:v>
                </c:pt>
                <c:pt idx="231">
                  <c:v>54.091000000000001</c:v>
                </c:pt>
                <c:pt idx="232">
                  <c:v>56.043999999999997</c:v>
                </c:pt>
                <c:pt idx="233">
                  <c:v>56.932000000000002</c:v>
                </c:pt>
                <c:pt idx="234">
                  <c:v>61.177999999999997</c:v>
                </c:pt>
                <c:pt idx="235">
                  <c:v>62.572000000000003</c:v>
                </c:pt>
                <c:pt idx="236">
                  <c:v>63.881999999999998</c:v>
                </c:pt>
                <c:pt idx="237">
                  <c:v>67.625</c:v>
                </c:pt>
                <c:pt idx="238">
                  <c:v>68.5</c:v>
                </c:pt>
                <c:pt idx="239">
                  <c:v>69.879000000000005</c:v>
                </c:pt>
                <c:pt idx="240">
                  <c:v>71.929000000000002</c:v>
                </c:pt>
                <c:pt idx="241">
                  <c:v>74.004000000000005</c:v>
                </c:pt>
                <c:pt idx="242">
                  <c:v>76.846000000000004</c:v>
                </c:pt>
                <c:pt idx="243">
                  <c:v>79.266000000000005</c:v>
                </c:pt>
                <c:pt idx="244">
                  <c:v>81.072000000000003</c:v>
                </c:pt>
                <c:pt idx="245">
                  <c:v>82.697999999999993</c:v>
                </c:pt>
                <c:pt idx="246">
                  <c:v>85.04</c:v>
                </c:pt>
                <c:pt idx="247">
                  <c:v>87.081000000000003</c:v>
                </c:pt>
                <c:pt idx="248">
                  <c:v>89.387</c:v>
                </c:pt>
                <c:pt idx="249">
                  <c:v>91.804000000000002</c:v>
                </c:pt>
                <c:pt idx="250">
                  <c:v>93.456000000000003</c:v>
                </c:pt>
                <c:pt idx="251">
                  <c:v>95.414000000000001</c:v>
                </c:pt>
                <c:pt idx="252">
                  <c:v>97.480999999999995</c:v>
                </c:pt>
                <c:pt idx="253">
                  <c:v>99.629000000000005</c:v>
                </c:pt>
                <c:pt idx="254">
                  <c:v>101.798</c:v>
                </c:pt>
                <c:pt idx="255">
                  <c:v>103.845</c:v>
                </c:pt>
                <c:pt idx="256">
                  <c:v>105.407</c:v>
                </c:pt>
                <c:pt idx="257">
                  <c:v>107.029</c:v>
                </c:pt>
                <c:pt idx="258">
                  <c:v>108.988</c:v>
                </c:pt>
                <c:pt idx="259">
                  <c:v>110.548</c:v>
                </c:pt>
                <c:pt idx="260">
                  <c:v>111.83199999999999</c:v>
                </c:pt>
                <c:pt idx="261">
                  <c:v>113.224</c:v>
                </c:pt>
                <c:pt idx="262">
                  <c:v>116.804</c:v>
                </c:pt>
                <c:pt idx="263">
                  <c:v>119.08199999999999</c:v>
                </c:pt>
                <c:pt idx="264">
                  <c:v>120.486</c:v>
                </c:pt>
                <c:pt idx="265">
                  <c:v>121.58799999999999</c:v>
                </c:pt>
                <c:pt idx="266">
                  <c:v>123.56100000000001</c:v>
                </c:pt>
                <c:pt idx="267">
                  <c:v>125.601</c:v>
                </c:pt>
                <c:pt idx="268">
                  <c:v>126.235</c:v>
                </c:pt>
                <c:pt idx="269">
                  <c:v>130.262</c:v>
                </c:pt>
                <c:pt idx="270">
                  <c:v>131.273</c:v>
                </c:pt>
                <c:pt idx="271">
                  <c:v>133.01</c:v>
                </c:pt>
                <c:pt idx="272">
                  <c:v>134.29400000000001</c:v>
                </c:pt>
                <c:pt idx="273">
                  <c:v>135.28399999999999</c:v>
                </c:pt>
                <c:pt idx="274">
                  <c:v>138.13499999999999</c:v>
                </c:pt>
                <c:pt idx="275">
                  <c:v>139.37799999999999</c:v>
                </c:pt>
                <c:pt idx="276">
                  <c:v>142.405</c:v>
                </c:pt>
                <c:pt idx="277">
                  <c:v>142.97800000000001</c:v>
                </c:pt>
                <c:pt idx="278">
                  <c:v>147.69200000000001</c:v>
                </c:pt>
                <c:pt idx="279">
                  <c:v>150.09200000000001</c:v>
                </c:pt>
                <c:pt idx="280">
                  <c:v>152.71299999999999</c:v>
                </c:pt>
                <c:pt idx="281">
                  <c:v>154.18199999999999</c:v>
                </c:pt>
                <c:pt idx="282">
                  <c:v>156.46899999999999</c:v>
                </c:pt>
                <c:pt idx="283">
                  <c:v>158.88999999999999</c:v>
                </c:pt>
                <c:pt idx="284">
                  <c:v>161.05600000000001</c:v>
                </c:pt>
                <c:pt idx="285">
                  <c:v>163.477</c:v>
                </c:pt>
                <c:pt idx="286">
                  <c:v>165.815</c:v>
                </c:pt>
                <c:pt idx="287">
                  <c:v>168.20599999999999</c:v>
                </c:pt>
                <c:pt idx="288">
                  <c:v>170.54499999999999</c:v>
                </c:pt>
                <c:pt idx="289">
                  <c:v>172.935</c:v>
                </c:pt>
                <c:pt idx="290">
                  <c:v>174.584</c:v>
                </c:pt>
                <c:pt idx="291">
                  <c:v>176.41499999999999</c:v>
                </c:pt>
                <c:pt idx="292">
                  <c:v>178.108</c:v>
                </c:pt>
                <c:pt idx="293">
                  <c:v>179.72900000000001</c:v>
                </c:pt>
                <c:pt idx="294">
                  <c:v>181.321</c:v>
                </c:pt>
                <c:pt idx="295">
                  <c:v>182.21799999999999</c:v>
                </c:pt>
                <c:pt idx="296">
                  <c:v>183.733</c:v>
                </c:pt>
                <c:pt idx="297">
                  <c:v>186.58699999999999</c:v>
                </c:pt>
                <c:pt idx="298">
                  <c:v>188.23099999999999</c:v>
                </c:pt>
                <c:pt idx="299">
                  <c:v>189.761</c:v>
                </c:pt>
                <c:pt idx="300">
                  <c:v>190.82499999999999</c:v>
                </c:pt>
                <c:pt idx="301">
                  <c:v>191.56700000000001</c:v>
                </c:pt>
                <c:pt idx="302">
                  <c:v>193.08199999999999</c:v>
                </c:pt>
                <c:pt idx="303">
                  <c:v>195.51900000000001</c:v>
                </c:pt>
                <c:pt idx="304">
                  <c:v>198.584</c:v>
                </c:pt>
                <c:pt idx="305">
                  <c:v>200.42500000000001</c:v>
                </c:pt>
                <c:pt idx="306">
                  <c:v>203.786</c:v>
                </c:pt>
                <c:pt idx="307">
                  <c:v>206.69200000000001</c:v>
                </c:pt>
                <c:pt idx="308">
                  <c:v>207.59200000000001</c:v>
                </c:pt>
                <c:pt idx="309">
                  <c:v>208.696</c:v>
                </c:pt>
                <c:pt idx="310">
                  <c:v>210.221</c:v>
                </c:pt>
                <c:pt idx="311">
                  <c:v>212.84700000000001</c:v>
                </c:pt>
                <c:pt idx="312">
                  <c:v>216.82300000000001</c:v>
                </c:pt>
                <c:pt idx="313">
                  <c:v>218.94499999999999</c:v>
                </c:pt>
                <c:pt idx="314">
                  <c:v>220.55199999999999</c:v>
                </c:pt>
                <c:pt idx="315">
                  <c:v>223.577</c:v>
                </c:pt>
                <c:pt idx="316">
                  <c:v>226.24299999999999</c:v>
                </c:pt>
                <c:pt idx="317">
                  <c:v>227.18799999999999</c:v>
                </c:pt>
                <c:pt idx="318">
                  <c:v>228.61699999999999</c:v>
                </c:pt>
                <c:pt idx="319">
                  <c:v>230.887</c:v>
                </c:pt>
                <c:pt idx="320">
                  <c:v>233.74</c:v>
                </c:pt>
                <c:pt idx="321">
                  <c:v>236.131</c:v>
                </c:pt>
                <c:pt idx="322">
                  <c:v>238.47</c:v>
                </c:pt>
                <c:pt idx="323">
                  <c:v>241.22900000000001</c:v>
                </c:pt>
                <c:pt idx="324">
                  <c:v>242.876</c:v>
                </c:pt>
                <c:pt idx="325">
                  <c:v>245.26900000000001</c:v>
                </c:pt>
                <c:pt idx="326">
                  <c:v>246.834</c:v>
                </c:pt>
                <c:pt idx="327">
                  <c:v>248.483</c:v>
                </c:pt>
                <c:pt idx="328">
                  <c:v>250.047</c:v>
                </c:pt>
                <c:pt idx="329">
                  <c:v>251.667</c:v>
                </c:pt>
                <c:pt idx="330">
                  <c:v>253.41499999999999</c:v>
                </c:pt>
                <c:pt idx="331">
                  <c:v>255.08699999999999</c:v>
                </c:pt>
                <c:pt idx="332">
                  <c:v>257.137</c:v>
                </c:pt>
                <c:pt idx="333">
                  <c:v>258.75799999999998</c:v>
                </c:pt>
                <c:pt idx="334">
                  <c:v>260.32400000000001</c:v>
                </c:pt>
                <c:pt idx="335">
                  <c:v>262.14400000000001</c:v>
                </c:pt>
                <c:pt idx="336">
                  <c:v>263.67899999999997</c:v>
                </c:pt>
                <c:pt idx="337">
                  <c:v>264.78399999999999</c:v>
                </c:pt>
                <c:pt idx="338">
                  <c:v>267.541</c:v>
                </c:pt>
                <c:pt idx="339">
                  <c:v>268.24700000000001</c:v>
                </c:pt>
                <c:pt idx="340">
                  <c:v>271.02999999999997</c:v>
                </c:pt>
                <c:pt idx="341">
                  <c:v>273.26299999999998</c:v>
                </c:pt>
                <c:pt idx="342">
                  <c:v>274.62599999999998</c:v>
                </c:pt>
                <c:pt idx="343">
                  <c:v>275.44600000000003</c:v>
                </c:pt>
                <c:pt idx="344">
                  <c:v>277.46300000000002</c:v>
                </c:pt>
                <c:pt idx="345">
                  <c:v>280.142</c:v>
                </c:pt>
                <c:pt idx="346">
                  <c:v>282.57600000000002</c:v>
                </c:pt>
                <c:pt idx="347">
                  <c:v>284.48</c:v>
                </c:pt>
                <c:pt idx="348">
                  <c:v>285.84899999999999</c:v>
                </c:pt>
                <c:pt idx="349">
                  <c:v>287.35599999999999</c:v>
                </c:pt>
                <c:pt idx="350">
                  <c:v>291.81700000000001</c:v>
                </c:pt>
                <c:pt idx="351">
                  <c:v>293.94099999999997</c:v>
                </c:pt>
                <c:pt idx="352">
                  <c:v>296.35500000000002</c:v>
                </c:pt>
                <c:pt idx="353">
                  <c:v>299.03800000000001</c:v>
                </c:pt>
                <c:pt idx="354">
                  <c:v>301.255</c:v>
                </c:pt>
                <c:pt idx="355">
                  <c:v>303.82400000000001</c:v>
                </c:pt>
                <c:pt idx="356">
                  <c:v>306.43799999999999</c:v>
                </c:pt>
                <c:pt idx="357">
                  <c:v>308.80099999999999</c:v>
                </c:pt>
                <c:pt idx="358">
                  <c:v>310.44900000000001</c:v>
                </c:pt>
                <c:pt idx="359">
                  <c:v>312.786</c:v>
                </c:pt>
                <c:pt idx="360">
                  <c:v>315.06400000000002</c:v>
                </c:pt>
                <c:pt idx="361">
                  <c:v>317.39999999999998</c:v>
                </c:pt>
                <c:pt idx="362">
                  <c:v>320.07499999999999</c:v>
                </c:pt>
                <c:pt idx="363">
                  <c:v>321.70400000000001</c:v>
                </c:pt>
                <c:pt idx="364">
                  <c:v>323.26600000000002</c:v>
                </c:pt>
                <c:pt idx="365">
                  <c:v>324.85899999999998</c:v>
                </c:pt>
                <c:pt idx="366">
                  <c:v>326.42200000000003</c:v>
                </c:pt>
                <c:pt idx="367">
                  <c:v>328.04199999999997</c:v>
                </c:pt>
                <c:pt idx="368">
                  <c:v>329.608</c:v>
                </c:pt>
                <c:pt idx="369">
                  <c:v>332.029</c:v>
                </c:pt>
                <c:pt idx="370">
                  <c:v>333.42099999999999</c:v>
                </c:pt>
                <c:pt idx="371">
                  <c:v>335.06900000000002</c:v>
                </c:pt>
                <c:pt idx="372">
                  <c:v>336.63400000000001</c:v>
                </c:pt>
                <c:pt idx="373">
                  <c:v>338.90300000000002</c:v>
                </c:pt>
                <c:pt idx="374">
                  <c:v>339.971</c:v>
                </c:pt>
                <c:pt idx="375">
                  <c:v>340.62299999999999</c:v>
                </c:pt>
                <c:pt idx="376">
                  <c:v>341.584</c:v>
                </c:pt>
                <c:pt idx="377">
                  <c:v>343.92700000000002</c:v>
                </c:pt>
                <c:pt idx="378">
                  <c:v>344.57900000000001</c:v>
                </c:pt>
                <c:pt idx="379">
                  <c:v>348.74700000000001</c:v>
                </c:pt>
                <c:pt idx="380">
                  <c:v>349.49299999999999</c:v>
                </c:pt>
                <c:pt idx="381">
                  <c:v>353.33100000000002</c:v>
                </c:pt>
                <c:pt idx="382">
                  <c:v>354.053</c:v>
                </c:pt>
                <c:pt idx="383">
                  <c:v>358.04399999999998</c:v>
                </c:pt>
                <c:pt idx="384">
                  <c:v>361.69099999999997</c:v>
                </c:pt>
                <c:pt idx="385">
                  <c:v>363.99099999999999</c:v>
                </c:pt>
                <c:pt idx="386">
                  <c:v>365.98899999999998</c:v>
                </c:pt>
                <c:pt idx="387">
                  <c:v>368.37799999999999</c:v>
                </c:pt>
                <c:pt idx="388">
                  <c:v>370.63</c:v>
                </c:pt>
                <c:pt idx="389">
                  <c:v>373.02199999999999</c:v>
                </c:pt>
                <c:pt idx="390">
                  <c:v>375.09399999999999</c:v>
                </c:pt>
                <c:pt idx="391">
                  <c:v>376.68400000000003</c:v>
                </c:pt>
                <c:pt idx="392">
                  <c:v>377.90199999999999</c:v>
                </c:pt>
                <c:pt idx="393">
                  <c:v>379.49299999999999</c:v>
                </c:pt>
                <c:pt idx="394">
                  <c:v>381.01499999999999</c:v>
                </c:pt>
                <c:pt idx="395">
                  <c:v>381.88900000000001</c:v>
                </c:pt>
                <c:pt idx="396">
                  <c:v>383.452</c:v>
                </c:pt>
                <c:pt idx="397">
                  <c:v>385.38</c:v>
                </c:pt>
                <c:pt idx="398">
                  <c:v>387.80599999999998</c:v>
                </c:pt>
                <c:pt idx="399">
                  <c:v>389.11</c:v>
                </c:pt>
                <c:pt idx="400">
                  <c:v>46.948</c:v>
                </c:pt>
                <c:pt idx="401">
                  <c:v>47.112000000000002</c:v>
                </c:pt>
                <c:pt idx="402">
                  <c:v>47.417999999999999</c:v>
                </c:pt>
                <c:pt idx="403">
                  <c:v>48.005000000000003</c:v>
                </c:pt>
                <c:pt idx="404">
                  <c:v>48.621000000000002</c:v>
                </c:pt>
                <c:pt idx="405">
                  <c:v>49.164999999999999</c:v>
                </c:pt>
                <c:pt idx="406">
                  <c:v>49.561999999999998</c:v>
                </c:pt>
                <c:pt idx="407">
                  <c:v>49.972999999999999</c:v>
                </c:pt>
                <c:pt idx="408">
                  <c:v>50.369</c:v>
                </c:pt>
                <c:pt idx="409">
                  <c:v>50.792999999999999</c:v>
                </c:pt>
                <c:pt idx="410">
                  <c:v>51.264000000000003</c:v>
                </c:pt>
                <c:pt idx="411">
                  <c:v>51.661999999999999</c:v>
                </c:pt>
                <c:pt idx="412">
                  <c:v>51.912999999999997</c:v>
                </c:pt>
                <c:pt idx="413">
                  <c:v>52.128</c:v>
                </c:pt>
                <c:pt idx="414">
                  <c:v>52.344000000000001</c:v>
                </c:pt>
                <c:pt idx="415">
                  <c:v>52.561</c:v>
                </c:pt>
                <c:pt idx="416">
                  <c:v>55.009</c:v>
                </c:pt>
                <c:pt idx="417">
                  <c:v>55.292999999999999</c:v>
                </c:pt>
                <c:pt idx="418">
                  <c:v>58.412999999999997</c:v>
                </c:pt>
                <c:pt idx="419">
                  <c:v>60.552999999999997</c:v>
                </c:pt>
                <c:pt idx="420">
                  <c:v>62.658999999999999</c:v>
                </c:pt>
                <c:pt idx="421">
                  <c:v>63.29</c:v>
                </c:pt>
                <c:pt idx="422">
                  <c:v>66.540999999999997</c:v>
                </c:pt>
                <c:pt idx="423">
                  <c:v>67.602999999999994</c:v>
                </c:pt>
                <c:pt idx="424">
                  <c:v>73.227000000000004</c:v>
                </c:pt>
                <c:pt idx="425">
                  <c:v>74.513999999999996</c:v>
                </c:pt>
                <c:pt idx="426">
                  <c:v>77.442999999999998</c:v>
                </c:pt>
                <c:pt idx="427">
                  <c:v>78.497</c:v>
                </c:pt>
                <c:pt idx="428">
                  <c:v>79.468000000000004</c:v>
                </c:pt>
                <c:pt idx="429">
                  <c:v>80.918999999999997</c:v>
                </c:pt>
                <c:pt idx="430">
                  <c:v>83.656000000000006</c:v>
                </c:pt>
                <c:pt idx="431">
                  <c:v>85.155000000000001</c:v>
                </c:pt>
                <c:pt idx="432">
                  <c:v>88.638000000000005</c:v>
                </c:pt>
                <c:pt idx="433">
                  <c:v>90.972999999999999</c:v>
                </c:pt>
                <c:pt idx="434">
                  <c:v>92.777000000000001</c:v>
                </c:pt>
                <c:pt idx="435">
                  <c:v>94.468999999999994</c:v>
                </c:pt>
                <c:pt idx="436">
                  <c:v>97.066000000000003</c:v>
                </c:pt>
                <c:pt idx="437">
                  <c:v>99.116</c:v>
                </c:pt>
                <c:pt idx="438">
                  <c:v>101.453</c:v>
                </c:pt>
                <c:pt idx="439">
                  <c:v>103.018</c:v>
                </c:pt>
                <c:pt idx="440">
                  <c:v>105.896</c:v>
                </c:pt>
                <c:pt idx="441">
                  <c:v>107.462</c:v>
                </c:pt>
                <c:pt idx="442">
                  <c:v>108.83</c:v>
                </c:pt>
                <c:pt idx="443">
                  <c:v>110.392</c:v>
                </c:pt>
                <c:pt idx="444">
                  <c:v>112.673</c:v>
                </c:pt>
                <c:pt idx="445">
                  <c:v>114.744</c:v>
                </c:pt>
                <c:pt idx="446">
                  <c:v>116.88</c:v>
                </c:pt>
                <c:pt idx="447">
                  <c:v>118.387</c:v>
                </c:pt>
                <c:pt idx="448">
                  <c:v>120.70699999999999</c:v>
                </c:pt>
                <c:pt idx="449">
                  <c:v>121.911</c:v>
                </c:pt>
                <c:pt idx="450">
                  <c:v>123.812</c:v>
                </c:pt>
                <c:pt idx="451">
                  <c:v>125.754</c:v>
                </c:pt>
                <c:pt idx="452">
                  <c:v>127.416</c:v>
                </c:pt>
                <c:pt idx="453">
                  <c:v>129.54300000000001</c:v>
                </c:pt>
                <c:pt idx="454">
                  <c:v>131.29300000000001</c:v>
                </c:pt>
                <c:pt idx="455">
                  <c:v>132.691</c:v>
                </c:pt>
                <c:pt idx="456">
                  <c:v>135.53399999999999</c:v>
                </c:pt>
                <c:pt idx="457">
                  <c:v>138.31299999999999</c:v>
                </c:pt>
                <c:pt idx="458">
                  <c:v>139.761</c:v>
                </c:pt>
                <c:pt idx="459">
                  <c:v>140.595</c:v>
                </c:pt>
                <c:pt idx="460">
                  <c:v>143.73599999999999</c:v>
                </c:pt>
                <c:pt idx="461">
                  <c:v>145.02600000000001</c:v>
                </c:pt>
                <c:pt idx="462">
                  <c:v>149.23699999999999</c:v>
                </c:pt>
                <c:pt idx="463">
                  <c:v>150.65799999999999</c:v>
                </c:pt>
                <c:pt idx="464">
                  <c:v>152.934</c:v>
                </c:pt>
                <c:pt idx="465">
                  <c:v>156.30600000000001</c:v>
                </c:pt>
                <c:pt idx="466">
                  <c:v>158.69800000000001</c:v>
                </c:pt>
                <c:pt idx="467">
                  <c:v>160.84399999999999</c:v>
                </c:pt>
                <c:pt idx="468">
                  <c:v>163.22800000000001</c:v>
                </c:pt>
                <c:pt idx="469">
                  <c:v>165.54300000000001</c:v>
                </c:pt>
                <c:pt idx="470">
                  <c:v>167.95699999999999</c:v>
                </c:pt>
                <c:pt idx="471">
                  <c:v>170.27</c:v>
                </c:pt>
                <c:pt idx="472">
                  <c:v>171.91399999999999</c:v>
                </c:pt>
                <c:pt idx="473">
                  <c:v>173.61099999999999</c:v>
                </c:pt>
                <c:pt idx="474">
                  <c:v>175.43799999999999</c:v>
                </c:pt>
                <c:pt idx="475">
                  <c:v>177.34200000000001</c:v>
                </c:pt>
                <c:pt idx="476">
                  <c:v>178.96100000000001</c:v>
                </c:pt>
                <c:pt idx="477">
                  <c:v>180.52600000000001</c:v>
                </c:pt>
                <c:pt idx="478">
                  <c:v>181.881</c:v>
                </c:pt>
                <c:pt idx="479">
                  <c:v>184.11</c:v>
                </c:pt>
                <c:pt idx="480">
                  <c:v>185.904</c:v>
                </c:pt>
                <c:pt idx="481">
                  <c:v>187.46799999999999</c:v>
                </c:pt>
                <c:pt idx="482">
                  <c:v>189.047</c:v>
                </c:pt>
                <c:pt idx="483">
                  <c:v>190.09800000000001</c:v>
                </c:pt>
                <c:pt idx="484">
                  <c:v>192.40100000000001</c:v>
                </c:pt>
                <c:pt idx="485">
                  <c:v>194.20500000000001</c:v>
                </c:pt>
                <c:pt idx="486">
                  <c:v>196.04599999999999</c:v>
                </c:pt>
                <c:pt idx="487">
                  <c:v>198.762</c:v>
                </c:pt>
                <c:pt idx="488">
                  <c:v>199.75700000000001</c:v>
                </c:pt>
                <c:pt idx="489">
                  <c:v>202.667</c:v>
                </c:pt>
                <c:pt idx="490">
                  <c:v>203.73400000000001</c:v>
                </c:pt>
                <c:pt idx="491">
                  <c:v>204.28200000000001</c:v>
                </c:pt>
                <c:pt idx="492">
                  <c:v>206.578</c:v>
                </c:pt>
                <c:pt idx="493">
                  <c:v>210.691</c:v>
                </c:pt>
                <c:pt idx="494">
                  <c:v>212.47900000000001</c:v>
                </c:pt>
                <c:pt idx="495">
                  <c:v>214.142</c:v>
                </c:pt>
                <c:pt idx="496">
                  <c:v>215.75</c:v>
                </c:pt>
                <c:pt idx="497">
                  <c:v>217.31200000000001</c:v>
                </c:pt>
                <c:pt idx="498">
                  <c:v>220.11699999999999</c:v>
                </c:pt>
                <c:pt idx="499">
                  <c:v>222.09800000000001</c:v>
                </c:pt>
                <c:pt idx="500">
                  <c:v>224.49100000000001</c:v>
                </c:pt>
                <c:pt idx="501">
                  <c:v>226.13800000000001</c:v>
                </c:pt>
                <c:pt idx="502">
                  <c:v>229.262</c:v>
                </c:pt>
                <c:pt idx="503">
                  <c:v>230.886</c:v>
                </c:pt>
                <c:pt idx="504">
                  <c:v>233.863</c:v>
                </c:pt>
                <c:pt idx="505">
                  <c:v>236.21</c:v>
                </c:pt>
                <c:pt idx="506">
                  <c:v>238.57499999999999</c:v>
                </c:pt>
                <c:pt idx="507">
                  <c:v>240.22200000000001</c:v>
                </c:pt>
                <c:pt idx="508">
                  <c:v>242.95400000000001</c:v>
                </c:pt>
                <c:pt idx="509">
                  <c:v>245.268</c:v>
                </c:pt>
                <c:pt idx="510">
                  <c:v>247.68299999999999</c:v>
                </c:pt>
                <c:pt idx="511">
                  <c:v>250.01400000000001</c:v>
                </c:pt>
                <c:pt idx="512">
                  <c:v>252.43799999999999</c:v>
                </c:pt>
                <c:pt idx="513">
                  <c:v>253.542</c:v>
                </c:pt>
                <c:pt idx="514">
                  <c:v>255.09299999999999</c:v>
                </c:pt>
                <c:pt idx="515">
                  <c:v>256.255</c:v>
                </c:pt>
                <c:pt idx="516">
                  <c:v>257.74900000000002</c:v>
                </c:pt>
                <c:pt idx="517">
                  <c:v>259.37</c:v>
                </c:pt>
                <c:pt idx="518">
                  <c:v>260.99</c:v>
                </c:pt>
                <c:pt idx="519">
                  <c:v>262.88499999999999</c:v>
                </c:pt>
                <c:pt idx="520">
                  <c:v>264.423</c:v>
                </c:pt>
                <c:pt idx="521">
                  <c:v>265.61799999999999</c:v>
                </c:pt>
                <c:pt idx="522">
                  <c:v>266.72399999999999</c:v>
                </c:pt>
                <c:pt idx="523">
                  <c:v>271.49299999999999</c:v>
                </c:pt>
                <c:pt idx="524">
                  <c:v>272.04199999999997</c:v>
                </c:pt>
                <c:pt idx="525">
                  <c:v>274.089</c:v>
                </c:pt>
                <c:pt idx="526">
                  <c:v>277.43599999999998</c:v>
                </c:pt>
                <c:pt idx="527">
                  <c:v>277.98599999999999</c:v>
                </c:pt>
                <c:pt idx="528">
                  <c:v>278.53399999999999</c:v>
                </c:pt>
                <c:pt idx="529">
                  <c:v>282.38600000000002</c:v>
                </c:pt>
                <c:pt idx="530">
                  <c:v>283.00200000000001</c:v>
                </c:pt>
                <c:pt idx="531">
                  <c:v>285.14</c:v>
                </c:pt>
                <c:pt idx="532">
                  <c:v>287.63600000000002</c:v>
                </c:pt>
                <c:pt idx="533">
                  <c:v>291.74</c:v>
                </c:pt>
                <c:pt idx="534">
                  <c:v>293.01499999999999</c:v>
                </c:pt>
                <c:pt idx="535">
                  <c:v>294.24099999999999</c:v>
                </c:pt>
                <c:pt idx="536">
                  <c:v>296.15899999999999</c:v>
                </c:pt>
                <c:pt idx="537">
                  <c:v>298.20800000000003</c:v>
                </c:pt>
                <c:pt idx="538">
                  <c:v>301.25200000000001</c:v>
                </c:pt>
                <c:pt idx="539">
                  <c:v>303.51</c:v>
                </c:pt>
                <c:pt idx="540">
                  <c:v>305.55900000000003</c:v>
                </c:pt>
                <c:pt idx="541">
                  <c:v>307.95299999999997</c:v>
                </c:pt>
                <c:pt idx="542">
                  <c:v>310.62700000000001</c:v>
                </c:pt>
                <c:pt idx="543">
                  <c:v>313.04899999999998</c:v>
                </c:pt>
                <c:pt idx="544">
                  <c:v>315.327</c:v>
                </c:pt>
                <c:pt idx="545">
                  <c:v>317.75</c:v>
                </c:pt>
                <c:pt idx="546">
                  <c:v>319.39600000000002</c:v>
                </c:pt>
                <c:pt idx="547">
                  <c:v>321.79899999999998</c:v>
                </c:pt>
                <c:pt idx="548">
                  <c:v>324.13600000000002</c:v>
                </c:pt>
                <c:pt idx="549">
                  <c:v>325.78100000000001</c:v>
                </c:pt>
                <c:pt idx="550">
                  <c:v>327.34699999999998</c:v>
                </c:pt>
                <c:pt idx="551">
                  <c:v>328.995</c:v>
                </c:pt>
                <c:pt idx="552">
                  <c:v>330.53300000000002</c:v>
                </c:pt>
                <c:pt idx="553">
                  <c:v>332.18</c:v>
                </c:pt>
                <c:pt idx="554">
                  <c:v>333.60300000000001</c:v>
                </c:pt>
                <c:pt idx="555">
                  <c:v>335.98</c:v>
                </c:pt>
                <c:pt idx="556">
                  <c:v>337.24099999999999</c:v>
                </c:pt>
                <c:pt idx="557">
                  <c:v>338.84</c:v>
                </c:pt>
                <c:pt idx="558">
                  <c:v>339.89299999999997</c:v>
                </c:pt>
                <c:pt idx="559">
                  <c:v>342.09100000000001</c:v>
                </c:pt>
                <c:pt idx="560">
                  <c:v>343.214</c:v>
                </c:pt>
                <c:pt idx="561">
                  <c:v>345.77499999999998</c:v>
                </c:pt>
                <c:pt idx="562">
                  <c:v>347.28800000000001</c:v>
                </c:pt>
                <c:pt idx="563">
                  <c:v>349.12700000000001</c:v>
                </c:pt>
                <c:pt idx="564">
                  <c:v>350.00299999999999</c:v>
                </c:pt>
                <c:pt idx="565">
                  <c:v>354.65199999999999</c:v>
                </c:pt>
                <c:pt idx="566">
                  <c:v>355.72699999999998</c:v>
                </c:pt>
                <c:pt idx="567">
                  <c:v>356.56099999999998</c:v>
                </c:pt>
                <c:pt idx="568">
                  <c:v>359.32900000000001</c:v>
                </c:pt>
                <c:pt idx="569">
                  <c:v>361.39499999999998</c:v>
                </c:pt>
                <c:pt idx="570">
                  <c:v>363.73</c:v>
                </c:pt>
                <c:pt idx="571">
                  <c:v>366.98599999999999</c:v>
                </c:pt>
                <c:pt idx="572">
                  <c:v>369.322</c:v>
                </c:pt>
                <c:pt idx="573">
                  <c:v>371.83</c:v>
                </c:pt>
                <c:pt idx="574">
                  <c:v>374.16800000000001</c:v>
                </c:pt>
                <c:pt idx="575">
                  <c:v>375.86399999999998</c:v>
                </c:pt>
                <c:pt idx="576">
                  <c:v>377.74200000000002</c:v>
                </c:pt>
                <c:pt idx="577">
                  <c:v>379.35399999999998</c:v>
                </c:pt>
                <c:pt idx="578">
                  <c:v>380.91500000000002</c:v>
                </c:pt>
                <c:pt idx="579">
                  <c:v>383.29899999999998</c:v>
                </c:pt>
                <c:pt idx="580">
                  <c:v>384.51799999999997</c:v>
                </c:pt>
                <c:pt idx="581">
                  <c:v>385.709</c:v>
                </c:pt>
                <c:pt idx="582">
                  <c:v>386.51499999999999</c:v>
                </c:pt>
                <c:pt idx="583">
                  <c:v>390.24</c:v>
                </c:pt>
                <c:pt idx="584">
                  <c:v>393.10199999999998</c:v>
                </c:pt>
                <c:pt idx="585">
                  <c:v>393.90699999999998</c:v>
                </c:pt>
                <c:pt idx="586">
                  <c:v>397.25700000000001</c:v>
                </c:pt>
                <c:pt idx="587">
                  <c:v>398.06299999999999</c:v>
                </c:pt>
                <c:pt idx="588">
                  <c:v>399.40499999999997</c:v>
                </c:pt>
                <c:pt idx="589">
                  <c:v>400.97500000000002</c:v>
                </c:pt>
                <c:pt idx="590">
                  <c:v>403.899</c:v>
                </c:pt>
                <c:pt idx="591">
                  <c:v>406.52300000000002</c:v>
                </c:pt>
                <c:pt idx="592">
                  <c:v>407.32799999999997</c:v>
                </c:pt>
                <c:pt idx="593">
                  <c:v>409.529</c:v>
                </c:pt>
                <c:pt idx="594">
                  <c:v>412.35</c:v>
                </c:pt>
                <c:pt idx="595">
                  <c:v>413.82499999999999</c:v>
                </c:pt>
                <c:pt idx="596">
                  <c:v>415.46699999999998</c:v>
                </c:pt>
                <c:pt idx="597">
                  <c:v>417.76499999999999</c:v>
                </c:pt>
                <c:pt idx="598">
                  <c:v>419.93900000000002</c:v>
                </c:pt>
                <c:pt idx="599">
                  <c:v>421.68799999999999</c:v>
                </c:pt>
              </c:numCache>
            </c:numRef>
          </c:xVal>
          <c:yVal>
            <c:numRef>
              <c:f>Sheet4!$B$2:$B$601</c:f>
              <c:numCache>
                <c:formatCode>General</c:formatCode>
                <c:ptCount val="600"/>
                <c:pt idx="0">
                  <c:v>0</c:v>
                </c:pt>
                <c:pt idx="1">
                  <c:v>9155.92</c:v>
                </c:pt>
                <c:pt idx="2">
                  <c:v>9396.31</c:v>
                </c:pt>
                <c:pt idx="3">
                  <c:v>9482.0300000000007</c:v>
                </c:pt>
                <c:pt idx="4">
                  <c:v>9534.15</c:v>
                </c:pt>
                <c:pt idx="5">
                  <c:v>9561.7099999999991</c:v>
                </c:pt>
                <c:pt idx="6">
                  <c:v>9583.39</c:v>
                </c:pt>
                <c:pt idx="7">
                  <c:v>9597.5400000000009</c:v>
                </c:pt>
                <c:pt idx="8">
                  <c:v>9600.0499999999993</c:v>
                </c:pt>
                <c:pt idx="9">
                  <c:v>9459.11</c:v>
                </c:pt>
                <c:pt idx="10">
                  <c:v>9481.6</c:v>
                </c:pt>
                <c:pt idx="11">
                  <c:v>9499.56</c:v>
                </c:pt>
                <c:pt idx="12">
                  <c:v>9514.59</c:v>
                </c:pt>
                <c:pt idx="13">
                  <c:v>9526.48</c:v>
                </c:pt>
                <c:pt idx="14">
                  <c:v>9537.91</c:v>
                </c:pt>
                <c:pt idx="15">
                  <c:v>9543.39</c:v>
                </c:pt>
                <c:pt idx="16">
                  <c:v>9548.36</c:v>
                </c:pt>
                <c:pt idx="17">
                  <c:v>9535.01</c:v>
                </c:pt>
                <c:pt idx="18">
                  <c:v>9542.42</c:v>
                </c:pt>
                <c:pt idx="19">
                  <c:v>9536.1</c:v>
                </c:pt>
                <c:pt idx="20">
                  <c:v>9536.94</c:v>
                </c:pt>
                <c:pt idx="21">
                  <c:v>9549.85</c:v>
                </c:pt>
                <c:pt idx="22">
                  <c:v>9548.2199999999993</c:v>
                </c:pt>
                <c:pt idx="23">
                  <c:v>9547.51</c:v>
                </c:pt>
                <c:pt idx="24">
                  <c:v>9147.83</c:v>
                </c:pt>
                <c:pt idx="25">
                  <c:v>9135.2900000000009</c:v>
                </c:pt>
                <c:pt idx="26">
                  <c:v>9132.0499999999993</c:v>
                </c:pt>
                <c:pt idx="27">
                  <c:v>9120.5400000000009</c:v>
                </c:pt>
                <c:pt idx="28">
                  <c:v>8964.23</c:v>
                </c:pt>
                <c:pt idx="29">
                  <c:v>9011.64</c:v>
                </c:pt>
                <c:pt idx="30">
                  <c:v>8995.27</c:v>
                </c:pt>
                <c:pt idx="31">
                  <c:v>8600.15</c:v>
                </c:pt>
                <c:pt idx="32">
                  <c:v>8590.4</c:v>
                </c:pt>
                <c:pt idx="33">
                  <c:v>8585.4599999999991</c:v>
                </c:pt>
                <c:pt idx="34">
                  <c:v>8517.1</c:v>
                </c:pt>
                <c:pt idx="35">
                  <c:v>8431.59</c:v>
                </c:pt>
                <c:pt idx="36">
                  <c:v>8183.49</c:v>
                </c:pt>
                <c:pt idx="37">
                  <c:v>8193.1200000000008</c:v>
                </c:pt>
                <c:pt idx="38">
                  <c:v>8190.11</c:v>
                </c:pt>
                <c:pt idx="39">
                  <c:v>7675.64</c:v>
                </c:pt>
                <c:pt idx="40">
                  <c:v>7401.77</c:v>
                </c:pt>
                <c:pt idx="41">
                  <c:v>7399.8</c:v>
                </c:pt>
                <c:pt idx="42">
                  <c:v>7372.26</c:v>
                </c:pt>
                <c:pt idx="43">
                  <c:v>7240.65</c:v>
                </c:pt>
                <c:pt idx="44">
                  <c:v>7275</c:v>
                </c:pt>
                <c:pt idx="45">
                  <c:v>6979.31</c:v>
                </c:pt>
                <c:pt idx="46">
                  <c:v>6975.41</c:v>
                </c:pt>
                <c:pt idx="47">
                  <c:v>6635.28</c:v>
                </c:pt>
                <c:pt idx="48">
                  <c:v>6586.06</c:v>
                </c:pt>
                <c:pt idx="49">
                  <c:v>6333.88</c:v>
                </c:pt>
                <c:pt idx="50">
                  <c:v>6189.46</c:v>
                </c:pt>
                <c:pt idx="51">
                  <c:v>6140.34</c:v>
                </c:pt>
                <c:pt idx="52">
                  <c:v>5751.88</c:v>
                </c:pt>
                <c:pt idx="53">
                  <c:v>5537.95</c:v>
                </c:pt>
                <c:pt idx="54">
                  <c:v>5375.19</c:v>
                </c:pt>
                <c:pt idx="55">
                  <c:v>5266.15</c:v>
                </c:pt>
                <c:pt idx="56">
                  <c:v>5084.49</c:v>
                </c:pt>
                <c:pt idx="57">
                  <c:v>4840.01</c:v>
                </c:pt>
                <c:pt idx="58">
                  <c:v>4557.1000000000004</c:v>
                </c:pt>
                <c:pt idx="59">
                  <c:v>4585.74</c:v>
                </c:pt>
                <c:pt idx="60">
                  <c:v>4511.8999999999996</c:v>
                </c:pt>
                <c:pt idx="61">
                  <c:v>4364.09</c:v>
                </c:pt>
                <c:pt idx="62">
                  <c:v>4184.71</c:v>
                </c:pt>
                <c:pt idx="63">
                  <c:v>4082.21</c:v>
                </c:pt>
                <c:pt idx="64">
                  <c:v>3971.08</c:v>
                </c:pt>
                <c:pt idx="65">
                  <c:v>3933.33</c:v>
                </c:pt>
                <c:pt idx="66">
                  <c:v>3790.19</c:v>
                </c:pt>
                <c:pt idx="67">
                  <c:v>3791.34</c:v>
                </c:pt>
                <c:pt idx="68">
                  <c:v>3727.82</c:v>
                </c:pt>
                <c:pt idx="69">
                  <c:v>3813.38</c:v>
                </c:pt>
                <c:pt idx="70">
                  <c:v>3794.88</c:v>
                </c:pt>
                <c:pt idx="71">
                  <c:v>3832.71</c:v>
                </c:pt>
                <c:pt idx="72">
                  <c:v>3862.46</c:v>
                </c:pt>
                <c:pt idx="73">
                  <c:v>3855.8</c:v>
                </c:pt>
                <c:pt idx="74">
                  <c:v>3828.29</c:v>
                </c:pt>
                <c:pt idx="75">
                  <c:v>3835.75</c:v>
                </c:pt>
                <c:pt idx="76">
                  <c:v>3847.05</c:v>
                </c:pt>
                <c:pt idx="77">
                  <c:v>3947.04</c:v>
                </c:pt>
                <c:pt idx="78">
                  <c:v>4157.72</c:v>
                </c:pt>
                <c:pt idx="79">
                  <c:v>4159.4799999999996</c:v>
                </c:pt>
                <c:pt idx="80">
                  <c:v>4253.0200000000004</c:v>
                </c:pt>
                <c:pt idx="81">
                  <c:v>4250.16</c:v>
                </c:pt>
                <c:pt idx="82">
                  <c:v>4443.57</c:v>
                </c:pt>
                <c:pt idx="83">
                  <c:v>4563.07</c:v>
                </c:pt>
                <c:pt idx="84">
                  <c:v>4677.42</c:v>
                </c:pt>
                <c:pt idx="85">
                  <c:v>4744.4799999999996</c:v>
                </c:pt>
                <c:pt idx="86">
                  <c:v>4888.71</c:v>
                </c:pt>
                <c:pt idx="87">
                  <c:v>5068.75</c:v>
                </c:pt>
                <c:pt idx="88">
                  <c:v>5088.92</c:v>
                </c:pt>
                <c:pt idx="89">
                  <c:v>4860.6099999999997</c:v>
                </c:pt>
                <c:pt idx="90">
                  <c:v>4777.46</c:v>
                </c:pt>
                <c:pt idx="91">
                  <c:v>4663.3900000000003</c:v>
                </c:pt>
                <c:pt idx="92">
                  <c:v>4648.18</c:v>
                </c:pt>
                <c:pt idx="93">
                  <c:v>4581.6000000000004</c:v>
                </c:pt>
                <c:pt idx="94">
                  <c:v>4545.2</c:v>
                </c:pt>
                <c:pt idx="95">
                  <c:v>4428.6000000000004</c:v>
                </c:pt>
                <c:pt idx="96">
                  <c:v>4421.13</c:v>
                </c:pt>
                <c:pt idx="97">
                  <c:v>4289.2</c:v>
                </c:pt>
                <c:pt idx="98">
                  <c:v>4112.74</c:v>
                </c:pt>
                <c:pt idx="99">
                  <c:v>4017.52</c:v>
                </c:pt>
                <c:pt idx="100">
                  <c:v>3981.87</c:v>
                </c:pt>
                <c:pt idx="101">
                  <c:v>3950.34</c:v>
                </c:pt>
                <c:pt idx="102">
                  <c:v>3803.42</c:v>
                </c:pt>
                <c:pt idx="103">
                  <c:v>3717.49</c:v>
                </c:pt>
                <c:pt idx="104">
                  <c:v>3657.1</c:v>
                </c:pt>
                <c:pt idx="105">
                  <c:v>3586.93</c:v>
                </c:pt>
                <c:pt idx="106">
                  <c:v>3562.18</c:v>
                </c:pt>
                <c:pt idx="107">
                  <c:v>3438.54</c:v>
                </c:pt>
                <c:pt idx="108">
                  <c:v>3398.4</c:v>
                </c:pt>
                <c:pt idx="109">
                  <c:v>3462.14</c:v>
                </c:pt>
                <c:pt idx="110">
                  <c:v>3489.96</c:v>
                </c:pt>
                <c:pt idx="111">
                  <c:v>3527.96</c:v>
                </c:pt>
                <c:pt idx="112">
                  <c:v>3652.93</c:v>
                </c:pt>
                <c:pt idx="113">
                  <c:v>3796.05</c:v>
                </c:pt>
                <c:pt idx="114">
                  <c:v>3832.08</c:v>
                </c:pt>
                <c:pt idx="115">
                  <c:v>3988.7</c:v>
                </c:pt>
                <c:pt idx="116">
                  <c:v>4118.57</c:v>
                </c:pt>
                <c:pt idx="117">
                  <c:v>4213.88</c:v>
                </c:pt>
                <c:pt idx="118">
                  <c:v>4331.83</c:v>
                </c:pt>
                <c:pt idx="119">
                  <c:v>4580.49</c:v>
                </c:pt>
                <c:pt idx="120">
                  <c:v>4506.8900000000003</c:v>
                </c:pt>
                <c:pt idx="121">
                  <c:v>4605.6000000000004</c:v>
                </c:pt>
                <c:pt idx="122">
                  <c:v>4700.8500000000004</c:v>
                </c:pt>
                <c:pt idx="123">
                  <c:v>4754.91</c:v>
                </c:pt>
                <c:pt idx="124">
                  <c:v>4817.09</c:v>
                </c:pt>
                <c:pt idx="125">
                  <c:v>4823.92</c:v>
                </c:pt>
                <c:pt idx="126">
                  <c:v>4722</c:v>
                </c:pt>
                <c:pt idx="127">
                  <c:v>4698.87</c:v>
                </c:pt>
                <c:pt idx="128">
                  <c:v>4781.0200000000004</c:v>
                </c:pt>
                <c:pt idx="129">
                  <c:v>4820.6000000000004</c:v>
                </c:pt>
                <c:pt idx="130">
                  <c:v>4745.8599999999997</c:v>
                </c:pt>
                <c:pt idx="131">
                  <c:v>4645.95</c:v>
                </c:pt>
                <c:pt idx="132">
                  <c:v>4442.3100000000004</c:v>
                </c:pt>
                <c:pt idx="133">
                  <c:v>4207.2</c:v>
                </c:pt>
                <c:pt idx="134">
                  <c:v>4125.7</c:v>
                </c:pt>
                <c:pt idx="135">
                  <c:v>3958.38</c:v>
                </c:pt>
                <c:pt idx="136">
                  <c:v>3847.58</c:v>
                </c:pt>
                <c:pt idx="137">
                  <c:v>3769.9</c:v>
                </c:pt>
                <c:pt idx="138">
                  <c:v>3688.94</c:v>
                </c:pt>
                <c:pt idx="139">
                  <c:v>3555.93</c:v>
                </c:pt>
                <c:pt idx="140">
                  <c:v>3517.96</c:v>
                </c:pt>
                <c:pt idx="141">
                  <c:v>3465.68</c:v>
                </c:pt>
                <c:pt idx="142">
                  <c:v>3409.91</c:v>
                </c:pt>
                <c:pt idx="143">
                  <c:v>3364.21</c:v>
                </c:pt>
                <c:pt idx="144">
                  <c:v>3338.79</c:v>
                </c:pt>
                <c:pt idx="145">
                  <c:v>3374.95</c:v>
                </c:pt>
                <c:pt idx="146">
                  <c:v>3360.98</c:v>
                </c:pt>
                <c:pt idx="147">
                  <c:v>3459.17</c:v>
                </c:pt>
                <c:pt idx="148">
                  <c:v>3538.23</c:v>
                </c:pt>
                <c:pt idx="149">
                  <c:v>3565</c:v>
                </c:pt>
                <c:pt idx="150">
                  <c:v>3593.62</c:v>
                </c:pt>
                <c:pt idx="151">
                  <c:v>3632.06</c:v>
                </c:pt>
                <c:pt idx="152">
                  <c:v>3702.64</c:v>
                </c:pt>
                <c:pt idx="153">
                  <c:v>3792.12</c:v>
                </c:pt>
                <c:pt idx="154">
                  <c:v>3974.45</c:v>
                </c:pt>
                <c:pt idx="155">
                  <c:v>4062.87</c:v>
                </c:pt>
                <c:pt idx="156">
                  <c:v>4133.13</c:v>
                </c:pt>
                <c:pt idx="157">
                  <c:v>4237.22</c:v>
                </c:pt>
                <c:pt idx="158">
                  <c:v>4410.76</c:v>
                </c:pt>
                <c:pt idx="159">
                  <c:v>4618.26</c:v>
                </c:pt>
                <c:pt idx="160">
                  <c:v>4664.47</c:v>
                </c:pt>
                <c:pt idx="161">
                  <c:v>4666.0600000000004</c:v>
                </c:pt>
                <c:pt idx="162">
                  <c:v>4726.8900000000003</c:v>
                </c:pt>
                <c:pt idx="163">
                  <c:v>4784.46</c:v>
                </c:pt>
                <c:pt idx="164">
                  <c:v>4797.17</c:v>
                </c:pt>
                <c:pt idx="165">
                  <c:v>4744.51</c:v>
                </c:pt>
                <c:pt idx="166">
                  <c:v>4735.42</c:v>
                </c:pt>
                <c:pt idx="167">
                  <c:v>4544.18</c:v>
                </c:pt>
                <c:pt idx="168">
                  <c:v>4332.83</c:v>
                </c:pt>
                <c:pt idx="169">
                  <c:v>4146.43</c:v>
                </c:pt>
                <c:pt idx="170">
                  <c:v>4090.79</c:v>
                </c:pt>
                <c:pt idx="171">
                  <c:v>4005.06</c:v>
                </c:pt>
                <c:pt idx="172">
                  <c:v>3920.23</c:v>
                </c:pt>
                <c:pt idx="173">
                  <c:v>3855.99</c:v>
                </c:pt>
                <c:pt idx="174">
                  <c:v>3718.98</c:v>
                </c:pt>
                <c:pt idx="175">
                  <c:v>3646.3</c:v>
                </c:pt>
                <c:pt idx="176">
                  <c:v>3587.86</c:v>
                </c:pt>
                <c:pt idx="177">
                  <c:v>3516.44</c:v>
                </c:pt>
                <c:pt idx="178">
                  <c:v>3400.82</c:v>
                </c:pt>
                <c:pt idx="179">
                  <c:v>3287.18</c:v>
                </c:pt>
                <c:pt idx="180">
                  <c:v>3292.04</c:v>
                </c:pt>
                <c:pt idx="181">
                  <c:v>3282.21</c:v>
                </c:pt>
                <c:pt idx="182">
                  <c:v>3284.49</c:v>
                </c:pt>
                <c:pt idx="183">
                  <c:v>3306.05</c:v>
                </c:pt>
                <c:pt idx="184">
                  <c:v>3344.96</c:v>
                </c:pt>
                <c:pt idx="185">
                  <c:v>3361.9</c:v>
                </c:pt>
                <c:pt idx="186">
                  <c:v>3485.27</c:v>
                </c:pt>
                <c:pt idx="187">
                  <c:v>3569.73</c:v>
                </c:pt>
                <c:pt idx="188">
                  <c:v>3712.9</c:v>
                </c:pt>
                <c:pt idx="189">
                  <c:v>3862.25</c:v>
                </c:pt>
                <c:pt idx="190">
                  <c:v>4028.74</c:v>
                </c:pt>
                <c:pt idx="191">
                  <c:v>4154.26</c:v>
                </c:pt>
                <c:pt idx="192">
                  <c:v>4288.34</c:v>
                </c:pt>
                <c:pt idx="193">
                  <c:v>4407.82</c:v>
                </c:pt>
                <c:pt idx="194">
                  <c:v>4474.91</c:v>
                </c:pt>
                <c:pt idx="195">
                  <c:v>4472.58</c:v>
                </c:pt>
                <c:pt idx="196">
                  <c:v>4524.37</c:v>
                </c:pt>
                <c:pt idx="197">
                  <c:v>4515.7299999999996</c:v>
                </c:pt>
                <c:pt idx="198">
                  <c:v>4519.34</c:v>
                </c:pt>
                <c:pt idx="199">
                  <c:v>4515.2700000000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5AE-4B64-AE0E-5D13A47DB5B4}"/>
            </c:ext>
          </c:extLst>
        </c:ser>
        <c:ser>
          <c:idx val="1"/>
          <c:order val="1"/>
          <c:tx>
            <c:strRef>
              <c:f>Sheet4!$C$1</c:f>
              <c:strCache>
                <c:ptCount val="1"/>
                <c:pt idx="0">
                  <c:v>Client 2</c:v>
                </c:pt>
              </c:strCache>
            </c:strRef>
          </c:tx>
          <c:spPr>
            <a:ln w="349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4!$A$2:$A$601</c:f>
              <c:numCache>
                <c:formatCode>General</c:formatCode>
                <c:ptCount val="600"/>
                <c:pt idx="0">
                  <c:v>0.122</c:v>
                </c:pt>
                <c:pt idx="1">
                  <c:v>0.28599999999999998</c:v>
                </c:pt>
                <c:pt idx="2">
                  <c:v>0.45100000000000001</c:v>
                </c:pt>
                <c:pt idx="3">
                  <c:v>0.66500000000000004</c:v>
                </c:pt>
                <c:pt idx="4">
                  <c:v>0.88</c:v>
                </c:pt>
                <c:pt idx="5">
                  <c:v>1.0940000000000001</c:v>
                </c:pt>
                <c:pt idx="6">
                  <c:v>1.3089999999999999</c:v>
                </c:pt>
                <c:pt idx="7">
                  <c:v>1.5249999999999999</c:v>
                </c:pt>
                <c:pt idx="8">
                  <c:v>1.7669999999999999</c:v>
                </c:pt>
                <c:pt idx="9">
                  <c:v>1.982</c:v>
                </c:pt>
                <c:pt idx="10">
                  <c:v>2.1960000000000002</c:v>
                </c:pt>
                <c:pt idx="11">
                  <c:v>2.41</c:v>
                </c:pt>
                <c:pt idx="12">
                  <c:v>2.625</c:v>
                </c:pt>
                <c:pt idx="13">
                  <c:v>2.84</c:v>
                </c:pt>
                <c:pt idx="14">
                  <c:v>3.056</c:v>
                </c:pt>
                <c:pt idx="15">
                  <c:v>3.2719999999999998</c:v>
                </c:pt>
                <c:pt idx="16">
                  <c:v>6.5750000000000002</c:v>
                </c:pt>
                <c:pt idx="17">
                  <c:v>6.8579999999999997</c:v>
                </c:pt>
                <c:pt idx="18">
                  <c:v>9.5850000000000009</c:v>
                </c:pt>
                <c:pt idx="19">
                  <c:v>10.507999999999999</c:v>
                </c:pt>
                <c:pt idx="20">
                  <c:v>15.183</c:v>
                </c:pt>
                <c:pt idx="21">
                  <c:v>15.567</c:v>
                </c:pt>
                <c:pt idx="22">
                  <c:v>15.951000000000001</c:v>
                </c:pt>
                <c:pt idx="23">
                  <c:v>18.623000000000001</c:v>
                </c:pt>
                <c:pt idx="24">
                  <c:v>22.216999999999999</c:v>
                </c:pt>
                <c:pt idx="25">
                  <c:v>22.600999999999999</c:v>
                </c:pt>
                <c:pt idx="26">
                  <c:v>27.138000000000002</c:v>
                </c:pt>
                <c:pt idx="27">
                  <c:v>27.655000000000001</c:v>
                </c:pt>
                <c:pt idx="28">
                  <c:v>31.363</c:v>
                </c:pt>
                <c:pt idx="29">
                  <c:v>32.636000000000003</c:v>
                </c:pt>
                <c:pt idx="30">
                  <c:v>35.622</c:v>
                </c:pt>
                <c:pt idx="31">
                  <c:v>37.569000000000003</c:v>
                </c:pt>
                <c:pt idx="32">
                  <c:v>38.679000000000002</c:v>
                </c:pt>
                <c:pt idx="33">
                  <c:v>39.618000000000002</c:v>
                </c:pt>
                <c:pt idx="34">
                  <c:v>43.805999999999997</c:v>
                </c:pt>
                <c:pt idx="35">
                  <c:v>45.158000000000001</c:v>
                </c:pt>
                <c:pt idx="36">
                  <c:v>45.963999999999999</c:v>
                </c:pt>
                <c:pt idx="37">
                  <c:v>46.912999999999997</c:v>
                </c:pt>
                <c:pt idx="38">
                  <c:v>49.637</c:v>
                </c:pt>
                <c:pt idx="39">
                  <c:v>51.213000000000001</c:v>
                </c:pt>
                <c:pt idx="40">
                  <c:v>53.585999999999999</c:v>
                </c:pt>
                <c:pt idx="41">
                  <c:v>57.655999999999999</c:v>
                </c:pt>
                <c:pt idx="42">
                  <c:v>58.828000000000003</c:v>
                </c:pt>
                <c:pt idx="43">
                  <c:v>60.213999999999999</c:v>
                </c:pt>
                <c:pt idx="44">
                  <c:v>61.948</c:v>
                </c:pt>
                <c:pt idx="45">
                  <c:v>65.063999999999993</c:v>
                </c:pt>
                <c:pt idx="46">
                  <c:v>67.808000000000007</c:v>
                </c:pt>
                <c:pt idx="47">
                  <c:v>70.53</c:v>
                </c:pt>
                <c:pt idx="48">
                  <c:v>73.006</c:v>
                </c:pt>
                <c:pt idx="49">
                  <c:v>75.010999999999996</c:v>
                </c:pt>
                <c:pt idx="50">
                  <c:v>77.521000000000001</c:v>
                </c:pt>
                <c:pt idx="51">
                  <c:v>81.108000000000004</c:v>
                </c:pt>
                <c:pt idx="52">
                  <c:v>83.718000000000004</c:v>
                </c:pt>
                <c:pt idx="53">
                  <c:v>85.494</c:v>
                </c:pt>
                <c:pt idx="54">
                  <c:v>87.055000000000007</c:v>
                </c:pt>
                <c:pt idx="55">
                  <c:v>89.442999999999998</c:v>
                </c:pt>
                <c:pt idx="56">
                  <c:v>91.792000000000002</c:v>
                </c:pt>
                <c:pt idx="57">
                  <c:v>94.545000000000002</c:v>
                </c:pt>
                <c:pt idx="58">
                  <c:v>96.399000000000001</c:v>
                </c:pt>
                <c:pt idx="59">
                  <c:v>98.534000000000006</c:v>
                </c:pt>
                <c:pt idx="60">
                  <c:v>100.527</c:v>
                </c:pt>
                <c:pt idx="61">
                  <c:v>102.919</c:v>
                </c:pt>
                <c:pt idx="62">
                  <c:v>105.03100000000001</c:v>
                </c:pt>
                <c:pt idx="63">
                  <c:v>107.52800000000001</c:v>
                </c:pt>
                <c:pt idx="64">
                  <c:v>108.93600000000001</c:v>
                </c:pt>
                <c:pt idx="65">
                  <c:v>110.517</c:v>
                </c:pt>
                <c:pt idx="66">
                  <c:v>111.824</c:v>
                </c:pt>
                <c:pt idx="67">
                  <c:v>113.173</c:v>
                </c:pt>
                <c:pt idx="68">
                  <c:v>113.744</c:v>
                </c:pt>
                <c:pt idx="69">
                  <c:v>114.81399999999999</c:v>
                </c:pt>
                <c:pt idx="70">
                  <c:v>116.18300000000001</c:v>
                </c:pt>
                <c:pt idx="71">
                  <c:v>117.691</c:v>
                </c:pt>
                <c:pt idx="72">
                  <c:v>119.024</c:v>
                </c:pt>
                <c:pt idx="73">
                  <c:v>120.416</c:v>
                </c:pt>
                <c:pt idx="74">
                  <c:v>124.108</c:v>
                </c:pt>
                <c:pt idx="75">
                  <c:v>125.631</c:v>
                </c:pt>
                <c:pt idx="76">
                  <c:v>127.828</c:v>
                </c:pt>
                <c:pt idx="77">
                  <c:v>128.37700000000001</c:v>
                </c:pt>
                <c:pt idx="78">
                  <c:v>130.28200000000001</c:v>
                </c:pt>
                <c:pt idx="79">
                  <c:v>133.72</c:v>
                </c:pt>
                <c:pt idx="80">
                  <c:v>135.071</c:v>
                </c:pt>
                <c:pt idx="81">
                  <c:v>136.76900000000001</c:v>
                </c:pt>
                <c:pt idx="82">
                  <c:v>137.577</c:v>
                </c:pt>
                <c:pt idx="83">
                  <c:v>140.43299999999999</c:v>
                </c:pt>
                <c:pt idx="84">
                  <c:v>144.04</c:v>
                </c:pt>
                <c:pt idx="85">
                  <c:v>145.36199999999999</c:v>
                </c:pt>
                <c:pt idx="86">
                  <c:v>146.18100000000001</c:v>
                </c:pt>
                <c:pt idx="87">
                  <c:v>148.77699999999999</c:v>
                </c:pt>
                <c:pt idx="88">
                  <c:v>151.02699999999999</c:v>
                </c:pt>
                <c:pt idx="89">
                  <c:v>153.17599999999999</c:v>
                </c:pt>
                <c:pt idx="90">
                  <c:v>155.72499999999999</c:v>
                </c:pt>
                <c:pt idx="91">
                  <c:v>158.124</c:v>
                </c:pt>
                <c:pt idx="92">
                  <c:v>160.51400000000001</c:v>
                </c:pt>
                <c:pt idx="93">
                  <c:v>163.19399999999999</c:v>
                </c:pt>
                <c:pt idx="94">
                  <c:v>165.58699999999999</c:v>
                </c:pt>
                <c:pt idx="95">
                  <c:v>167.92400000000001</c:v>
                </c:pt>
                <c:pt idx="96">
                  <c:v>170.31700000000001</c:v>
                </c:pt>
                <c:pt idx="97">
                  <c:v>172.654</c:v>
                </c:pt>
                <c:pt idx="98">
                  <c:v>175.38499999999999</c:v>
                </c:pt>
                <c:pt idx="99">
                  <c:v>177.03200000000001</c:v>
                </c:pt>
                <c:pt idx="100">
                  <c:v>178.14</c:v>
                </c:pt>
                <c:pt idx="101">
                  <c:v>179.255</c:v>
                </c:pt>
                <c:pt idx="102">
                  <c:v>180.279</c:v>
                </c:pt>
                <c:pt idx="103">
                  <c:v>181.38800000000001</c:v>
                </c:pt>
                <c:pt idx="104">
                  <c:v>183.44900000000001</c:v>
                </c:pt>
                <c:pt idx="105">
                  <c:v>184.584</c:v>
                </c:pt>
                <c:pt idx="106">
                  <c:v>186.20400000000001</c:v>
                </c:pt>
                <c:pt idx="107">
                  <c:v>187.82400000000001</c:v>
                </c:pt>
                <c:pt idx="108">
                  <c:v>188.87100000000001</c:v>
                </c:pt>
                <c:pt idx="109">
                  <c:v>191.37299999999999</c:v>
                </c:pt>
                <c:pt idx="110">
                  <c:v>193.16800000000001</c:v>
                </c:pt>
                <c:pt idx="111">
                  <c:v>196.982</c:v>
                </c:pt>
                <c:pt idx="112">
                  <c:v>197.53200000000001</c:v>
                </c:pt>
                <c:pt idx="113">
                  <c:v>200.428</c:v>
                </c:pt>
                <c:pt idx="114">
                  <c:v>202.148</c:v>
                </c:pt>
                <c:pt idx="115">
                  <c:v>205.95099999999999</c:v>
                </c:pt>
                <c:pt idx="116">
                  <c:v>207.93700000000001</c:v>
                </c:pt>
                <c:pt idx="117">
                  <c:v>208.85499999999999</c:v>
                </c:pt>
                <c:pt idx="118">
                  <c:v>209.40799999999999</c:v>
                </c:pt>
                <c:pt idx="119">
                  <c:v>213.15199999999999</c:v>
                </c:pt>
                <c:pt idx="120">
                  <c:v>214.22399999999999</c:v>
                </c:pt>
                <c:pt idx="121">
                  <c:v>215.34399999999999</c:v>
                </c:pt>
                <c:pt idx="122">
                  <c:v>218.92</c:v>
                </c:pt>
                <c:pt idx="123">
                  <c:v>221.57499999999999</c:v>
                </c:pt>
                <c:pt idx="124">
                  <c:v>223.22200000000001</c:v>
                </c:pt>
                <c:pt idx="125">
                  <c:v>224.81200000000001</c:v>
                </c:pt>
                <c:pt idx="126">
                  <c:v>226.565</c:v>
                </c:pt>
                <c:pt idx="127">
                  <c:v>228.66399999999999</c:v>
                </c:pt>
                <c:pt idx="128">
                  <c:v>231.81</c:v>
                </c:pt>
                <c:pt idx="129">
                  <c:v>233.392</c:v>
                </c:pt>
                <c:pt idx="130">
                  <c:v>235.78299999999999</c:v>
                </c:pt>
                <c:pt idx="131">
                  <c:v>238.12100000000001</c:v>
                </c:pt>
                <c:pt idx="132">
                  <c:v>240.852</c:v>
                </c:pt>
                <c:pt idx="133">
                  <c:v>243.52699999999999</c:v>
                </c:pt>
                <c:pt idx="134">
                  <c:v>245.91800000000001</c:v>
                </c:pt>
                <c:pt idx="135">
                  <c:v>247.45400000000001</c:v>
                </c:pt>
                <c:pt idx="136">
                  <c:v>249.07300000000001</c:v>
                </c:pt>
                <c:pt idx="137">
                  <c:v>250.61</c:v>
                </c:pt>
                <c:pt idx="138">
                  <c:v>252.22900000000001</c:v>
                </c:pt>
                <c:pt idx="139">
                  <c:v>254.03</c:v>
                </c:pt>
                <c:pt idx="140">
                  <c:v>255.56399999999999</c:v>
                </c:pt>
                <c:pt idx="141">
                  <c:v>258.04599999999999</c:v>
                </c:pt>
                <c:pt idx="142">
                  <c:v>259.66800000000001</c:v>
                </c:pt>
                <c:pt idx="143">
                  <c:v>261.20499999999998</c:v>
                </c:pt>
                <c:pt idx="144">
                  <c:v>262.54500000000002</c:v>
                </c:pt>
                <c:pt idx="145">
                  <c:v>265.05799999999999</c:v>
                </c:pt>
                <c:pt idx="146">
                  <c:v>265.928</c:v>
                </c:pt>
                <c:pt idx="147">
                  <c:v>269.40899999999999</c:v>
                </c:pt>
                <c:pt idx="148">
                  <c:v>269.97000000000003</c:v>
                </c:pt>
                <c:pt idx="149">
                  <c:v>271.53500000000003</c:v>
                </c:pt>
                <c:pt idx="150">
                  <c:v>274.65899999999999</c:v>
                </c:pt>
                <c:pt idx="151">
                  <c:v>275.72399999999999</c:v>
                </c:pt>
                <c:pt idx="152">
                  <c:v>277.48899999999998</c:v>
                </c:pt>
                <c:pt idx="153">
                  <c:v>280.92700000000002</c:v>
                </c:pt>
                <c:pt idx="154">
                  <c:v>281.96699999999998</c:v>
                </c:pt>
                <c:pt idx="155">
                  <c:v>284.28300000000002</c:v>
                </c:pt>
                <c:pt idx="156">
                  <c:v>287.92</c:v>
                </c:pt>
                <c:pt idx="157">
                  <c:v>289.322</c:v>
                </c:pt>
                <c:pt idx="158">
                  <c:v>289.98599999999999</c:v>
                </c:pt>
                <c:pt idx="159">
                  <c:v>292.113</c:v>
                </c:pt>
                <c:pt idx="160">
                  <c:v>296.58499999999998</c:v>
                </c:pt>
                <c:pt idx="161">
                  <c:v>297.89800000000002</c:v>
                </c:pt>
                <c:pt idx="162">
                  <c:v>299.89</c:v>
                </c:pt>
                <c:pt idx="163">
                  <c:v>302.25599999999997</c:v>
                </c:pt>
                <c:pt idx="164">
                  <c:v>304.52499999999998</c:v>
                </c:pt>
                <c:pt idx="165">
                  <c:v>307.12299999999999</c:v>
                </c:pt>
                <c:pt idx="166">
                  <c:v>309.726</c:v>
                </c:pt>
                <c:pt idx="167">
                  <c:v>312.21800000000002</c:v>
                </c:pt>
                <c:pt idx="168">
                  <c:v>314.637</c:v>
                </c:pt>
                <c:pt idx="169">
                  <c:v>317.08999999999997</c:v>
                </c:pt>
                <c:pt idx="170">
                  <c:v>318.97399999999999</c:v>
                </c:pt>
                <c:pt idx="171">
                  <c:v>320.61399999999998</c:v>
                </c:pt>
                <c:pt idx="172">
                  <c:v>322.26900000000001</c:v>
                </c:pt>
                <c:pt idx="173">
                  <c:v>323.83499999999998</c:v>
                </c:pt>
                <c:pt idx="174">
                  <c:v>325.45499999999998</c:v>
                </c:pt>
                <c:pt idx="175">
                  <c:v>327.01900000000001</c:v>
                </c:pt>
                <c:pt idx="176">
                  <c:v>328.60899999999998</c:v>
                </c:pt>
                <c:pt idx="177">
                  <c:v>330.916</c:v>
                </c:pt>
                <c:pt idx="178">
                  <c:v>332.53699999999998</c:v>
                </c:pt>
                <c:pt idx="179">
                  <c:v>334.38900000000001</c:v>
                </c:pt>
                <c:pt idx="180">
                  <c:v>336.00799999999998</c:v>
                </c:pt>
                <c:pt idx="181">
                  <c:v>337.31</c:v>
                </c:pt>
                <c:pt idx="182">
                  <c:v>338.89499999999998</c:v>
                </c:pt>
                <c:pt idx="183">
                  <c:v>341.48599999999999</c:v>
                </c:pt>
                <c:pt idx="184">
                  <c:v>343.935</c:v>
                </c:pt>
                <c:pt idx="185">
                  <c:v>345.03800000000001</c:v>
                </c:pt>
                <c:pt idx="186">
                  <c:v>346.08800000000002</c:v>
                </c:pt>
                <c:pt idx="187">
                  <c:v>346.637</c:v>
                </c:pt>
                <c:pt idx="188">
                  <c:v>350.78500000000003</c:v>
                </c:pt>
                <c:pt idx="189">
                  <c:v>351.4</c:v>
                </c:pt>
                <c:pt idx="190">
                  <c:v>355.20600000000002</c:v>
                </c:pt>
                <c:pt idx="191">
                  <c:v>356.02600000000001</c:v>
                </c:pt>
                <c:pt idx="192">
                  <c:v>359.06700000000001</c:v>
                </c:pt>
                <c:pt idx="193">
                  <c:v>360.81799999999998</c:v>
                </c:pt>
                <c:pt idx="194">
                  <c:v>363.21100000000001</c:v>
                </c:pt>
                <c:pt idx="195">
                  <c:v>365.11900000000003</c:v>
                </c:pt>
                <c:pt idx="196">
                  <c:v>367.51</c:v>
                </c:pt>
                <c:pt idx="197">
                  <c:v>369.79</c:v>
                </c:pt>
                <c:pt idx="198">
                  <c:v>372.21</c:v>
                </c:pt>
                <c:pt idx="199">
                  <c:v>374.54899999999998</c:v>
                </c:pt>
                <c:pt idx="200">
                  <c:v>16.387</c:v>
                </c:pt>
                <c:pt idx="201">
                  <c:v>16.552</c:v>
                </c:pt>
                <c:pt idx="202">
                  <c:v>16.716000000000001</c:v>
                </c:pt>
                <c:pt idx="203">
                  <c:v>16.931999999999999</c:v>
                </c:pt>
                <c:pt idx="204">
                  <c:v>17.146999999999998</c:v>
                </c:pt>
                <c:pt idx="205">
                  <c:v>17.361999999999998</c:v>
                </c:pt>
                <c:pt idx="206">
                  <c:v>17.577000000000002</c:v>
                </c:pt>
                <c:pt idx="207">
                  <c:v>17.792999999999999</c:v>
                </c:pt>
                <c:pt idx="208">
                  <c:v>18.091000000000001</c:v>
                </c:pt>
                <c:pt idx="209">
                  <c:v>18.515999999999998</c:v>
                </c:pt>
                <c:pt idx="210">
                  <c:v>18.766999999999999</c:v>
                </c:pt>
                <c:pt idx="211">
                  <c:v>18.981999999999999</c:v>
                </c:pt>
                <c:pt idx="212">
                  <c:v>19.196000000000002</c:v>
                </c:pt>
                <c:pt idx="213">
                  <c:v>19.41</c:v>
                </c:pt>
                <c:pt idx="214">
                  <c:v>19.626000000000001</c:v>
                </c:pt>
                <c:pt idx="215">
                  <c:v>19.841999999999999</c:v>
                </c:pt>
                <c:pt idx="216">
                  <c:v>20.189</c:v>
                </c:pt>
                <c:pt idx="217">
                  <c:v>23.291</c:v>
                </c:pt>
                <c:pt idx="218">
                  <c:v>26.568000000000001</c:v>
                </c:pt>
                <c:pt idx="219">
                  <c:v>27.869</c:v>
                </c:pt>
                <c:pt idx="220">
                  <c:v>29.797999999999998</c:v>
                </c:pt>
                <c:pt idx="221">
                  <c:v>31.745000000000001</c:v>
                </c:pt>
                <c:pt idx="222">
                  <c:v>33.503</c:v>
                </c:pt>
                <c:pt idx="223">
                  <c:v>35.625</c:v>
                </c:pt>
                <c:pt idx="224">
                  <c:v>36.898000000000003</c:v>
                </c:pt>
                <c:pt idx="225">
                  <c:v>39.832000000000001</c:v>
                </c:pt>
                <c:pt idx="226">
                  <c:v>44.182000000000002</c:v>
                </c:pt>
                <c:pt idx="227">
                  <c:v>44.920999999999999</c:v>
                </c:pt>
                <c:pt idx="228">
                  <c:v>48.01</c:v>
                </c:pt>
                <c:pt idx="229">
                  <c:v>49.12</c:v>
                </c:pt>
                <c:pt idx="230">
                  <c:v>51.811</c:v>
                </c:pt>
                <c:pt idx="231">
                  <c:v>54.091000000000001</c:v>
                </c:pt>
                <c:pt idx="232">
                  <c:v>56.043999999999997</c:v>
                </c:pt>
                <c:pt idx="233">
                  <c:v>56.932000000000002</c:v>
                </c:pt>
                <c:pt idx="234">
                  <c:v>61.177999999999997</c:v>
                </c:pt>
                <c:pt idx="235">
                  <c:v>62.572000000000003</c:v>
                </c:pt>
                <c:pt idx="236">
                  <c:v>63.881999999999998</c:v>
                </c:pt>
                <c:pt idx="237">
                  <c:v>67.625</c:v>
                </c:pt>
                <c:pt idx="238">
                  <c:v>68.5</c:v>
                </c:pt>
                <c:pt idx="239">
                  <c:v>69.879000000000005</c:v>
                </c:pt>
                <c:pt idx="240">
                  <c:v>71.929000000000002</c:v>
                </c:pt>
                <c:pt idx="241">
                  <c:v>74.004000000000005</c:v>
                </c:pt>
                <c:pt idx="242">
                  <c:v>76.846000000000004</c:v>
                </c:pt>
                <c:pt idx="243">
                  <c:v>79.266000000000005</c:v>
                </c:pt>
                <c:pt idx="244">
                  <c:v>81.072000000000003</c:v>
                </c:pt>
                <c:pt idx="245">
                  <c:v>82.697999999999993</c:v>
                </c:pt>
                <c:pt idx="246">
                  <c:v>85.04</c:v>
                </c:pt>
                <c:pt idx="247">
                  <c:v>87.081000000000003</c:v>
                </c:pt>
                <c:pt idx="248">
                  <c:v>89.387</c:v>
                </c:pt>
                <c:pt idx="249">
                  <c:v>91.804000000000002</c:v>
                </c:pt>
                <c:pt idx="250">
                  <c:v>93.456000000000003</c:v>
                </c:pt>
                <c:pt idx="251">
                  <c:v>95.414000000000001</c:v>
                </c:pt>
                <c:pt idx="252">
                  <c:v>97.480999999999995</c:v>
                </c:pt>
                <c:pt idx="253">
                  <c:v>99.629000000000005</c:v>
                </c:pt>
                <c:pt idx="254">
                  <c:v>101.798</c:v>
                </c:pt>
                <c:pt idx="255">
                  <c:v>103.845</c:v>
                </c:pt>
                <c:pt idx="256">
                  <c:v>105.407</c:v>
                </c:pt>
                <c:pt idx="257">
                  <c:v>107.029</c:v>
                </c:pt>
                <c:pt idx="258">
                  <c:v>108.988</c:v>
                </c:pt>
                <c:pt idx="259">
                  <c:v>110.548</c:v>
                </c:pt>
                <c:pt idx="260">
                  <c:v>111.83199999999999</c:v>
                </c:pt>
                <c:pt idx="261">
                  <c:v>113.224</c:v>
                </c:pt>
                <c:pt idx="262">
                  <c:v>116.804</c:v>
                </c:pt>
                <c:pt idx="263">
                  <c:v>119.08199999999999</c:v>
                </c:pt>
                <c:pt idx="264">
                  <c:v>120.486</c:v>
                </c:pt>
                <c:pt idx="265">
                  <c:v>121.58799999999999</c:v>
                </c:pt>
                <c:pt idx="266">
                  <c:v>123.56100000000001</c:v>
                </c:pt>
                <c:pt idx="267">
                  <c:v>125.601</c:v>
                </c:pt>
                <c:pt idx="268">
                  <c:v>126.235</c:v>
                </c:pt>
                <c:pt idx="269">
                  <c:v>130.262</c:v>
                </c:pt>
                <c:pt idx="270">
                  <c:v>131.273</c:v>
                </c:pt>
                <c:pt idx="271">
                  <c:v>133.01</c:v>
                </c:pt>
                <c:pt idx="272">
                  <c:v>134.29400000000001</c:v>
                </c:pt>
                <c:pt idx="273">
                  <c:v>135.28399999999999</c:v>
                </c:pt>
                <c:pt idx="274">
                  <c:v>138.13499999999999</c:v>
                </c:pt>
                <c:pt idx="275">
                  <c:v>139.37799999999999</c:v>
                </c:pt>
                <c:pt idx="276">
                  <c:v>142.405</c:v>
                </c:pt>
                <c:pt idx="277">
                  <c:v>142.97800000000001</c:v>
                </c:pt>
                <c:pt idx="278">
                  <c:v>147.69200000000001</c:v>
                </c:pt>
                <c:pt idx="279">
                  <c:v>150.09200000000001</c:v>
                </c:pt>
                <c:pt idx="280">
                  <c:v>152.71299999999999</c:v>
                </c:pt>
                <c:pt idx="281">
                  <c:v>154.18199999999999</c:v>
                </c:pt>
                <c:pt idx="282">
                  <c:v>156.46899999999999</c:v>
                </c:pt>
                <c:pt idx="283">
                  <c:v>158.88999999999999</c:v>
                </c:pt>
                <c:pt idx="284">
                  <c:v>161.05600000000001</c:v>
                </c:pt>
                <c:pt idx="285">
                  <c:v>163.477</c:v>
                </c:pt>
                <c:pt idx="286">
                  <c:v>165.815</c:v>
                </c:pt>
                <c:pt idx="287">
                  <c:v>168.20599999999999</c:v>
                </c:pt>
                <c:pt idx="288">
                  <c:v>170.54499999999999</c:v>
                </c:pt>
                <c:pt idx="289">
                  <c:v>172.935</c:v>
                </c:pt>
                <c:pt idx="290">
                  <c:v>174.584</c:v>
                </c:pt>
                <c:pt idx="291">
                  <c:v>176.41499999999999</c:v>
                </c:pt>
                <c:pt idx="292">
                  <c:v>178.108</c:v>
                </c:pt>
                <c:pt idx="293">
                  <c:v>179.72900000000001</c:v>
                </c:pt>
                <c:pt idx="294">
                  <c:v>181.321</c:v>
                </c:pt>
                <c:pt idx="295">
                  <c:v>182.21799999999999</c:v>
                </c:pt>
                <c:pt idx="296">
                  <c:v>183.733</c:v>
                </c:pt>
                <c:pt idx="297">
                  <c:v>186.58699999999999</c:v>
                </c:pt>
                <c:pt idx="298">
                  <c:v>188.23099999999999</c:v>
                </c:pt>
                <c:pt idx="299">
                  <c:v>189.761</c:v>
                </c:pt>
                <c:pt idx="300">
                  <c:v>190.82499999999999</c:v>
                </c:pt>
                <c:pt idx="301">
                  <c:v>191.56700000000001</c:v>
                </c:pt>
                <c:pt idx="302">
                  <c:v>193.08199999999999</c:v>
                </c:pt>
                <c:pt idx="303">
                  <c:v>195.51900000000001</c:v>
                </c:pt>
                <c:pt idx="304">
                  <c:v>198.584</c:v>
                </c:pt>
                <c:pt idx="305">
                  <c:v>200.42500000000001</c:v>
                </c:pt>
                <c:pt idx="306">
                  <c:v>203.786</c:v>
                </c:pt>
                <c:pt idx="307">
                  <c:v>206.69200000000001</c:v>
                </c:pt>
                <c:pt idx="308">
                  <c:v>207.59200000000001</c:v>
                </c:pt>
                <c:pt idx="309">
                  <c:v>208.696</c:v>
                </c:pt>
                <c:pt idx="310">
                  <c:v>210.221</c:v>
                </c:pt>
                <c:pt idx="311">
                  <c:v>212.84700000000001</c:v>
                </c:pt>
                <c:pt idx="312">
                  <c:v>216.82300000000001</c:v>
                </c:pt>
                <c:pt idx="313">
                  <c:v>218.94499999999999</c:v>
                </c:pt>
                <c:pt idx="314">
                  <c:v>220.55199999999999</c:v>
                </c:pt>
                <c:pt idx="315">
                  <c:v>223.577</c:v>
                </c:pt>
                <c:pt idx="316">
                  <c:v>226.24299999999999</c:v>
                </c:pt>
                <c:pt idx="317">
                  <c:v>227.18799999999999</c:v>
                </c:pt>
                <c:pt idx="318">
                  <c:v>228.61699999999999</c:v>
                </c:pt>
                <c:pt idx="319">
                  <c:v>230.887</c:v>
                </c:pt>
                <c:pt idx="320">
                  <c:v>233.74</c:v>
                </c:pt>
                <c:pt idx="321">
                  <c:v>236.131</c:v>
                </c:pt>
                <c:pt idx="322">
                  <c:v>238.47</c:v>
                </c:pt>
                <c:pt idx="323">
                  <c:v>241.22900000000001</c:v>
                </c:pt>
                <c:pt idx="324">
                  <c:v>242.876</c:v>
                </c:pt>
                <c:pt idx="325">
                  <c:v>245.26900000000001</c:v>
                </c:pt>
                <c:pt idx="326">
                  <c:v>246.834</c:v>
                </c:pt>
                <c:pt idx="327">
                  <c:v>248.483</c:v>
                </c:pt>
                <c:pt idx="328">
                  <c:v>250.047</c:v>
                </c:pt>
                <c:pt idx="329">
                  <c:v>251.667</c:v>
                </c:pt>
                <c:pt idx="330">
                  <c:v>253.41499999999999</c:v>
                </c:pt>
                <c:pt idx="331">
                  <c:v>255.08699999999999</c:v>
                </c:pt>
                <c:pt idx="332">
                  <c:v>257.137</c:v>
                </c:pt>
                <c:pt idx="333">
                  <c:v>258.75799999999998</c:v>
                </c:pt>
                <c:pt idx="334">
                  <c:v>260.32400000000001</c:v>
                </c:pt>
                <c:pt idx="335">
                  <c:v>262.14400000000001</c:v>
                </c:pt>
                <c:pt idx="336">
                  <c:v>263.67899999999997</c:v>
                </c:pt>
                <c:pt idx="337">
                  <c:v>264.78399999999999</c:v>
                </c:pt>
                <c:pt idx="338">
                  <c:v>267.541</c:v>
                </c:pt>
                <c:pt idx="339">
                  <c:v>268.24700000000001</c:v>
                </c:pt>
                <c:pt idx="340">
                  <c:v>271.02999999999997</c:v>
                </c:pt>
                <c:pt idx="341">
                  <c:v>273.26299999999998</c:v>
                </c:pt>
                <c:pt idx="342">
                  <c:v>274.62599999999998</c:v>
                </c:pt>
                <c:pt idx="343">
                  <c:v>275.44600000000003</c:v>
                </c:pt>
                <c:pt idx="344">
                  <c:v>277.46300000000002</c:v>
                </c:pt>
                <c:pt idx="345">
                  <c:v>280.142</c:v>
                </c:pt>
                <c:pt idx="346">
                  <c:v>282.57600000000002</c:v>
                </c:pt>
                <c:pt idx="347">
                  <c:v>284.48</c:v>
                </c:pt>
                <c:pt idx="348">
                  <c:v>285.84899999999999</c:v>
                </c:pt>
                <c:pt idx="349">
                  <c:v>287.35599999999999</c:v>
                </c:pt>
                <c:pt idx="350">
                  <c:v>291.81700000000001</c:v>
                </c:pt>
                <c:pt idx="351">
                  <c:v>293.94099999999997</c:v>
                </c:pt>
                <c:pt idx="352">
                  <c:v>296.35500000000002</c:v>
                </c:pt>
                <c:pt idx="353">
                  <c:v>299.03800000000001</c:v>
                </c:pt>
                <c:pt idx="354">
                  <c:v>301.255</c:v>
                </c:pt>
                <c:pt idx="355">
                  <c:v>303.82400000000001</c:v>
                </c:pt>
                <c:pt idx="356">
                  <c:v>306.43799999999999</c:v>
                </c:pt>
                <c:pt idx="357">
                  <c:v>308.80099999999999</c:v>
                </c:pt>
                <c:pt idx="358">
                  <c:v>310.44900000000001</c:v>
                </c:pt>
                <c:pt idx="359">
                  <c:v>312.786</c:v>
                </c:pt>
                <c:pt idx="360">
                  <c:v>315.06400000000002</c:v>
                </c:pt>
                <c:pt idx="361">
                  <c:v>317.39999999999998</c:v>
                </c:pt>
                <c:pt idx="362">
                  <c:v>320.07499999999999</c:v>
                </c:pt>
                <c:pt idx="363">
                  <c:v>321.70400000000001</c:v>
                </c:pt>
                <c:pt idx="364">
                  <c:v>323.26600000000002</c:v>
                </c:pt>
                <c:pt idx="365">
                  <c:v>324.85899999999998</c:v>
                </c:pt>
                <c:pt idx="366">
                  <c:v>326.42200000000003</c:v>
                </c:pt>
                <c:pt idx="367">
                  <c:v>328.04199999999997</c:v>
                </c:pt>
                <c:pt idx="368">
                  <c:v>329.608</c:v>
                </c:pt>
                <c:pt idx="369">
                  <c:v>332.029</c:v>
                </c:pt>
                <c:pt idx="370">
                  <c:v>333.42099999999999</c:v>
                </c:pt>
                <c:pt idx="371">
                  <c:v>335.06900000000002</c:v>
                </c:pt>
                <c:pt idx="372">
                  <c:v>336.63400000000001</c:v>
                </c:pt>
                <c:pt idx="373">
                  <c:v>338.90300000000002</c:v>
                </c:pt>
                <c:pt idx="374">
                  <c:v>339.971</c:v>
                </c:pt>
                <c:pt idx="375">
                  <c:v>340.62299999999999</c:v>
                </c:pt>
                <c:pt idx="376">
                  <c:v>341.584</c:v>
                </c:pt>
                <c:pt idx="377">
                  <c:v>343.92700000000002</c:v>
                </c:pt>
                <c:pt idx="378">
                  <c:v>344.57900000000001</c:v>
                </c:pt>
                <c:pt idx="379">
                  <c:v>348.74700000000001</c:v>
                </c:pt>
                <c:pt idx="380">
                  <c:v>349.49299999999999</c:v>
                </c:pt>
                <c:pt idx="381">
                  <c:v>353.33100000000002</c:v>
                </c:pt>
                <c:pt idx="382">
                  <c:v>354.053</c:v>
                </c:pt>
                <c:pt idx="383">
                  <c:v>358.04399999999998</c:v>
                </c:pt>
                <c:pt idx="384">
                  <c:v>361.69099999999997</c:v>
                </c:pt>
                <c:pt idx="385">
                  <c:v>363.99099999999999</c:v>
                </c:pt>
                <c:pt idx="386">
                  <c:v>365.98899999999998</c:v>
                </c:pt>
                <c:pt idx="387">
                  <c:v>368.37799999999999</c:v>
                </c:pt>
                <c:pt idx="388">
                  <c:v>370.63</c:v>
                </c:pt>
                <c:pt idx="389">
                  <c:v>373.02199999999999</c:v>
                </c:pt>
                <c:pt idx="390">
                  <c:v>375.09399999999999</c:v>
                </c:pt>
                <c:pt idx="391">
                  <c:v>376.68400000000003</c:v>
                </c:pt>
                <c:pt idx="392">
                  <c:v>377.90199999999999</c:v>
                </c:pt>
                <c:pt idx="393">
                  <c:v>379.49299999999999</c:v>
                </c:pt>
                <c:pt idx="394">
                  <c:v>381.01499999999999</c:v>
                </c:pt>
                <c:pt idx="395">
                  <c:v>381.88900000000001</c:v>
                </c:pt>
                <c:pt idx="396">
                  <c:v>383.452</c:v>
                </c:pt>
                <c:pt idx="397">
                  <c:v>385.38</c:v>
                </c:pt>
                <c:pt idx="398">
                  <c:v>387.80599999999998</c:v>
                </c:pt>
                <c:pt idx="399">
                  <c:v>389.11</c:v>
                </c:pt>
                <c:pt idx="400">
                  <c:v>46.948</c:v>
                </c:pt>
                <c:pt idx="401">
                  <c:v>47.112000000000002</c:v>
                </c:pt>
                <c:pt idx="402">
                  <c:v>47.417999999999999</c:v>
                </c:pt>
                <c:pt idx="403">
                  <c:v>48.005000000000003</c:v>
                </c:pt>
                <c:pt idx="404">
                  <c:v>48.621000000000002</c:v>
                </c:pt>
                <c:pt idx="405">
                  <c:v>49.164999999999999</c:v>
                </c:pt>
                <c:pt idx="406">
                  <c:v>49.561999999999998</c:v>
                </c:pt>
                <c:pt idx="407">
                  <c:v>49.972999999999999</c:v>
                </c:pt>
                <c:pt idx="408">
                  <c:v>50.369</c:v>
                </c:pt>
                <c:pt idx="409">
                  <c:v>50.792999999999999</c:v>
                </c:pt>
                <c:pt idx="410">
                  <c:v>51.264000000000003</c:v>
                </c:pt>
                <c:pt idx="411">
                  <c:v>51.661999999999999</c:v>
                </c:pt>
                <c:pt idx="412">
                  <c:v>51.912999999999997</c:v>
                </c:pt>
                <c:pt idx="413">
                  <c:v>52.128</c:v>
                </c:pt>
                <c:pt idx="414">
                  <c:v>52.344000000000001</c:v>
                </c:pt>
                <c:pt idx="415">
                  <c:v>52.561</c:v>
                </c:pt>
                <c:pt idx="416">
                  <c:v>55.009</c:v>
                </c:pt>
                <c:pt idx="417">
                  <c:v>55.292999999999999</c:v>
                </c:pt>
                <c:pt idx="418">
                  <c:v>58.412999999999997</c:v>
                </c:pt>
                <c:pt idx="419">
                  <c:v>60.552999999999997</c:v>
                </c:pt>
                <c:pt idx="420">
                  <c:v>62.658999999999999</c:v>
                </c:pt>
                <c:pt idx="421">
                  <c:v>63.29</c:v>
                </c:pt>
                <c:pt idx="422">
                  <c:v>66.540999999999997</c:v>
                </c:pt>
                <c:pt idx="423">
                  <c:v>67.602999999999994</c:v>
                </c:pt>
                <c:pt idx="424">
                  <c:v>73.227000000000004</c:v>
                </c:pt>
                <c:pt idx="425">
                  <c:v>74.513999999999996</c:v>
                </c:pt>
                <c:pt idx="426">
                  <c:v>77.442999999999998</c:v>
                </c:pt>
                <c:pt idx="427">
                  <c:v>78.497</c:v>
                </c:pt>
                <c:pt idx="428">
                  <c:v>79.468000000000004</c:v>
                </c:pt>
                <c:pt idx="429">
                  <c:v>80.918999999999997</c:v>
                </c:pt>
                <c:pt idx="430">
                  <c:v>83.656000000000006</c:v>
                </c:pt>
                <c:pt idx="431">
                  <c:v>85.155000000000001</c:v>
                </c:pt>
                <c:pt idx="432">
                  <c:v>88.638000000000005</c:v>
                </c:pt>
                <c:pt idx="433">
                  <c:v>90.972999999999999</c:v>
                </c:pt>
                <c:pt idx="434">
                  <c:v>92.777000000000001</c:v>
                </c:pt>
                <c:pt idx="435">
                  <c:v>94.468999999999994</c:v>
                </c:pt>
                <c:pt idx="436">
                  <c:v>97.066000000000003</c:v>
                </c:pt>
                <c:pt idx="437">
                  <c:v>99.116</c:v>
                </c:pt>
                <c:pt idx="438">
                  <c:v>101.453</c:v>
                </c:pt>
                <c:pt idx="439">
                  <c:v>103.018</c:v>
                </c:pt>
                <c:pt idx="440">
                  <c:v>105.896</c:v>
                </c:pt>
                <c:pt idx="441">
                  <c:v>107.462</c:v>
                </c:pt>
                <c:pt idx="442">
                  <c:v>108.83</c:v>
                </c:pt>
                <c:pt idx="443">
                  <c:v>110.392</c:v>
                </c:pt>
                <c:pt idx="444">
                  <c:v>112.673</c:v>
                </c:pt>
                <c:pt idx="445">
                  <c:v>114.744</c:v>
                </c:pt>
                <c:pt idx="446">
                  <c:v>116.88</c:v>
                </c:pt>
                <c:pt idx="447">
                  <c:v>118.387</c:v>
                </c:pt>
                <c:pt idx="448">
                  <c:v>120.70699999999999</c:v>
                </c:pt>
                <c:pt idx="449">
                  <c:v>121.911</c:v>
                </c:pt>
                <c:pt idx="450">
                  <c:v>123.812</c:v>
                </c:pt>
                <c:pt idx="451">
                  <c:v>125.754</c:v>
                </c:pt>
                <c:pt idx="452">
                  <c:v>127.416</c:v>
                </c:pt>
                <c:pt idx="453">
                  <c:v>129.54300000000001</c:v>
                </c:pt>
                <c:pt idx="454">
                  <c:v>131.29300000000001</c:v>
                </c:pt>
                <c:pt idx="455">
                  <c:v>132.691</c:v>
                </c:pt>
                <c:pt idx="456">
                  <c:v>135.53399999999999</c:v>
                </c:pt>
                <c:pt idx="457">
                  <c:v>138.31299999999999</c:v>
                </c:pt>
                <c:pt idx="458">
                  <c:v>139.761</c:v>
                </c:pt>
                <c:pt idx="459">
                  <c:v>140.595</c:v>
                </c:pt>
                <c:pt idx="460">
                  <c:v>143.73599999999999</c:v>
                </c:pt>
                <c:pt idx="461">
                  <c:v>145.02600000000001</c:v>
                </c:pt>
                <c:pt idx="462">
                  <c:v>149.23699999999999</c:v>
                </c:pt>
                <c:pt idx="463">
                  <c:v>150.65799999999999</c:v>
                </c:pt>
                <c:pt idx="464">
                  <c:v>152.934</c:v>
                </c:pt>
                <c:pt idx="465">
                  <c:v>156.30600000000001</c:v>
                </c:pt>
                <c:pt idx="466">
                  <c:v>158.69800000000001</c:v>
                </c:pt>
                <c:pt idx="467">
                  <c:v>160.84399999999999</c:v>
                </c:pt>
                <c:pt idx="468">
                  <c:v>163.22800000000001</c:v>
                </c:pt>
                <c:pt idx="469">
                  <c:v>165.54300000000001</c:v>
                </c:pt>
                <c:pt idx="470">
                  <c:v>167.95699999999999</c:v>
                </c:pt>
                <c:pt idx="471">
                  <c:v>170.27</c:v>
                </c:pt>
                <c:pt idx="472">
                  <c:v>171.91399999999999</c:v>
                </c:pt>
                <c:pt idx="473">
                  <c:v>173.61099999999999</c:v>
                </c:pt>
                <c:pt idx="474">
                  <c:v>175.43799999999999</c:v>
                </c:pt>
                <c:pt idx="475">
                  <c:v>177.34200000000001</c:v>
                </c:pt>
                <c:pt idx="476">
                  <c:v>178.96100000000001</c:v>
                </c:pt>
                <c:pt idx="477">
                  <c:v>180.52600000000001</c:v>
                </c:pt>
                <c:pt idx="478">
                  <c:v>181.881</c:v>
                </c:pt>
                <c:pt idx="479">
                  <c:v>184.11</c:v>
                </c:pt>
                <c:pt idx="480">
                  <c:v>185.904</c:v>
                </c:pt>
                <c:pt idx="481">
                  <c:v>187.46799999999999</c:v>
                </c:pt>
                <c:pt idx="482">
                  <c:v>189.047</c:v>
                </c:pt>
                <c:pt idx="483">
                  <c:v>190.09800000000001</c:v>
                </c:pt>
                <c:pt idx="484">
                  <c:v>192.40100000000001</c:v>
                </c:pt>
                <c:pt idx="485">
                  <c:v>194.20500000000001</c:v>
                </c:pt>
                <c:pt idx="486">
                  <c:v>196.04599999999999</c:v>
                </c:pt>
                <c:pt idx="487">
                  <c:v>198.762</c:v>
                </c:pt>
                <c:pt idx="488">
                  <c:v>199.75700000000001</c:v>
                </c:pt>
                <c:pt idx="489">
                  <c:v>202.667</c:v>
                </c:pt>
                <c:pt idx="490">
                  <c:v>203.73400000000001</c:v>
                </c:pt>
                <c:pt idx="491">
                  <c:v>204.28200000000001</c:v>
                </c:pt>
                <c:pt idx="492">
                  <c:v>206.578</c:v>
                </c:pt>
                <c:pt idx="493">
                  <c:v>210.691</c:v>
                </c:pt>
                <c:pt idx="494">
                  <c:v>212.47900000000001</c:v>
                </c:pt>
                <c:pt idx="495">
                  <c:v>214.142</c:v>
                </c:pt>
                <c:pt idx="496">
                  <c:v>215.75</c:v>
                </c:pt>
                <c:pt idx="497">
                  <c:v>217.31200000000001</c:v>
                </c:pt>
                <c:pt idx="498">
                  <c:v>220.11699999999999</c:v>
                </c:pt>
                <c:pt idx="499">
                  <c:v>222.09800000000001</c:v>
                </c:pt>
                <c:pt idx="500">
                  <c:v>224.49100000000001</c:v>
                </c:pt>
                <c:pt idx="501">
                  <c:v>226.13800000000001</c:v>
                </c:pt>
                <c:pt idx="502">
                  <c:v>229.262</c:v>
                </c:pt>
                <c:pt idx="503">
                  <c:v>230.886</c:v>
                </c:pt>
                <c:pt idx="504">
                  <c:v>233.863</c:v>
                </c:pt>
                <c:pt idx="505">
                  <c:v>236.21</c:v>
                </c:pt>
                <c:pt idx="506">
                  <c:v>238.57499999999999</c:v>
                </c:pt>
                <c:pt idx="507">
                  <c:v>240.22200000000001</c:v>
                </c:pt>
                <c:pt idx="508">
                  <c:v>242.95400000000001</c:v>
                </c:pt>
                <c:pt idx="509">
                  <c:v>245.268</c:v>
                </c:pt>
                <c:pt idx="510">
                  <c:v>247.68299999999999</c:v>
                </c:pt>
                <c:pt idx="511">
                  <c:v>250.01400000000001</c:v>
                </c:pt>
                <c:pt idx="512">
                  <c:v>252.43799999999999</c:v>
                </c:pt>
                <c:pt idx="513">
                  <c:v>253.542</c:v>
                </c:pt>
                <c:pt idx="514">
                  <c:v>255.09299999999999</c:v>
                </c:pt>
                <c:pt idx="515">
                  <c:v>256.255</c:v>
                </c:pt>
                <c:pt idx="516">
                  <c:v>257.74900000000002</c:v>
                </c:pt>
                <c:pt idx="517">
                  <c:v>259.37</c:v>
                </c:pt>
                <c:pt idx="518">
                  <c:v>260.99</c:v>
                </c:pt>
                <c:pt idx="519">
                  <c:v>262.88499999999999</c:v>
                </c:pt>
                <c:pt idx="520">
                  <c:v>264.423</c:v>
                </c:pt>
                <c:pt idx="521">
                  <c:v>265.61799999999999</c:v>
                </c:pt>
                <c:pt idx="522">
                  <c:v>266.72399999999999</c:v>
                </c:pt>
                <c:pt idx="523">
                  <c:v>271.49299999999999</c:v>
                </c:pt>
                <c:pt idx="524">
                  <c:v>272.04199999999997</c:v>
                </c:pt>
                <c:pt idx="525">
                  <c:v>274.089</c:v>
                </c:pt>
                <c:pt idx="526">
                  <c:v>277.43599999999998</c:v>
                </c:pt>
                <c:pt idx="527">
                  <c:v>277.98599999999999</c:v>
                </c:pt>
                <c:pt idx="528">
                  <c:v>278.53399999999999</c:v>
                </c:pt>
                <c:pt idx="529">
                  <c:v>282.38600000000002</c:v>
                </c:pt>
                <c:pt idx="530">
                  <c:v>283.00200000000001</c:v>
                </c:pt>
                <c:pt idx="531">
                  <c:v>285.14</c:v>
                </c:pt>
                <c:pt idx="532">
                  <c:v>287.63600000000002</c:v>
                </c:pt>
                <c:pt idx="533">
                  <c:v>291.74</c:v>
                </c:pt>
                <c:pt idx="534">
                  <c:v>293.01499999999999</c:v>
                </c:pt>
                <c:pt idx="535">
                  <c:v>294.24099999999999</c:v>
                </c:pt>
                <c:pt idx="536">
                  <c:v>296.15899999999999</c:v>
                </c:pt>
                <c:pt idx="537">
                  <c:v>298.20800000000003</c:v>
                </c:pt>
                <c:pt idx="538">
                  <c:v>301.25200000000001</c:v>
                </c:pt>
                <c:pt idx="539">
                  <c:v>303.51</c:v>
                </c:pt>
                <c:pt idx="540">
                  <c:v>305.55900000000003</c:v>
                </c:pt>
                <c:pt idx="541">
                  <c:v>307.95299999999997</c:v>
                </c:pt>
                <c:pt idx="542">
                  <c:v>310.62700000000001</c:v>
                </c:pt>
                <c:pt idx="543">
                  <c:v>313.04899999999998</c:v>
                </c:pt>
                <c:pt idx="544">
                  <c:v>315.327</c:v>
                </c:pt>
                <c:pt idx="545">
                  <c:v>317.75</c:v>
                </c:pt>
                <c:pt idx="546">
                  <c:v>319.39600000000002</c:v>
                </c:pt>
                <c:pt idx="547">
                  <c:v>321.79899999999998</c:v>
                </c:pt>
                <c:pt idx="548">
                  <c:v>324.13600000000002</c:v>
                </c:pt>
                <c:pt idx="549">
                  <c:v>325.78100000000001</c:v>
                </c:pt>
                <c:pt idx="550">
                  <c:v>327.34699999999998</c:v>
                </c:pt>
                <c:pt idx="551">
                  <c:v>328.995</c:v>
                </c:pt>
                <c:pt idx="552">
                  <c:v>330.53300000000002</c:v>
                </c:pt>
                <c:pt idx="553">
                  <c:v>332.18</c:v>
                </c:pt>
                <c:pt idx="554">
                  <c:v>333.60300000000001</c:v>
                </c:pt>
                <c:pt idx="555">
                  <c:v>335.98</c:v>
                </c:pt>
                <c:pt idx="556">
                  <c:v>337.24099999999999</c:v>
                </c:pt>
                <c:pt idx="557">
                  <c:v>338.84</c:v>
                </c:pt>
                <c:pt idx="558">
                  <c:v>339.89299999999997</c:v>
                </c:pt>
                <c:pt idx="559">
                  <c:v>342.09100000000001</c:v>
                </c:pt>
                <c:pt idx="560">
                  <c:v>343.214</c:v>
                </c:pt>
                <c:pt idx="561">
                  <c:v>345.77499999999998</c:v>
                </c:pt>
                <c:pt idx="562">
                  <c:v>347.28800000000001</c:v>
                </c:pt>
                <c:pt idx="563">
                  <c:v>349.12700000000001</c:v>
                </c:pt>
                <c:pt idx="564">
                  <c:v>350.00299999999999</c:v>
                </c:pt>
                <c:pt idx="565">
                  <c:v>354.65199999999999</c:v>
                </c:pt>
                <c:pt idx="566">
                  <c:v>355.72699999999998</c:v>
                </c:pt>
                <c:pt idx="567">
                  <c:v>356.56099999999998</c:v>
                </c:pt>
                <c:pt idx="568">
                  <c:v>359.32900000000001</c:v>
                </c:pt>
                <c:pt idx="569">
                  <c:v>361.39499999999998</c:v>
                </c:pt>
                <c:pt idx="570">
                  <c:v>363.73</c:v>
                </c:pt>
                <c:pt idx="571">
                  <c:v>366.98599999999999</c:v>
                </c:pt>
                <c:pt idx="572">
                  <c:v>369.322</c:v>
                </c:pt>
                <c:pt idx="573">
                  <c:v>371.83</c:v>
                </c:pt>
                <c:pt idx="574">
                  <c:v>374.16800000000001</c:v>
                </c:pt>
                <c:pt idx="575">
                  <c:v>375.86399999999998</c:v>
                </c:pt>
                <c:pt idx="576">
                  <c:v>377.74200000000002</c:v>
                </c:pt>
                <c:pt idx="577">
                  <c:v>379.35399999999998</c:v>
                </c:pt>
                <c:pt idx="578">
                  <c:v>380.91500000000002</c:v>
                </c:pt>
                <c:pt idx="579">
                  <c:v>383.29899999999998</c:v>
                </c:pt>
                <c:pt idx="580">
                  <c:v>384.51799999999997</c:v>
                </c:pt>
                <c:pt idx="581">
                  <c:v>385.709</c:v>
                </c:pt>
                <c:pt idx="582">
                  <c:v>386.51499999999999</c:v>
                </c:pt>
                <c:pt idx="583">
                  <c:v>390.24</c:v>
                </c:pt>
                <c:pt idx="584">
                  <c:v>393.10199999999998</c:v>
                </c:pt>
                <c:pt idx="585">
                  <c:v>393.90699999999998</c:v>
                </c:pt>
                <c:pt idx="586">
                  <c:v>397.25700000000001</c:v>
                </c:pt>
                <c:pt idx="587">
                  <c:v>398.06299999999999</c:v>
                </c:pt>
                <c:pt idx="588">
                  <c:v>399.40499999999997</c:v>
                </c:pt>
                <c:pt idx="589">
                  <c:v>400.97500000000002</c:v>
                </c:pt>
                <c:pt idx="590">
                  <c:v>403.899</c:v>
                </c:pt>
                <c:pt idx="591">
                  <c:v>406.52300000000002</c:v>
                </c:pt>
                <c:pt idx="592">
                  <c:v>407.32799999999997</c:v>
                </c:pt>
                <c:pt idx="593">
                  <c:v>409.529</c:v>
                </c:pt>
                <c:pt idx="594">
                  <c:v>412.35</c:v>
                </c:pt>
                <c:pt idx="595">
                  <c:v>413.82499999999999</c:v>
                </c:pt>
                <c:pt idx="596">
                  <c:v>415.46699999999998</c:v>
                </c:pt>
                <c:pt idx="597">
                  <c:v>417.76499999999999</c:v>
                </c:pt>
                <c:pt idx="598">
                  <c:v>419.93900000000002</c:v>
                </c:pt>
                <c:pt idx="599">
                  <c:v>421.68799999999999</c:v>
                </c:pt>
              </c:numCache>
            </c:numRef>
          </c:xVal>
          <c:yVal>
            <c:numRef>
              <c:f>Sheet4!$C$2:$C$601</c:f>
              <c:numCache>
                <c:formatCode>General</c:formatCode>
                <c:ptCount val="600"/>
                <c:pt idx="200">
                  <c:v>0</c:v>
                </c:pt>
                <c:pt idx="201">
                  <c:v>9144.06</c:v>
                </c:pt>
                <c:pt idx="202">
                  <c:v>9401.11</c:v>
                </c:pt>
                <c:pt idx="203">
                  <c:v>9491.73</c:v>
                </c:pt>
                <c:pt idx="204">
                  <c:v>9543.73</c:v>
                </c:pt>
                <c:pt idx="205">
                  <c:v>9571.24</c:v>
                </c:pt>
                <c:pt idx="206">
                  <c:v>9592.18</c:v>
                </c:pt>
                <c:pt idx="207">
                  <c:v>9605.43</c:v>
                </c:pt>
                <c:pt idx="208">
                  <c:v>9607.02</c:v>
                </c:pt>
                <c:pt idx="209">
                  <c:v>9181.77</c:v>
                </c:pt>
                <c:pt idx="210">
                  <c:v>8421.56</c:v>
                </c:pt>
                <c:pt idx="211">
                  <c:v>8426.18</c:v>
                </c:pt>
                <c:pt idx="212">
                  <c:v>8518.44</c:v>
                </c:pt>
                <c:pt idx="213">
                  <c:v>8599.26</c:v>
                </c:pt>
                <c:pt idx="214">
                  <c:v>8669.0400000000009</c:v>
                </c:pt>
                <c:pt idx="215">
                  <c:v>8726.41</c:v>
                </c:pt>
                <c:pt idx="216">
                  <c:v>8777.58</c:v>
                </c:pt>
                <c:pt idx="217">
                  <c:v>8823.91</c:v>
                </c:pt>
                <c:pt idx="218">
                  <c:v>8850.1</c:v>
                </c:pt>
                <c:pt idx="219">
                  <c:v>8877.2900000000009</c:v>
                </c:pt>
                <c:pt idx="220">
                  <c:v>8753.2000000000007</c:v>
                </c:pt>
                <c:pt idx="221">
                  <c:v>8765.1299999999992</c:v>
                </c:pt>
                <c:pt idx="222">
                  <c:v>8754.66</c:v>
                </c:pt>
                <c:pt idx="223">
                  <c:v>8744.2000000000007</c:v>
                </c:pt>
                <c:pt idx="224">
                  <c:v>8393.0499999999993</c:v>
                </c:pt>
                <c:pt idx="225">
                  <c:v>8378.42</c:v>
                </c:pt>
                <c:pt idx="226">
                  <c:v>8241.86</c:v>
                </c:pt>
                <c:pt idx="227">
                  <c:v>7918.12</c:v>
                </c:pt>
                <c:pt idx="228">
                  <c:v>7619.81</c:v>
                </c:pt>
                <c:pt idx="229">
                  <c:v>7353.08</c:v>
                </c:pt>
                <c:pt idx="230">
                  <c:v>7099.08</c:v>
                </c:pt>
                <c:pt idx="231">
                  <c:v>6858.11</c:v>
                </c:pt>
                <c:pt idx="232">
                  <c:v>6851.79</c:v>
                </c:pt>
                <c:pt idx="233">
                  <c:v>6845.28</c:v>
                </c:pt>
                <c:pt idx="234">
                  <c:v>6817.05</c:v>
                </c:pt>
                <c:pt idx="235">
                  <c:v>6387.12</c:v>
                </c:pt>
                <c:pt idx="236">
                  <c:v>6232.7</c:v>
                </c:pt>
                <c:pt idx="237">
                  <c:v>6175.95</c:v>
                </c:pt>
                <c:pt idx="238">
                  <c:v>5827.46</c:v>
                </c:pt>
                <c:pt idx="239">
                  <c:v>5823.8</c:v>
                </c:pt>
                <c:pt idx="240">
                  <c:v>5763.31</c:v>
                </c:pt>
                <c:pt idx="241">
                  <c:v>5605.86</c:v>
                </c:pt>
                <c:pt idx="242">
                  <c:v>5356.34</c:v>
                </c:pt>
                <c:pt idx="243">
                  <c:v>5185.3900000000003</c:v>
                </c:pt>
                <c:pt idx="244">
                  <c:v>5039.46</c:v>
                </c:pt>
                <c:pt idx="245">
                  <c:v>4916.67</c:v>
                </c:pt>
                <c:pt idx="246">
                  <c:v>4832.63</c:v>
                </c:pt>
                <c:pt idx="247">
                  <c:v>4718.1899999999996</c:v>
                </c:pt>
                <c:pt idx="248">
                  <c:v>4715.7</c:v>
                </c:pt>
                <c:pt idx="249">
                  <c:v>4653.7700000000004</c:v>
                </c:pt>
                <c:pt idx="250">
                  <c:v>4645.4799999999996</c:v>
                </c:pt>
                <c:pt idx="251">
                  <c:v>4651.66</c:v>
                </c:pt>
                <c:pt idx="252">
                  <c:v>4498.25</c:v>
                </c:pt>
                <c:pt idx="253">
                  <c:v>4337.22</c:v>
                </c:pt>
                <c:pt idx="254">
                  <c:v>4186.17</c:v>
                </c:pt>
                <c:pt idx="255">
                  <c:v>4201.1099999999997</c:v>
                </c:pt>
                <c:pt idx="256">
                  <c:v>4132.3100000000004</c:v>
                </c:pt>
                <c:pt idx="257">
                  <c:v>4073.02</c:v>
                </c:pt>
                <c:pt idx="258">
                  <c:v>4067.2</c:v>
                </c:pt>
                <c:pt idx="259">
                  <c:v>3862.63</c:v>
                </c:pt>
                <c:pt idx="260">
                  <c:v>3781</c:v>
                </c:pt>
                <c:pt idx="261">
                  <c:v>3752.26</c:v>
                </c:pt>
                <c:pt idx="262">
                  <c:v>3761.29</c:v>
                </c:pt>
                <c:pt idx="263">
                  <c:v>3675.06</c:v>
                </c:pt>
                <c:pt idx="264">
                  <c:v>3706.21</c:v>
                </c:pt>
                <c:pt idx="265">
                  <c:v>3662.58</c:v>
                </c:pt>
                <c:pt idx="266">
                  <c:v>3665.12</c:v>
                </c:pt>
                <c:pt idx="267">
                  <c:v>3727.72</c:v>
                </c:pt>
                <c:pt idx="268">
                  <c:v>3711.69</c:v>
                </c:pt>
                <c:pt idx="269">
                  <c:v>3842.03</c:v>
                </c:pt>
                <c:pt idx="270">
                  <c:v>3890.02</c:v>
                </c:pt>
                <c:pt idx="271">
                  <c:v>3902.27</c:v>
                </c:pt>
                <c:pt idx="272">
                  <c:v>3952</c:v>
                </c:pt>
                <c:pt idx="273">
                  <c:v>3974.85</c:v>
                </c:pt>
                <c:pt idx="274">
                  <c:v>4049.15</c:v>
                </c:pt>
                <c:pt idx="275">
                  <c:v>4106.96</c:v>
                </c:pt>
                <c:pt idx="276">
                  <c:v>4185.9399999999996</c:v>
                </c:pt>
                <c:pt idx="277">
                  <c:v>4273.5200000000004</c:v>
                </c:pt>
                <c:pt idx="278">
                  <c:v>4463.42</c:v>
                </c:pt>
                <c:pt idx="279">
                  <c:v>4629.51</c:v>
                </c:pt>
                <c:pt idx="280">
                  <c:v>4606.9399999999996</c:v>
                </c:pt>
                <c:pt idx="281">
                  <c:v>4545.68</c:v>
                </c:pt>
                <c:pt idx="282">
                  <c:v>4651.8599999999997</c:v>
                </c:pt>
                <c:pt idx="283">
                  <c:v>4715.8500000000004</c:v>
                </c:pt>
                <c:pt idx="284">
                  <c:v>4663.93</c:v>
                </c:pt>
                <c:pt idx="285">
                  <c:v>4653.97</c:v>
                </c:pt>
                <c:pt idx="286">
                  <c:v>4546.1400000000003</c:v>
                </c:pt>
                <c:pt idx="287">
                  <c:v>4453.18</c:v>
                </c:pt>
                <c:pt idx="288">
                  <c:v>4372.99</c:v>
                </c:pt>
                <c:pt idx="289">
                  <c:v>4201.46</c:v>
                </c:pt>
                <c:pt idx="290">
                  <c:v>4146.99</c:v>
                </c:pt>
                <c:pt idx="291">
                  <c:v>4133.12</c:v>
                </c:pt>
                <c:pt idx="292">
                  <c:v>3999.66</c:v>
                </c:pt>
                <c:pt idx="293">
                  <c:v>3940.35</c:v>
                </c:pt>
                <c:pt idx="294">
                  <c:v>3848.14</c:v>
                </c:pt>
                <c:pt idx="295">
                  <c:v>3784.4</c:v>
                </c:pt>
                <c:pt idx="296">
                  <c:v>3785.88</c:v>
                </c:pt>
                <c:pt idx="297">
                  <c:v>3656.77</c:v>
                </c:pt>
                <c:pt idx="298">
                  <c:v>3531.01</c:v>
                </c:pt>
                <c:pt idx="299">
                  <c:v>3467.29</c:v>
                </c:pt>
                <c:pt idx="300">
                  <c:v>3518.17</c:v>
                </c:pt>
                <c:pt idx="301">
                  <c:v>3580.58</c:v>
                </c:pt>
                <c:pt idx="302">
                  <c:v>3592.71</c:v>
                </c:pt>
                <c:pt idx="303">
                  <c:v>3632</c:v>
                </c:pt>
                <c:pt idx="304">
                  <c:v>3773.31</c:v>
                </c:pt>
                <c:pt idx="305">
                  <c:v>3856.52</c:v>
                </c:pt>
                <c:pt idx="306">
                  <c:v>3909.05</c:v>
                </c:pt>
                <c:pt idx="307">
                  <c:v>3981.43</c:v>
                </c:pt>
                <c:pt idx="308">
                  <c:v>4051.52</c:v>
                </c:pt>
                <c:pt idx="309">
                  <c:v>4160.9799999999996</c:v>
                </c:pt>
                <c:pt idx="310">
                  <c:v>4249.4799999999996</c:v>
                </c:pt>
                <c:pt idx="311">
                  <c:v>4344.6499999999996</c:v>
                </c:pt>
                <c:pt idx="312">
                  <c:v>4405.34</c:v>
                </c:pt>
                <c:pt idx="313">
                  <c:v>4506.8</c:v>
                </c:pt>
                <c:pt idx="314">
                  <c:v>4540.38</c:v>
                </c:pt>
                <c:pt idx="315">
                  <c:v>4637.93</c:v>
                </c:pt>
                <c:pt idx="316">
                  <c:v>4488.08</c:v>
                </c:pt>
                <c:pt idx="317">
                  <c:v>4433.71</c:v>
                </c:pt>
                <c:pt idx="318">
                  <c:v>4619.96</c:v>
                </c:pt>
                <c:pt idx="319">
                  <c:v>4757.32</c:v>
                </c:pt>
                <c:pt idx="320">
                  <c:v>4788.21</c:v>
                </c:pt>
                <c:pt idx="321">
                  <c:v>4664.05</c:v>
                </c:pt>
                <c:pt idx="322">
                  <c:v>4485.8599999999997</c:v>
                </c:pt>
                <c:pt idx="323">
                  <c:v>4418.62</c:v>
                </c:pt>
                <c:pt idx="324">
                  <c:v>4183.97</c:v>
                </c:pt>
                <c:pt idx="325">
                  <c:v>4144.47</c:v>
                </c:pt>
                <c:pt idx="326">
                  <c:v>4086.38</c:v>
                </c:pt>
                <c:pt idx="327">
                  <c:v>4013.75</c:v>
                </c:pt>
                <c:pt idx="328">
                  <c:v>3942.41</c:v>
                </c:pt>
                <c:pt idx="329">
                  <c:v>3848.71</c:v>
                </c:pt>
                <c:pt idx="330">
                  <c:v>3776.2</c:v>
                </c:pt>
                <c:pt idx="331">
                  <c:v>3622.58</c:v>
                </c:pt>
                <c:pt idx="332">
                  <c:v>3605.11</c:v>
                </c:pt>
                <c:pt idx="333">
                  <c:v>3587.19</c:v>
                </c:pt>
                <c:pt idx="334">
                  <c:v>3568.34</c:v>
                </c:pt>
                <c:pt idx="335">
                  <c:v>3513.73</c:v>
                </c:pt>
                <c:pt idx="336">
                  <c:v>3491.47</c:v>
                </c:pt>
                <c:pt idx="337">
                  <c:v>3532.5</c:v>
                </c:pt>
                <c:pt idx="338">
                  <c:v>3480.66</c:v>
                </c:pt>
                <c:pt idx="339">
                  <c:v>3530.7</c:v>
                </c:pt>
                <c:pt idx="340">
                  <c:v>3593.46</c:v>
                </c:pt>
                <c:pt idx="341">
                  <c:v>3657.74</c:v>
                </c:pt>
                <c:pt idx="342">
                  <c:v>3769.51</c:v>
                </c:pt>
                <c:pt idx="343">
                  <c:v>3798.75</c:v>
                </c:pt>
                <c:pt idx="344">
                  <c:v>3950.37</c:v>
                </c:pt>
                <c:pt idx="345">
                  <c:v>3877.15</c:v>
                </c:pt>
                <c:pt idx="346">
                  <c:v>4037.45</c:v>
                </c:pt>
                <c:pt idx="347">
                  <c:v>4079.36</c:v>
                </c:pt>
                <c:pt idx="348">
                  <c:v>4197.74</c:v>
                </c:pt>
                <c:pt idx="349">
                  <c:v>4355.8999999999996</c:v>
                </c:pt>
                <c:pt idx="350">
                  <c:v>4489.47</c:v>
                </c:pt>
                <c:pt idx="351">
                  <c:v>4593.58</c:v>
                </c:pt>
                <c:pt idx="352">
                  <c:v>4665.74</c:v>
                </c:pt>
                <c:pt idx="353">
                  <c:v>4645.33</c:v>
                </c:pt>
                <c:pt idx="354">
                  <c:v>4699.96</c:v>
                </c:pt>
                <c:pt idx="355">
                  <c:v>4709.3500000000004</c:v>
                </c:pt>
                <c:pt idx="356">
                  <c:v>4771.25</c:v>
                </c:pt>
                <c:pt idx="357">
                  <c:v>4700.1099999999997</c:v>
                </c:pt>
                <c:pt idx="358">
                  <c:v>4591.71</c:v>
                </c:pt>
                <c:pt idx="359">
                  <c:v>4483.17</c:v>
                </c:pt>
                <c:pt idx="360">
                  <c:v>4291.7</c:v>
                </c:pt>
                <c:pt idx="361">
                  <c:v>4220.8</c:v>
                </c:pt>
                <c:pt idx="362">
                  <c:v>4087.52</c:v>
                </c:pt>
                <c:pt idx="363">
                  <c:v>4017.3</c:v>
                </c:pt>
                <c:pt idx="364">
                  <c:v>3902.32</c:v>
                </c:pt>
                <c:pt idx="365">
                  <c:v>3910.16</c:v>
                </c:pt>
                <c:pt idx="366">
                  <c:v>3765.31</c:v>
                </c:pt>
                <c:pt idx="367">
                  <c:v>3731.11</c:v>
                </c:pt>
                <c:pt idx="368">
                  <c:v>3641.18</c:v>
                </c:pt>
                <c:pt idx="369">
                  <c:v>3529.96</c:v>
                </c:pt>
                <c:pt idx="370">
                  <c:v>3444.29</c:v>
                </c:pt>
                <c:pt idx="371">
                  <c:v>3425.92</c:v>
                </c:pt>
                <c:pt idx="372">
                  <c:v>3386.81</c:v>
                </c:pt>
                <c:pt idx="373">
                  <c:v>3366.65</c:v>
                </c:pt>
                <c:pt idx="374">
                  <c:v>3338.31</c:v>
                </c:pt>
                <c:pt idx="375">
                  <c:v>3388.06</c:v>
                </c:pt>
                <c:pt idx="376">
                  <c:v>3487.06</c:v>
                </c:pt>
                <c:pt idx="377">
                  <c:v>3587.6</c:v>
                </c:pt>
                <c:pt idx="378">
                  <c:v>3674.28</c:v>
                </c:pt>
                <c:pt idx="379">
                  <c:v>3733.95</c:v>
                </c:pt>
                <c:pt idx="380">
                  <c:v>3830.22</c:v>
                </c:pt>
                <c:pt idx="381">
                  <c:v>3946.9</c:v>
                </c:pt>
                <c:pt idx="382">
                  <c:v>4106.74</c:v>
                </c:pt>
                <c:pt idx="383">
                  <c:v>4291.68</c:v>
                </c:pt>
                <c:pt idx="384">
                  <c:v>4454.37</c:v>
                </c:pt>
                <c:pt idx="385">
                  <c:v>4462.4799999999996</c:v>
                </c:pt>
                <c:pt idx="386">
                  <c:v>4466.24</c:v>
                </c:pt>
                <c:pt idx="387">
                  <c:v>4501.2</c:v>
                </c:pt>
                <c:pt idx="388">
                  <c:v>4498.83</c:v>
                </c:pt>
                <c:pt idx="389">
                  <c:v>4504.07</c:v>
                </c:pt>
                <c:pt idx="390">
                  <c:v>4508.51</c:v>
                </c:pt>
                <c:pt idx="391">
                  <c:v>4503.72</c:v>
                </c:pt>
                <c:pt idx="392">
                  <c:v>4613.41</c:v>
                </c:pt>
                <c:pt idx="393">
                  <c:v>4766.1000000000004</c:v>
                </c:pt>
                <c:pt idx="394">
                  <c:v>4883.01</c:v>
                </c:pt>
                <c:pt idx="395">
                  <c:v>4885.42</c:v>
                </c:pt>
                <c:pt idx="396">
                  <c:v>4898.49</c:v>
                </c:pt>
                <c:pt idx="397">
                  <c:v>4873.72</c:v>
                </c:pt>
                <c:pt idx="398">
                  <c:v>4787.45</c:v>
                </c:pt>
                <c:pt idx="399">
                  <c:v>4809.3100000000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5AE-4B64-AE0E-5D13A47DB5B4}"/>
            </c:ext>
          </c:extLst>
        </c:ser>
        <c:ser>
          <c:idx val="2"/>
          <c:order val="2"/>
          <c:tx>
            <c:strRef>
              <c:f>Sheet4!$D$1</c:f>
              <c:strCache>
                <c:ptCount val="1"/>
                <c:pt idx="0">
                  <c:v>Client 3</c:v>
                </c:pt>
              </c:strCache>
            </c:strRef>
          </c:tx>
          <c:spPr>
            <a:ln w="349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Sheet4!$A$2:$A$601</c:f>
              <c:numCache>
                <c:formatCode>General</c:formatCode>
                <c:ptCount val="600"/>
                <c:pt idx="0">
                  <c:v>0.122</c:v>
                </c:pt>
                <c:pt idx="1">
                  <c:v>0.28599999999999998</c:v>
                </c:pt>
                <c:pt idx="2">
                  <c:v>0.45100000000000001</c:v>
                </c:pt>
                <c:pt idx="3">
                  <c:v>0.66500000000000004</c:v>
                </c:pt>
                <c:pt idx="4">
                  <c:v>0.88</c:v>
                </c:pt>
                <c:pt idx="5">
                  <c:v>1.0940000000000001</c:v>
                </c:pt>
                <c:pt idx="6">
                  <c:v>1.3089999999999999</c:v>
                </c:pt>
                <c:pt idx="7">
                  <c:v>1.5249999999999999</c:v>
                </c:pt>
                <c:pt idx="8">
                  <c:v>1.7669999999999999</c:v>
                </c:pt>
                <c:pt idx="9">
                  <c:v>1.982</c:v>
                </c:pt>
                <c:pt idx="10">
                  <c:v>2.1960000000000002</c:v>
                </c:pt>
                <c:pt idx="11">
                  <c:v>2.41</c:v>
                </c:pt>
                <c:pt idx="12">
                  <c:v>2.625</c:v>
                </c:pt>
                <c:pt idx="13">
                  <c:v>2.84</c:v>
                </c:pt>
                <c:pt idx="14">
                  <c:v>3.056</c:v>
                </c:pt>
                <c:pt idx="15">
                  <c:v>3.2719999999999998</c:v>
                </c:pt>
                <c:pt idx="16">
                  <c:v>6.5750000000000002</c:v>
                </c:pt>
                <c:pt idx="17">
                  <c:v>6.8579999999999997</c:v>
                </c:pt>
                <c:pt idx="18">
                  <c:v>9.5850000000000009</c:v>
                </c:pt>
                <c:pt idx="19">
                  <c:v>10.507999999999999</c:v>
                </c:pt>
                <c:pt idx="20">
                  <c:v>15.183</c:v>
                </c:pt>
                <c:pt idx="21">
                  <c:v>15.567</c:v>
                </c:pt>
                <c:pt idx="22">
                  <c:v>15.951000000000001</c:v>
                </c:pt>
                <c:pt idx="23">
                  <c:v>18.623000000000001</c:v>
                </c:pt>
                <c:pt idx="24">
                  <c:v>22.216999999999999</c:v>
                </c:pt>
                <c:pt idx="25">
                  <c:v>22.600999999999999</c:v>
                </c:pt>
                <c:pt idx="26">
                  <c:v>27.138000000000002</c:v>
                </c:pt>
                <c:pt idx="27">
                  <c:v>27.655000000000001</c:v>
                </c:pt>
                <c:pt idx="28">
                  <c:v>31.363</c:v>
                </c:pt>
                <c:pt idx="29">
                  <c:v>32.636000000000003</c:v>
                </c:pt>
                <c:pt idx="30">
                  <c:v>35.622</c:v>
                </c:pt>
                <c:pt idx="31">
                  <c:v>37.569000000000003</c:v>
                </c:pt>
                <c:pt idx="32">
                  <c:v>38.679000000000002</c:v>
                </c:pt>
                <c:pt idx="33">
                  <c:v>39.618000000000002</c:v>
                </c:pt>
                <c:pt idx="34">
                  <c:v>43.805999999999997</c:v>
                </c:pt>
                <c:pt idx="35">
                  <c:v>45.158000000000001</c:v>
                </c:pt>
                <c:pt idx="36">
                  <c:v>45.963999999999999</c:v>
                </c:pt>
                <c:pt idx="37">
                  <c:v>46.912999999999997</c:v>
                </c:pt>
                <c:pt idx="38">
                  <c:v>49.637</c:v>
                </c:pt>
                <c:pt idx="39">
                  <c:v>51.213000000000001</c:v>
                </c:pt>
                <c:pt idx="40">
                  <c:v>53.585999999999999</c:v>
                </c:pt>
                <c:pt idx="41">
                  <c:v>57.655999999999999</c:v>
                </c:pt>
                <c:pt idx="42">
                  <c:v>58.828000000000003</c:v>
                </c:pt>
                <c:pt idx="43">
                  <c:v>60.213999999999999</c:v>
                </c:pt>
                <c:pt idx="44">
                  <c:v>61.948</c:v>
                </c:pt>
                <c:pt idx="45">
                  <c:v>65.063999999999993</c:v>
                </c:pt>
                <c:pt idx="46">
                  <c:v>67.808000000000007</c:v>
                </c:pt>
                <c:pt idx="47">
                  <c:v>70.53</c:v>
                </c:pt>
                <c:pt idx="48">
                  <c:v>73.006</c:v>
                </c:pt>
                <c:pt idx="49">
                  <c:v>75.010999999999996</c:v>
                </c:pt>
                <c:pt idx="50">
                  <c:v>77.521000000000001</c:v>
                </c:pt>
                <c:pt idx="51">
                  <c:v>81.108000000000004</c:v>
                </c:pt>
                <c:pt idx="52">
                  <c:v>83.718000000000004</c:v>
                </c:pt>
                <c:pt idx="53">
                  <c:v>85.494</c:v>
                </c:pt>
                <c:pt idx="54">
                  <c:v>87.055000000000007</c:v>
                </c:pt>
                <c:pt idx="55">
                  <c:v>89.442999999999998</c:v>
                </c:pt>
                <c:pt idx="56">
                  <c:v>91.792000000000002</c:v>
                </c:pt>
                <c:pt idx="57">
                  <c:v>94.545000000000002</c:v>
                </c:pt>
                <c:pt idx="58">
                  <c:v>96.399000000000001</c:v>
                </c:pt>
                <c:pt idx="59">
                  <c:v>98.534000000000006</c:v>
                </c:pt>
                <c:pt idx="60">
                  <c:v>100.527</c:v>
                </c:pt>
                <c:pt idx="61">
                  <c:v>102.919</c:v>
                </c:pt>
                <c:pt idx="62">
                  <c:v>105.03100000000001</c:v>
                </c:pt>
                <c:pt idx="63">
                  <c:v>107.52800000000001</c:v>
                </c:pt>
                <c:pt idx="64">
                  <c:v>108.93600000000001</c:v>
                </c:pt>
                <c:pt idx="65">
                  <c:v>110.517</c:v>
                </c:pt>
                <c:pt idx="66">
                  <c:v>111.824</c:v>
                </c:pt>
                <c:pt idx="67">
                  <c:v>113.173</c:v>
                </c:pt>
                <c:pt idx="68">
                  <c:v>113.744</c:v>
                </c:pt>
                <c:pt idx="69">
                  <c:v>114.81399999999999</c:v>
                </c:pt>
                <c:pt idx="70">
                  <c:v>116.18300000000001</c:v>
                </c:pt>
                <c:pt idx="71">
                  <c:v>117.691</c:v>
                </c:pt>
                <c:pt idx="72">
                  <c:v>119.024</c:v>
                </c:pt>
                <c:pt idx="73">
                  <c:v>120.416</c:v>
                </c:pt>
                <c:pt idx="74">
                  <c:v>124.108</c:v>
                </c:pt>
                <c:pt idx="75">
                  <c:v>125.631</c:v>
                </c:pt>
                <c:pt idx="76">
                  <c:v>127.828</c:v>
                </c:pt>
                <c:pt idx="77">
                  <c:v>128.37700000000001</c:v>
                </c:pt>
                <c:pt idx="78">
                  <c:v>130.28200000000001</c:v>
                </c:pt>
                <c:pt idx="79">
                  <c:v>133.72</c:v>
                </c:pt>
                <c:pt idx="80">
                  <c:v>135.071</c:v>
                </c:pt>
                <c:pt idx="81">
                  <c:v>136.76900000000001</c:v>
                </c:pt>
                <c:pt idx="82">
                  <c:v>137.577</c:v>
                </c:pt>
                <c:pt idx="83">
                  <c:v>140.43299999999999</c:v>
                </c:pt>
                <c:pt idx="84">
                  <c:v>144.04</c:v>
                </c:pt>
                <c:pt idx="85">
                  <c:v>145.36199999999999</c:v>
                </c:pt>
                <c:pt idx="86">
                  <c:v>146.18100000000001</c:v>
                </c:pt>
                <c:pt idx="87">
                  <c:v>148.77699999999999</c:v>
                </c:pt>
                <c:pt idx="88">
                  <c:v>151.02699999999999</c:v>
                </c:pt>
                <c:pt idx="89">
                  <c:v>153.17599999999999</c:v>
                </c:pt>
                <c:pt idx="90">
                  <c:v>155.72499999999999</c:v>
                </c:pt>
                <c:pt idx="91">
                  <c:v>158.124</c:v>
                </c:pt>
                <c:pt idx="92">
                  <c:v>160.51400000000001</c:v>
                </c:pt>
                <c:pt idx="93">
                  <c:v>163.19399999999999</c:v>
                </c:pt>
                <c:pt idx="94">
                  <c:v>165.58699999999999</c:v>
                </c:pt>
                <c:pt idx="95">
                  <c:v>167.92400000000001</c:v>
                </c:pt>
                <c:pt idx="96">
                  <c:v>170.31700000000001</c:v>
                </c:pt>
                <c:pt idx="97">
                  <c:v>172.654</c:v>
                </c:pt>
                <c:pt idx="98">
                  <c:v>175.38499999999999</c:v>
                </c:pt>
                <c:pt idx="99">
                  <c:v>177.03200000000001</c:v>
                </c:pt>
                <c:pt idx="100">
                  <c:v>178.14</c:v>
                </c:pt>
                <c:pt idx="101">
                  <c:v>179.255</c:v>
                </c:pt>
                <c:pt idx="102">
                  <c:v>180.279</c:v>
                </c:pt>
                <c:pt idx="103">
                  <c:v>181.38800000000001</c:v>
                </c:pt>
                <c:pt idx="104">
                  <c:v>183.44900000000001</c:v>
                </c:pt>
                <c:pt idx="105">
                  <c:v>184.584</c:v>
                </c:pt>
                <c:pt idx="106">
                  <c:v>186.20400000000001</c:v>
                </c:pt>
                <c:pt idx="107">
                  <c:v>187.82400000000001</c:v>
                </c:pt>
                <c:pt idx="108">
                  <c:v>188.87100000000001</c:v>
                </c:pt>
                <c:pt idx="109">
                  <c:v>191.37299999999999</c:v>
                </c:pt>
                <c:pt idx="110">
                  <c:v>193.16800000000001</c:v>
                </c:pt>
                <c:pt idx="111">
                  <c:v>196.982</c:v>
                </c:pt>
                <c:pt idx="112">
                  <c:v>197.53200000000001</c:v>
                </c:pt>
                <c:pt idx="113">
                  <c:v>200.428</c:v>
                </c:pt>
                <c:pt idx="114">
                  <c:v>202.148</c:v>
                </c:pt>
                <c:pt idx="115">
                  <c:v>205.95099999999999</c:v>
                </c:pt>
                <c:pt idx="116">
                  <c:v>207.93700000000001</c:v>
                </c:pt>
                <c:pt idx="117">
                  <c:v>208.85499999999999</c:v>
                </c:pt>
                <c:pt idx="118">
                  <c:v>209.40799999999999</c:v>
                </c:pt>
                <c:pt idx="119">
                  <c:v>213.15199999999999</c:v>
                </c:pt>
                <c:pt idx="120">
                  <c:v>214.22399999999999</c:v>
                </c:pt>
                <c:pt idx="121">
                  <c:v>215.34399999999999</c:v>
                </c:pt>
                <c:pt idx="122">
                  <c:v>218.92</c:v>
                </c:pt>
                <c:pt idx="123">
                  <c:v>221.57499999999999</c:v>
                </c:pt>
                <c:pt idx="124">
                  <c:v>223.22200000000001</c:v>
                </c:pt>
                <c:pt idx="125">
                  <c:v>224.81200000000001</c:v>
                </c:pt>
                <c:pt idx="126">
                  <c:v>226.565</c:v>
                </c:pt>
                <c:pt idx="127">
                  <c:v>228.66399999999999</c:v>
                </c:pt>
                <c:pt idx="128">
                  <c:v>231.81</c:v>
                </c:pt>
                <c:pt idx="129">
                  <c:v>233.392</c:v>
                </c:pt>
                <c:pt idx="130">
                  <c:v>235.78299999999999</c:v>
                </c:pt>
                <c:pt idx="131">
                  <c:v>238.12100000000001</c:v>
                </c:pt>
                <c:pt idx="132">
                  <c:v>240.852</c:v>
                </c:pt>
                <c:pt idx="133">
                  <c:v>243.52699999999999</c:v>
                </c:pt>
                <c:pt idx="134">
                  <c:v>245.91800000000001</c:v>
                </c:pt>
                <c:pt idx="135">
                  <c:v>247.45400000000001</c:v>
                </c:pt>
                <c:pt idx="136">
                  <c:v>249.07300000000001</c:v>
                </c:pt>
                <c:pt idx="137">
                  <c:v>250.61</c:v>
                </c:pt>
                <c:pt idx="138">
                  <c:v>252.22900000000001</c:v>
                </c:pt>
                <c:pt idx="139">
                  <c:v>254.03</c:v>
                </c:pt>
                <c:pt idx="140">
                  <c:v>255.56399999999999</c:v>
                </c:pt>
                <c:pt idx="141">
                  <c:v>258.04599999999999</c:v>
                </c:pt>
                <c:pt idx="142">
                  <c:v>259.66800000000001</c:v>
                </c:pt>
                <c:pt idx="143">
                  <c:v>261.20499999999998</c:v>
                </c:pt>
                <c:pt idx="144">
                  <c:v>262.54500000000002</c:v>
                </c:pt>
                <c:pt idx="145">
                  <c:v>265.05799999999999</c:v>
                </c:pt>
                <c:pt idx="146">
                  <c:v>265.928</c:v>
                </c:pt>
                <c:pt idx="147">
                  <c:v>269.40899999999999</c:v>
                </c:pt>
                <c:pt idx="148">
                  <c:v>269.97000000000003</c:v>
                </c:pt>
                <c:pt idx="149">
                  <c:v>271.53500000000003</c:v>
                </c:pt>
                <c:pt idx="150">
                  <c:v>274.65899999999999</c:v>
                </c:pt>
                <c:pt idx="151">
                  <c:v>275.72399999999999</c:v>
                </c:pt>
                <c:pt idx="152">
                  <c:v>277.48899999999998</c:v>
                </c:pt>
                <c:pt idx="153">
                  <c:v>280.92700000000002</c:v>
                </c:pt>
                <c:pt idx="154">
                  <c:v>281.96699999999998</c:v>
                </c:pt>
                <c:pt idx="155">
                  <c:v>284.28300000000002</c:v>
                </c:pt>
                <c:pt idx="156">
                  <c:v>287.92</c:v>
                </c:pt>
                <c:pt idx="157">
                  <c:v>289.322</c:v>
                </c:pt>
                <c:pt idx="158">
                  <c:v>289.98599999999999</c:v>
                </c:pt>
                <c:pt idx="159">
                  <c:v>292.113</c:v>
                </c:pt>
                <c:pt idx="160">
                  <c:v>296.58499999999998</c:v>
                </c:pt>
                <c:pt idx="161">
                  <c:v>297.89800000000002</c:v>
                </c:pt>
                <c:pt idx="162">
                  <c:v>299.89</c:v>
                </c:pt>
                <c:pt idx="163">
                  <c:v>302.25599999999997</c:v>
                </c:pt>
                <c:pt idx="164">
                  <c:v>304.52499999999998</c:v>
                </c:pt>
                <c:pt idx="165">
                  <c:v>307.12299999999999</c:v>
                </c:pt>
                <c:pt idx="166">
                  <c:v>309.726</c:v>
                </c:pt>
                <c:pt idx="167">
                  <c:v>312.21800000000002</c:v>
                </c:pt>
                <c:pt idx="168">
                  <c:v>314.637</c:v>
                </c:pt>
                <c:pt idx="169">
                  <c:v>317.08999999999997</c:v>
                </c:pt>
                <c:pt idx="170">
                  <c:v>318.97399999999999</c:v>
                </c:pt>
                <c:pt idx="171">
                  <c:v>320.61399999999998</c:v>
                </c:pt>
                <c:pt idx="172">
                  <c:v>322.26900000000001</c:v>
                </c:pt>
                <c:pt idx="173">
                  <c:v>323.83499999999998</c:v>
                </c:pt>
                <c:pt idx="174">
                  <c:v>325.45499999999998</c:v>
                </c:pt>
                <c:pt idx="175">
                  <c:v>327.01900000000001</c:v>
                </c:pt>
                <c:pt idx="176">
                  <c:v>328.60899999999998</c:v>
                </c:pt>
                <c:pt idx="177">
                  <c:v>330.916</c:v>
                </c:pt>
                <c:pt idx="178">
                  <c:v>332.53699999999998</c:v>
                </c:pt>
                <c:pt idx="179">
                  <c:v>334.38900000000001</c:v>
                </c:pt>
                <c:pt idx="180">
                  <c:v>336.00799999999998</c:v>
                </c:pt>
                <c:pt idx="181">
                  <c:v>337.31</c:v>
                </c:pt>
                <c:pt idx="182">
                  <c:v>338.89499999999998</c:v>
                </c:pt>
                <c:pt idx="183">
                  <c:v>341.48599999999999</c:v>
                </c:pt>
                <c:pt idx="184">
                  <c:v>343.935</c:v>
                </c:pt>
                <c:pt idx="185">
                  <c:v>345.03800000000001</c:v>
                </c:pt>
                <c:pt idx="186">
                  <c:v>346.08800000000002</c:v>
                </c:pt>
                <c:pt idx="187">
                  <c:v>346.637</c:v>
                </c:pt>
                <c:pt idx="188">
                  <c:v>350.78500000000003</c:v>
                </c:pt>
                <c:pt idx="189">
                  <c:v>351.4</c:v>
                </c:pt>
                <c:pt idx="190">
                  <c:v>355.20600000000002</c:v>
                </c:pt>
                <c:pt idx="191">
                  <c:v>356.02600000000001</c:v>
                </c:pt>
                <c:pt idx="192">
                  <c:v>359.06700000000001</c:v>
                </c:pt>
                <c:pt idx="193">
                  <c:v>360.81799999999998</c:v>
                </c:pt>
                <c:pt idx="194">
                  <c:v>363.21100000000001</c:v>
                </c:pt>
                <c:pt idx="195">
                  <c:v>365.11900000000003</c:v>
                </c:pt>
                <c:pt idx="196">
                  <c:v>367.51</c:v>
                </c:pt>
                <c:pt idx="197">
                  <c:v>369.79</c:v>
                </c:pt>
                <c:pt idx="198">
                  <c:v>372.21</c:v>
                </c:pt>
                <c:pt idx="199">
                  <c:v>374.54899999999998</c:v>
                </c:pt>
                <c:pt idx="200">
                  <c:v>16.387</c:v>
                </c:pt>
                <c:pt idx="201">
                  <c:v>16.552</c:v>
                </c:pt>
                <c:pt idx="202">
                  <c:v>16.716000000000001</c:v>
                </c:pt>
                <c:pt idx="203">
                  <c:v>16.931999999999999</c:v>
                </c:pt>
                <c:pt idx="204">
                  <c:v>17.146999999999998</c:v>
                </c:pt>
                <c:pt idx="205">
                  <c:v>17.361999999999998</c:v>
                </c:pt>
                <c:pt idx="206">
                  <c:v>17.577000000000002</c:v>
                </c:pt>
                <c:pt idx="207">
                  <c:v>17.792999999999999</c:v>
                </c:pt>
                <c:pt idx="208">
                  <c:v>18.091000000000001</c:v>
                </c:pt>
                <c:pt idx="209">
                  <c:v>18.515999999999998</c:v>
                </c:pt>
                <c:pt idx="210">
                  <c:v>18.766999999999999</c:v>
                </c:pt>
                <c:pt idx="211">
                  <c:v>18.981999999999999</c:v>
                </c:pt>
                <c:pt idx="212">
                  <c:v>19.196000000000002</c:v>
                </c:pt>
                <c:pt idx="213">
                  <c:v>19.41</c:v>
                </c:pt>
                <c:pt idx="214">
                  <c:v>19.626000000000001</c:v>
                </c:pt>
                <c:pt idx="215">
                  <c:v>19.841999999999999</c:v>
                </c:pt>
                <c:pt idx="216">
                  <c:v>20.189</c:v>
                </c:pt>
                <c:pt idx="217">
                  <c:v>23.291</c:v>
                </c:pt>
                <c:pt idx="218">
                  <c:v>26.568000000000001</c:v>
                </c:pt>
                <c:pt idx="219">
                  <c:v>27.869</c:v>
                </c:pt>
                <c:pt idx="220">
                  <c:v>29.797999999999998</c:v>
                </c:pt>
                <c:pt idx="221">
                  <c:v>31.745000000000001</c:v>
                </c:pt>
                <c:pt idx="222">
                  <c:v>33.503</c:v>
                </c:pt>
                <c:pt idx="223">
                  <c:v>35.625</c:v>
                </c:pt>
                <c:pt idx="224">
                  <c:v>36.898000000000003</c:v>
                </c:pt>
                <c:pt idx="225">
                  <c:v>39.832000000000001</c:v>
                </c:pt>
                <c:pt idx="226">
                  <c:v>44.182000000000002</c:v>
                </c:pt>
                <c:pt idx="227">
                  <c:v>44.920999999999999</c:v>
                </c:pt>
                <c:pt idx="228">
                  <c:v>48.01</c:v>
                </c:pt>
                <c:pt idx="229">
                  <c:v>49.12</c:v>
                </c:pt>
                <c:pt idx="230">
                  <c:v>51.811</c:v>
                </c:pt>
                <c:pt idx="231">
                  <c:v>54.091000000000001</c:v>
                </c:pt>
                <c:pt idx="232">
                  <c:v>56.043999999999997</c:v>
                </c:pt>
                <c:pt idx="233">
                  <c:v>56.932000000000002</c:v>
                </c:pt>
                <c:pt idx="234">
                  <c:v>61.177999999999997</c:v>
                </c:pt>
                <c:pt idx="235">
                  <c:v>62.572000000000003</c:v>
                </c:pt>
                <c:pt idx="236">
                  <c:v>63.881999999999998</c:v>
                </c:pt>
                <c:pt idx="237">
                  <c:v>67.625</c:v>
                </c:pt>
                <c:pt idx="238">
                  <c:v>68.5</c:v>
                </c:pt>
                <c:pt idx="239">
                  <c:v>69.879000000000005</c:v>
                </c:pt>
                <c:pt idx="240">
                  <c:v>71.929000000000002</c:v>
                </c:pt>
                <c:pt idx="241">
                  <c:v>74.004000000000005</c:v>
                </c:pt>
                <c:pt idx="242">
                  <c:v>76.846000000000004</c:v>
                </c:pt>
                <c:pt idx="243">
                  <c:v>79.266000000000005</c:v>
                </c:pt>
                <c:pt idx="244">
                  <c:v>81.072000000000003</c:v>
                </c:pt>
                <c:pt idx="245">
                  <c:v>82.697999999999993</c:v>
                </c:pt>
                <c:pt idx="246">
                  <c:v>85.04</c:v>
                </c:pt>
                <c:pt idx="247">
                  <c:v>87.081000000000003</c:v>
                </c:pt>
                <c:pt idx="248">
                  <c:v>89.387</c:v>
                </c:pt>
                <c:pt idx="249">
                  <c:v>91.804000000000002</c:v>
                </c:pt>
                <c:pt idx="250">
                  <c:v>93.456000000000003</c:v>
                </c:pt>
                <c:pt idx="251">
                  <c:v>95.414000000000001</c:v>
                </c:pt>
                <c:pt idx="252">
                  <c:v>97.480999999999995</c:v>
                </c:pt>
                <c:pt idx="253">
                  <c:v>99.629000000000005</c:v>
                </c:pt>
                <c:pt idx="254">
                  <c:v>101.798</c:v>
                </c:pt>
                <c:pt idx="255">
                  <c:v>103.845</c:v>
                </c:pt>
                <c:pt idx="256">
                  <c:v>105.407</c:v>
                </c:pt>
                <c:pt idx="257">
                  <c:v>107.029</c:v>
                </c:pt>
                <c:pt idx="258">
                  <c:v>108.988</c:v>
                </c:pt>
                <c:pt idx="259">
                  <c:v>110.548</c:v>
                </c:pt>
                <c:pt idx="260">
                  <c:v>111.83199999999999</c:v>
                </c:pt>
                <c:pt idx="261">
                  <c:v>113.224</c:v>
                </c:pt>
                <c:pt idx="262">
                  <c:v>116.804</c:v>
                </c:pt>
                <c:pt idx="263">
                  <c:v>119.08199999999999</c:v>
                </c:pt>
                <c:pt idx="264">
                  <c:v>120.486</c:v>
                </c:pt>
                <c:pt idx="265">
                  <c:v>121.58799999999999</c:v>
                </c:pt>
                <c:pt idx="266">
                  <c:v>123.56100000000001</c:v>
                </c:pt>
                <c:pt idx="267">
                  <c:v>125.601</c:v>
                </c:pt>
                <c:pt idx="268">
                  <c:v>126.235</c:v>
                </c:pt>
                <c:pt idx="269">
                  <c:v>130.262</c:v>
                </c:pt>
                <c:pt idx="270">
                  <c:v>131.273</c:v>
                </c:pt>
                <c:pt idx="271">
                  <c:v>133.01</c:v>
                </c:pt>
                <c:pt idx="272">
                  <c:v>134.29400000000001</c:v>
                </c:pt>
                <c:pt idx="273">
                  <c:v>135.28399999999999</c:v>
                </c:pt>
                <c:pt idx="274">
                  <c:v>138.13499999999999</c:v>
                </c:pt>
                <c:pt idx="275">
                  <c:v>139.37799999999999</c:v>
                </c:pt>
                <c:pt idx="276">
                  <c:v>142.405</c:v>
                </c:pt>
                <c:pt idx="277">
                  <c:v>142.97800000000001</c:v>
                </c:pt>
                <c:pt idx="278">
                  <c:v>147.69200000000001</c:v>
                </c:pt>
                <c:pt idx="279">
                  <c:v>150.09200000000001</c:v>
                </c:pt>
                <c:pt idx="280">
                  <c:v>152.71299999999999</c:v>
                </c:pt>
                <c:pt idx="281">
                  <c:v>154.18199999999999</c:v>
                </c:pt>
                <c:pt idx="282">
                  <c:v>156.46899999999999</c:v>
                </c:pt>
                <c:pt idx="283">
                  <c:v>158.88999999999999</c:v>
                </c:pt>
                <c:pt idx="284">
                  <c:v>161.05600000000001</c:v>
                </c:pt>
                <c:pt idx="285">
                  <c:v>163.477</c:v>
                </c:pt>
                <c:pt idx="286">
                  <c:v>165.815</c:v>
                </c:pt>
                <c:pt idx="287">
                  <c:v>168.20599999999999</c:v>
                </c:pt>
                <c:pt idx="288">
                  <c:v>170.54499999999999</c:v>
                </c:pt>
                <c:pt idx="289">
                  <c:v>172.935</c:v>
                </c:pt>
                <c:pt idx="290">
                  <c:v>174.584</c:v>
                </c:pt>
                <c:pt idx="291">
                  <c:v>176.41499999999999</c:v>
                </c:pt>
                <c:pt idx="292">
                  <c:v>178.108</c:v>
                </c:pt>
                <c:pt idx="293">
                  <c:v>179.72900000000001</c:v>
                </c:pt>
                <c:pt idx="294">
                  <c:v>181.321</c:v>
                </c:pt>
                <c:pt idx="295">
                  <c:v>182.21799999999999</c:v>
                </c:pt>
                <c:pt idx="296">
                  <c:v>183.733</c:v>
                </c:pt>
                <c:pt idx="297">
                  <c:v>186.58699999999999</c:v>
                </c:pt>
                <c:pt idx="298">
                  <c:v>188.23099999999999</c:v>
                </c:pt>
                <c:pt idx="299">
                  <c:v>189.761</c:v>
                </c:pt>
                <c:pt idx="300">
                  <c:v>190.82499999999999</c:v>
                </c:pt>
                <c:pt idx="301">
                  <c:v>191.56700000000001</c:v>
                </c:pt>
                <c:pt idx="302">
                  <c:v>193.08199999999999</c:v>
                </c:pt>
                <c:pt idx="303">
                  <c:v>195.51900000000001</c:v>
                </c:pt>
                <c:pt idx="304">
                  <c:v>198.584</c:v>
                </c:pt>
                <c:pt idx="305">
                  <c:v>200.42500000000001</c:v>
                </c:pt>
                <c:pt idx="306">
                  <c:v>203.786</c:v>
                </c:pt>
                <c:pt idx="307">
                  <c:v>206.69200000000001</c:v>
                </c:pt>
                <c:pt idx="308">
                  <c:v>207.59200000000001</c:v>
                </c:pt>
                <c:pt idx="309">
                  <c:v>208.696</c:v>
                </c:pt>
                <c:pt idx="310">
                  <c:v>210.221</c:v>
                </c:pt>
                <c:pt idx="311">
                  <c:v>212.84700000000001</c:v>
                </c:pt>
                <c:pt idx="312">
                  <c:v>216.82300000000001</c:v>
                </c:pt>
                <c:pt idx="313">
                  <c:v>218.94499999999999</c:v>
                </c:pt>
                <c:pt idx="314">
                  <c:v>220.55199999999999</c:v>
                </c:pt>
                <c:pt idx="315">
                  <c:v>223.577</c:v>
                </c:pt>
                <c:pt idx="316">
                  <c:v>226.24299999999999</c:v>
                </c:pt>
                <c:pt idx="317">
                  <c:v>227.18799999999999</c:v>
                </c:pt>
                <c:pt idx="318">
                  <c:v>228.61699999999999</c:v>
                </c:pt>
                <c:pt idx="319">
                  <c:v>230.887</c:v>
                </c:pt>
                <c:pt idx="320">
                  <c:v>233.74</c:v>
                </c:pt>
                <c:pt idx="321">
                  <c:v>236.131</c:v>
                </c:pt>
                <c:pt idx="322">
                  <c:v>238.47</c:v>
                </c:pt>
                <c:pt idx="323">
                  <c:v>241.22900000000001</c:v>
                </c:pt>
                <c:pt idx="324">
                  <c:v>242.876</c:v>
                </c:pt>
                <c:pt idx="325">
                  <c:v>245.26900000000001</c:v>
                </c:pt>
                <c:pt idx="326">
                  <c:v>246.834</c:v>
                </c:pt>
                <c:pt idx="327">
                  <c:v>248.483</c:v>
                </c:pt>
                <c:pt idx="328">
                  <c:v>250.047</c:v>
                </c:pt>
                <c:pt idx="329">
                  <c:v>251.667</c:v>
                </c:pt>
                <c:pt idx="330">
                  <c:v>253.41499999999999</c:v>
                </c:pt>
                <c:pt idx="331">
                  <c:v>255.08699999999999</c:v>
                </c:pt>
                <c:pt idx="332">
                  <c:v>257.137</c:v>
                </c:pt>
                <c:pt idx="333">
                  <c:v>258.75799999999998</c:v>
                </c:pt>
                <c:pt idx="334">
                  <c:v>260.32400000000001</c:v>
                </c:pt>
                <c:pt idx="335">
                  <c:v>262.14400000000001</c:v>
                </c:pt>
                <c:pt idx="336">
                  <c:v>263.67899999999997</c:v>
                </c:pt>
                <c:pt idx="337">
                  <c:v>264.78399999999999</c:v>
                </c:pt>
                <c:pt idx="338">
                  <c:v>267.541</c:v>
                </c:pt>
                <c:pt idx="339">
                  <c:v>268.24700000000001</c:v>
                </c:pt>
                <c:pt idx="340">
                  <c:v>271.02999999999997</c:v>
                </c:pt>
                <c:pt idx="341">
                  <c:v>273.26299999999998</c:v>
                </c:pt>
                <c:pt idx="342">
                  <c:v>274.62599999999998</c:v>
                </c:pt>
                <c:pt idx="343">
                  <c:v>275.44600000000003</c:v>
                </c:pt>
                <c:pt idx="344">
                  <c:v>277.46300000000002</c:v>
                </c:pt>
                <c:pt idx="345">
                  <c:v>280.142</c:v>
                </c:pt>
                <c:pt idx="346">
                  <c:v>282.57600000000002</c:v>
                </c:pt>
                <c:pt idx="347">
                  <c:v>284.48</c:v>
                </c:pt>
                <c:pt idx="348">
                  <c:v>285.84899999999999</c:v>
                </c:pt>
                <c:pt idx="349">
                  <c:v>287.35599999999999</c:v>
                </c:pt>
                <c:pt idx="350">
                  <c:v>291.81700000000001</c:v>
                </c:pt>
                <c:pt idx="351">
                  <c:v>293.94099999999997</c:v>
                </c:pt>
                <c:pt idx="352">
                  <c:v>296.35500000000002</c:v>
                </c:pt>
                <c:pt idx="353">
                  <c:v>299.03800000000001</c:v>
                </c:pt>
                <c:pt idx="354">
                  <c:v>301.255</c:v>
                </c:pt>
                <c:pt idx="355">
                  <c:v>303.82400000000001</c:v>
                </c:pt>
                <c:pt idx="356">
                  <c:v>306.43799999999999</c:v>
                </c:pt>
                <c:pt idx="357">
                  <c:v>308.80099999999999</c:v>
                </c:pt>
                <c:pt idx="358">
                  <c:v>310.44900000000001</c:v>
                </c:pt>
                <c:pt idx="359">
                  <c:v>312.786</c:v>
                </c:pt>
                <c:pt idx="360">
                  <c:v>315.06400000000002</c:v>
                </c:pt>
                <c:pt idx="361">
                  <c:v>317.39999999999998</c:v>
                </c:pt>
                <c:pt idx="362">
                  <c:v>320.07499999999999</c:v>
                </c:pt>
                <c:pt idx="363">
                  <c:v>321.70400000000001</c:v>
                </c:pt>
                <c:pt idx="364">
                  <c:v>323.26600000000002</c:v>
                </c:pt>
                <c:pt idx="365">
                  <c:v>324.85899999999998</c:v>
                </c:pt>
                <c:pt idx="366">
                  <c:v>326.42200000000003</c:v>
                </c:pt>
                <c:pt idx="367">
                  <c:v>328.04199999999997</c:v>
                </c:pt>
                <c:pt idx="368">
                  <c:v>329.608</c:v>
                </c:pt>
                <c:pt idx="369">
                  <c:v>332.029</c:v>
                </c:pt>
                <c:pt idx="370">
                  <c:v>333.42099999999999</c:v>
                </c:pt>
                <c:pt idx="371">
                  <c:v>335.06900000000002</c:v>
                </c:pt>
                <c:pt idx="372">
                  <c:v>336.63400000000001</c:v>
                </c:pt>
                <c:pt idx="373">
                  <c:v>338.90300000000002</c:v>
                </c:pt>
                <c:pt idx="374">
                  <c:v>339.971</c:v>
                </c:pt>
                <c:pt idx="375">
                  <c:v>340.62299999999999</c:v>
                </c:pt>
                <c:pt idx="376">
                  <c:v>341.584</c:v>
                </c:pt>
                <c:pt idx="377">
                  <c:v>343.92700000000002</c:v>
                </c:pt>
                <c:pt idx="378">
                  <c:v>344.57900000000001</c:v>
                </c:pt>
                <c:pt idx="379">
                  <c:v>348.74700000000001</c:v>
                </c:pt>
                <c:pt idx="380">
                  <c:v>349.49299999999999</c:v>
                </c:pt>
                <c:pt idx="381">
                  <c:v>353.33100000000002</c:v>
                </c:pt>
                <c:pt idx="382">
                  <c:v>354.053</c:v>
                </c:pt>
                <c:pt idx="383">
                  <c:v>358.04399999999998</c:v>
                </c:pt>
                <c:pt idx="384">
                  <c:v>361.69099999999997</c:v>
                </c:pt>
                <c:pt idx="385">
                  <c:v>363.99099999999999</c:v>
                </c:pt>
                <c:pt idx="386">
                  <c:v>365.98899999999998</c:v>
                </c:pt>
                <c:pt idx="387">
                  <c:v>368.37799999999999</c:v>
                </c:pt>
                <c:pt idx="388">
                  <c:v>370.63</c:v>
                </c:pt>
                <c:pt idx="389">
                  <c:v>373.02199999999999</c:v>
                </c:pt>
                <c:pt idx="390">
                  <c:v>375.09399999999999</c:v>
                </c:pt>
                <c:pt idx="391">
                  <c:v>376.68400000000003</c:v>
                </c:pt>
                <c:pt idx="392">
                  <c:v>377.90199999999999</c:v>
                </c:pt>
                <c:pt idx="393">
                  <c:v>379.49299999999999</c:v>
                </c:pt>
                <c:pt idx="394">
                  <c:v>381.01499999999999</c:v>
                </c:pt>
                <c:pt idx="395">
                  <c:v>381.88900000000001</c:v>
                </c:pt>
                <c:pt idx="396">
                  <c:v>383.452</c:v>
                </c:pt>
                <c:pt idx="397">
                  <c:v>385.38</c:v>
                </c:pt>
                <c:pt idx="398">
                  <c:v>387.80599999999998</c:v>
                </c:pt>
                <c:pt idx="399">
                  <c:v>389.11</c:v>
                </c:pt>
                <c:pt idx="400">
                  <c:v>46.948</c:v>
                </c:pt>
                <c:pt idx="401">
                  <c:v>47.112000000000002</c:v>
                </c:pt>
                <c:pt idx="402">
                  <c:v>47.417999999999999</c:v>
                </c:pt>
                <c:pt idx="403">
                  <c:v>48.005000000000003</c:v>
                </c:pt>
                <c:pt idx="404">
                  <c:v>48.621000000000002</c:v>
                </c:pt>
                <c:pt idx="405">
                  <c:v>49.164999999999999</c:v>
                </c:pt>
                <c:pt idx="406">
                  <c:v>49.561999999999998</c:v>
                </c:pt>
                <c:pt idx="407">
                  <c:v>49.972999999999999</c:v>
                </c:pt>
                <c:pt idx="408">
                  <c:v>50.369</c:v>
                </c:pt>
                <c:pt idx="409">
                  <c:v>50.792999999999999</c:v>
                </c:pt>
                <c:pt idx="410">
                  <c:v>51.264000000000003</c:v>
                </c:pt>
                <c:pt idx="411">
                  <c:v>51.661999999999999</c:v>
                </c:pt>
                <c:pt idx="412">
                  <c:v>51.912999999999997</c:v>
                </c:pt>
                <c:pt idx="413">
                  <c:v>52.128</c:v>
                </c:pt>
                <c:pt idx="414">
                  <c:v>52.344000000000001</c:v>
                </c:pt>
                <c:pt idx="415">
                  <c:v>52.561</c:v>
                </c:pt>
                <c:pt idx="416">
                  <c:v>55.009</c:v>
                </c:pt>
                <c:pt idx="417">
                  <c:v>55.292999999999999</c:v>
                </c:pt>
                <c:pt idx="418">
                  <c:v>58.412999999999997</c:v>
                </c:pt>
                <c:pt idx="419">
                  <c:v>60.552999999999997</c:v>
                </c:pt>
                <c:pt idx="420">
                  <c:v>62.658999999999999</c:v>
                </c:pt>
                <c:pt idx="421">
                  <c:v>63.29</c:v>
                </c:pt>
                <c:pt idx="422">
                  <c:v>66.540999999999997</c:v>
                </c:pt>
                <c:pt idx="423">
                  <c:v>67.602999999999994</c:v>
                </c:pt>
                <c:pt idx="424">
                  <c:v>73.227000000000004</c:v>
                </c:pt>
                <c:pt idx="425">
                  <c:v>74.513999999999996</c:v>
                </c:pt>
                <c:pt idx="426">
                  <c:v>77.442999999999998</c:v>
                </c:pt>
                <c:pt idx="427">
                  <c:v>78.497</c:v>
                </c:pt>
                <c:pt idx="428">
                  <c:v>79.468000000000004</c:v>
                </c:pt>
                <c:pt idx="429">
                  <c:v>80.918999999999997</c:v>
                </c:pt>
                <c:pt idx="430">
                  <c:v>83.656000000000006</c:v>
                </c:pt>
                <c:pt idx="431">
                  <c:v>85.155000000000001</c:v>
                </c:pt>
                <c:pt idx="432">
                  <c:v>88.638000000000005</c:v>
                </c:pt>
                <c:pt idx="433">
                  <c:v>90.972999999999999</c:v>
                </c:pt>
                <c:pt idx="434">
                  <c:v>92.777000000000001</c:v>
                </c:pt>
                <c:pt idx="435">
                  <c:v>94.468999999999994</c:v>
                </c:pt>
                <c:pt idx="436">
                  <c:v>97.066000000000003</c:v>
                </c:pt>
                <c:pt idx="437">
                  <c:v>99.116</c:v>
                </c:pt>
                <c:pt idx="438">
                  <c:v>101.453</c:v>
                </c:pt>
                <c:pt idx="439">
                  <c:v>103.018</c:v>
                </c:pt>
                <c:pt idx="440">
                  <c:v>105.896</c:v>
                </c:pt>
                <c:pt idx="441">
                  <c:v>107.462</c:v>
                </c:pt>
                <c:pt idx="442">
                  <c:v>108.83</c:v>
                </c:pt>
                <c:pt idx="443">
                  <c:v>110.392</c:v>
                </c:pt>
                <c:pt idx="444">
                  <c:v>112.673</c:v>
                </c:pt>
                <c:pt idx="445">
                  <c:v>114.744</c:v>
                </c:pt>
                <c:pt idx="446">
                  <c:v>116.88</c:v>
                </c:pt>
                <c:pt idx="447">
                  <c:v>118.387</c:v>
                </c:pt>
                <c:pt idx="448">
                  <c:v>120.70699999999999</c:v>
                </c:pt>
                <c:pt idx="449">
                  <c:v>121.911</c:v>
                </c:pt>
                <c:pt idx="450">
                  <c:v>123.812</c:v>
                </c:pt>
                <c:pt idx="451">
                  <c:v>125.754</c:v>
                </c:pt>
                <c:pt idx="452">
                  <c:v>127.416</c:v>
                </c:pt>
                <c:pt idx="453">
                  <c:v>129.54300000000001</c:v>
                </c:pt>
                <c:pt idx="454">
                  <c:v>131.29300000000001</c:v>
                </c:pt>
                <c:pt idx="455">
                  <c:v>132.691</c:v>
                </c:pt>
                <c:pt idx="456">
                  <c:v>135.53399999999999</c:v>
                </c:pt>
                <c:pt idx="457">
                  <c:v>138.31299999999999</c:v>
                </c:pt>
                <c:pt idx="458">
                  <c:v>139.761</c:v>
                </c:pt>
                <c:pt idx="459">
                  <c:v>140.595</c:v>
                </c:pt>
                <c:pt idx="460">
                  <c:v>143.73599999999999</c:v>
                </c:pt>
                <c:pt idx="461">
                  <c:v>145.02600000000001</c:v>
                </c:pt>
                <c:pt idx="462">
                  <c:v>149.23699999999999</c:v>
                </c:pt>
                <c:pt idx="463">
                  <c:v>150.65799999999999</c:v>
                </c:pt>
                <c:pt idx="464">
                  <c:v>152.934</c:v>
                </c:pt>
                <c:pt idx="465">
                  <c:v>156.30600000000001</c:v>
                </c:pt>
                <c:pt idx="466">
                  <c:v>158.69800000000001</c:v>
                </c:pt>
                <c:pt idx="467">
                  <c:v>160.84399999999999</c:v>
                </c:pt>
                <c:pt idx="468">
                  <c:v>163.22800000000001</c:v>
                </c:pt>
                <c:pt idx="469">
                  <c:v>165.54300000000001</c:v>
                </c:pt>
                <c:pt idx="470">
                  <c:v>167.95699999999999</c:v>
                </c:pt>
                <c:pt idx="471">
                  <c:v>170.27</c:v>
                </c:pt>
                <c:pt idx="472">
                  <c:v>171.91399999999999</c:v>
                </c:pt>
                <c:pt idx="473">
                  <c:v>173.61099999999999</c:v>
                </c:pt>
                <c:pt idx="474">
                  <c:v>175.43799999999999</c:v>
                </c:pt>
                <c:pt idx="475">
                  <c:v>177.34200000000001</c:v>
                </c:pt>
                <c:pt idx="476">
                  <c:v>178.96100000000001</c:v>
                </c:pt>
                <c:pt idx="477">
                  <c:v>180.52600000000001</c:v>
                </c:pt>
                <c:pt idx="478">
                  <c:v>181.881</c:v>
                </c:pt>
                <c:pt idx="479">
                  <c:v>184.11</c:v>
                </c:pt>
                <c:pt idx="480">
                  <c:v>185.904</c:v>
                </c:pt>
                <c:pt idx="481">
                  <c:v>187.46799999999999</c:v>
                </c:pt>
                <c:pt idx="482">
                  <c:v>189.047</c:v>
                </c:pt>
                <c:pt idx="483">
                  <c:v>190.09800000000001</c:v>
                </c:pt>
                <c:pt idx="484">
                  <c:v>192.40100000000001</c:v>
                </c:pt>
                <c:pt idx="485">
                  <c:v>194.20500000000001</c:v>
                </c:pt>
                <c:pt idx="486">
                  <c:v>196.04599999999999</c:v>
                </c:pt>
                <c:pt idx="487">
                  <c:v>198.762</c:v>
                </c:pt>
                <c:pt idx="488">
                  <c:v>199.75700000000001</c:v>
                </c:pt>
                <c:pt idx="489">
                  <c:v>202.667</c:v>
                </c:pt>
                <c:pt idx="490">
                  <c:v>203.73400000000001</c:v>
                </c:pt>
                <c:pt idx="491">
                  <c:v>204.28200000000001</c:v>
                </c:pt>
                <c:pt idx="492">
                  <c:v>206.578</c:v>
                </c:pt>
                <c:pt idx="493">
                  <c:v>210.691</c:v>
                </c:pt>
                <c:pt idx="494">
                  <c:v>212.47900000000001</c:v>
                </c:pt>
                <c:pt idx="495">
                  <c:v>214.142</c:v>
                </c:pt>
                <c:pt idx="496">
                  <c:v>215.75</c:v>
                </c:pt>
                <c:pt idx="497">
                  <c:v>217.31200000000001</c:v>
                </c:pt>
                <c:pt idx="498">
                  <c:v>220.11699999999999</c:v>
                </c:pt>
                <c:pt idx="499">
                  <c:v>222.09800000000001</c:v>
                </c:pt>
                <c:pt idx="500">
                  <c:v>224.49100000000001</c:v>
                </c:pt>
                <c:pt idx="501">
                  <c:v>226.13800000000001</c:v>
                </c:pt>
                <c:pt idx="502">
                  <c:v>229.262</c:v>
                </c:pt>
                <c:pt idx="503">
                  <c:v>230.886</c:v>
                </c:pt>
                <c:pt idx="504">
                  <c:v>233.863</c:v>
                </c:pt>
                <c:pt idx="505">
                  <c:v>236.21</c:v>
                </c:pt>
                <c:pt idx="506">
                  <c:v>238.57499999999999</c:v>
                </c:pt>
                <c:pt idx="507">
                  <c:v>240.22200000000001</c:v>
                </c:pt>
                <c:pt idx="508">
                  <c:v>242.95400000000001</c:v>
                </c:pt>
                <c:pt idx="509">
                  <c:v>245.268</c:v>
                </c:pt>
                <c:pt idx="510">
                  <c:v>247.68299999999999</c:v>
                </c:pt>
                <c:pt idx="511">
                  <c:v>250.01400000000001</c:v>
                </c:pt>
                <c:pt idx="512">
                  <c:v>252.43799999999999</c:v>
                </c:pt>
                <c:pt idx="513">
                  <c:v>253.542</c:v>
                </c:pt>
                <c:pt idx="514">
                  <c:v>255.09299999999999</c:v>
                </c:pt>
                <c:pt idx="515">
                  <c:v>256.255</c:v>
                </c:pt>
                <c:pt idx="516">
                  <c:v>257.74900000000002</c:v>
                </c:pt>
                <c:pt idx="517">
                  <c:v>259.37</c:v>
                </c:pt>
                <c:pt idx="518">
                  <c:v>260.99</c:v>
                </c:pt>
                <c:pt idx="519">
                  <c:v>262.88499999999999</c:v>
                </c:pt>
                <c:pt idx="520">
                  <c:v>264.423</c:v>
                </c:pt>
                <c:pt idx="521">
                  <c:v>265.61799999999999</c:v>
                </c:pt>
                <c:pt idx="522">
                  <c:v>266.72399999999999</c:v>
                </c:pt>
                <c:pt idx="523">
                  <c:v>271.49299999999999</c:v>
                </c:pt>
                <c:pt idx="524">
                  <c:v>272.04199999999997</c:v>
                </c:pt>
                <c:pt idx="525">
                  <c:v>274.089</c:v>
                </c:pt>
                <c:pt idx="526">
                  <c:v>277.43599999999998</c:v>
                </c:pt>
                <c:pt idx="527">
                  <c:v>277.98599999999999</c:v>
                </c:pt>
                <c:pt idx="528">
                  <c:v>278.53399999999999</c:v>
                </c:pt>
                <c:pt idx="529">
                  <c:v>282.38600000000002</c:v>
                </c:pt>
                <c:pt idx="530">
                  <c:v>283.00200000000001</c:v>
                </c:pt>
                <c:pt idx="531">
                  <c:v>285.14</c:v>
                </c:pt>
                <c:pt idx="532">
                  <c:v>287.63600000000002</c:v>
                </c:pt>
                <c:pt idx="533">
                  <c:v>291.74</c:v>
                </c:pt>
                <c:pt idx="534">
                  <c:v>293.01499999999999</c:v>
                </c:pt>
                <c:pt idx="535">
                  <c:v>294.24099999999999</c:v>
                </c:pt>
                <c:pt idx="536">
                  <c:v>296.15899999999999</c:v>
                </c:pt>
                <c:pt idx="537">
                  <c:v>298.20800000000003</c:v>
                </c:pt>
                <c:pt idx="538">
                  <c:v>301.25200000000001</c:v>
                </c:pt>
                <c:pt idx="539">
                  <c:v>303.51</c:v>
                </c:pt>
                <c:pt idx="540">
                  <c:v>305.55900000000003</c:v>
                </c:pt>
                <c:pt idx="541">
                  <c:v>307.95299999999997</c:v>
                </c:pt>
                <c:pt idx="542">
                  <c:v>310.62700000000001</c:v>
                </c:pt>
                <c:pt idx="543">
                  <c:v>313.04899999999998</c:v>
                </c:pt>
                <c:pt idx="544">
                  <c:v>315.327</c:v>
                </c:pt>
                <c:pt idx="545">
                  <c:v>317.75</c:v>
                </c:pt>
                <c:pt idx="546">
                  <c:v>319.39600000000002</c:v>
                </c:pt>
                <c:pt idx="547">
                  <c:v>321.79899999999998</c:v>
                </c:pt>
                <c:pt idx="548">
                  <c:v>324.13600000000002</c:v>
                </c:pt>
                <c:pt idx="549">
                  <c:v>325.78100000000001</c:v>
                </c:pt>
                <c:pt idx="550">
                  <c:v>327.34699999999998</c:v>
                </c:pt>
                <c:pt idx="551">
                  <c:v>328.995</c:v>
                </c:pt>
                <c:pt idx="552">
                  <c:v>330.53300000000002</c:v>
                </c:pt>
                <c:pt idx="553">
                  <c:v>332.18</c:v>
                </c:pt>
                <c:pt idx="554">
                  <c:v>333.60300000000001</c:v>
                </c:pt>
                <c:pt idx="555">
                  <c:v>335.98</c:v>
                </c:pt>
                <c:pt idx="556">
                  <c:v>337.24099999999999</c:v>
                </c:pt>
                <c:pt idx="557">
                  <c:v>338.84</c:v>
                </c:pt>
                <c:pt idx="558">
                  <c:v>339.89299999999997</c:v>
                </c:pt>
                <c:pt idx="559">
                  <c:v>342.09100000000001</c:v>
                </c:pt>
                <c:pt idx="560">
                  <c:v>343.214</c:v>
                </c:pt>
                <c:pt idx="561">
                  <c:v>345.77499999999998</c:v>
                </c:pt>
                <c:pt idx="562">
                  <c:v>347.28800000000001</c:v>
                </c:pt>
                <c:pt idx="563">
                  <c:v>349.12700000000001</c:v>
                </c:pt>
                <c:pt idx="564">
                  <c:v>350.00299999999999</c:v>
                </c:pt>
                <c:pt idx="565">
                  <c:v>354.65199999999999</c:v>
                </c:pt>
                <c:pt idx="566">
                  <c:v>355.72699999999998</c:v>
                </c:pt>
                <c:pt idx="567">
                  <c:v>356.56099999999998</c:v>
                </c:pt>
                <c:pt idx="568">
                  <c:v>359.32900000000001</c:v>
                </c:pt>
                <c:pt idx="569">
                  <c:v>361.39499999999998</c:v>
                </c:pt>
                <c:pt idx="570">
                  <c:v>363.73</c:v>
                </c:pt>
                <c:pt idx="571">
                  <c:v>366.98599999999999</c:v>
                </c:pt>
                <c:pt idx="572">
                  <c:v>369.322</c:v>
                </c:pt>
                <c:pt idx="573">
                  <c:v>371.83</c:v>
                </c:pt>
                <c:pt idx="574">
                  <c:v>374.16800000000001</c:v>
                </c:pt>
                <c:pt idx="575">
                  <c:v>375.86399999999998</c:v>
                </c:pt>
                <c:pt idx="576">
                  <c:v>377.74200000000002</c:v>
                </c:pt>
                <c:pt idx="577">
                  <c:v>379.35399999999998</c:v>
                </c:pt>
                <c:pt idx="578">
                  <c:v>380.91500000000002</c:v>
                </c:pt>
                <c:pt idx="579">
                  <c:v>383.29899999999998</c:v>
                </c:pt>
                <c:pt idx="580">
                  <c:v>384.51799999999997</c:v>
                </c:pt>
                <c:pt idx="581">
                  <c:v>385.709</c:v>
                </c:pt>
                <c:pt idx="582">
                  <c:v>386.51499999999999</c:v>
                </c:pt>
                <c:pt idx="583">
                  <c:v>390.24</c:v>
                </c:pt>
                <c:pt idx="584">
                  <c:v>393.10199999999998</c:v>
                </c:pt>
                <c:pt idx="585">
                  <c:v>393.90699999999998</c:v>
                </c:pt>
                <c:pt idx="586">
                  <c:v>397.25700000000001</c:v>
                </c:pt>
                <c:pt idx="587">
                  <c:v>398.06299999999999</c:v>
                </c:pt>
                <c:pt idx="588">
                  <c:v>399.40499999999997</c:v>
                </c:pt>
                <c:pt idx="589">
                  <c:v>400.97500000000002</c:v>
                </c:pt>
                <c:pt idx="590">
                  <c:v>403.899</c:v>
                </c:pt>
                <c:pt idx="591">
                  <c:v>406.52300000000002</c:v>
                </c:pt>
                <c:pt idx="592">
                  <c:v>407.32799999999997</c:v>
                </c:pt>
                <c:pt idx="593">
                  <c:v>409.529</c:v>
                </c:pt>
                <c:pt idx="594">
                  <c:v>412.35</c:v>
                </c:pt>
                <c:pt idx="595">
                  <c:v>413.82499999999999</c:v>
                </c:pt>
                <c:pt idx="596">
                  <c:v>415.46699999999998</c:v>
                </c:pt>
                <c:pt idx="597">
                  <c:v>417.76499999999999</c:v>
                </c:pt>
                <c:pt idx="598">
                  <c:v>419.93900000000002</c:v>
                </c:pt>
                <c:pt idx="599">
                  <c:v>421.68799999999999</c:v>
                </c:pt>
              </c:numCache>
            </c:numRef>
          </c:xVal>
          <c:yVal>
            <c:numRef>
              <c:f>Sheet4!$D$2:$D$601</c:f>
              <c:numCache>
                <c:formatCode>General</c:formatCode>
                <c:ptCount val="600"/>
                <c:pt idx="400">
                  <c:v>0</c:v>
                </c:pt>
                <c:pt idx="401">
                  <c:v>9173.2099999999991</c:v>
                </c:pt>
                <c:pt idx="402">
                  <c:v>9406.94</c:v>
                </c:pt>
                <c:pt idx="403">
                  <c:v>7222.86</c:v>
                </c:pt>
                <c:pt idx="404">
                  <c:v>5652.9</c:v>
                </c:pt>
                <c:pt idx="405">
                  <c:v>5024.57</c:v>
                </c:pt>
                <c:pt idx="406">
                  <c:v>4783.7</c:v>
                </c:pt>
                <c:pt idx="407">
                  <c:v>4827.8100000000004</c:v>
                </c:pt>
                <c:pt idx="408">
                  <c:v>4826.68</c:v>
                </c:pt>
                <c:pt idx="409">
                  <c:v>4896.32</c:v>
                </c:pt>
                <c:pt idx="410">
                  <c:v>4887.3999999999996</c:v>
                </c:pt>
                <c:pt idx="411">
                  <c:v>4823.2299999999996</c:v>
                </c:pt>
                <c:pt idx="412">
                  <c:v>4845.8999999999996</c:v>
                </c:pt>
                <c:pt idx="413">
                  <c:v>5011.1899999999996</c:v>
                </c:pt>
                <c:pt idx="414">
                  <c:v>5190.3999999999996</c:v>
                </c:pt>
                <c:pt idx="415">
                  <c:v>5354.61</c:v>
                </c:pt>
                <c:pt idx="416">
                  <c:v>5507.05</c:v>
                </c:pt>
                <c:pt idx="417">
                  <c:v>5642.84</c:v>
                </c:pt>
                <c:pt idx="418">
                  <c:v>5776.51</c:v>
                </c:pt>
                <c:pt idx="419">
                  <c:v>5703.96</c:v>
                </c:pt>
                <c:pt idx="420">
                  <c:v>5417.56</c:v>
                </c:pt>
                <c:pt idx="421">
                  <c:v>5336.52</c:v>
                </c:pt>
                <c:pt idx="422">
                  <c:v>5237.37</c:v>
                </c:pt>
                <c:pt idx="423">
                  <c:v>5054.92</c:v>
                </c:pt>
                <c:pt idx="424">
                  <c:v>5071.8500000000004</c:v>
                </c:pt>
                <c:pt idx="425">
                  <c:v>5054.28</c:v>
                </c:pt>
                <c:pt idx="426">
                  <c:v>5103.9399999999996</c:v>
                </c:pt>
                <c:pt idx="427">
                  <c:v>4949.82</c:v>
                </c:pt>
                <c:pt idx="428">
                  <c:v>4850.45</c:v>
                </c:pt>
                <c:pt idx="429">
                  <c:v>4757.51</c:v>
                </c:pt>
                <c:pt idx="430">
                  <c:v>4558.41</c:v>
                </c:pt>
                <c:pt idx="431">
                  <c:v>4474.33</c:v>
                </c:pt>
                <c:pt idx="432">
                  <c:v>4388.09</c:v>
                </c:pt>
                <c:pt idx="433">
                  <c:v>4201.91</c:v>
                </c:pt>
                <c:pt idx="434">
                  <c:v>4035.88</c:v>
                </c:pt>
                <c:pt idx="435">
                  <c:v>3849.63</c:v>
                </c:pt>
                <c:pt idx="436">
                  <c:v>3698.23</c:v>
                </c:pt>
                <c:pt idx="437">
                  <c:v>3565.61</c:v>
                </c:pt>
                <c:pt idx="438">
                  <c:v>3446.89</c:v>
                </c:pt>
                <c:pt idx="439">
                  <c:v>3392.58</c:v>
                </c:pt>
                <c:pt idx="440">
                  <c:v>3429.94</c:v>
                </c:pt>
                <c:pt idx="441">
                  <c:v>3319.7</c:v>
                </c:pt>
                <c:pt idx="442">
                  <c:v>3253.66</c:v>
                </c:pt>
                <c:pt idx="443">
                  <c:v>3300.81</c:v>
                </c:pt>
                <c:pt idx="444">
                  <c:v>3289.43</c:v>
                </c:pt>
                <c:pt idx="445">
                  <c:v>3285.72</c:v>
                </c:pt>
                <c:pt idx="446">
                  <c:v>3291.53</c:v>
                </c:pt>
                <c:pt idx="447">
                  <c:v>3280.97</c:v>
                </c:pt>
                <c:pt idx="448">
                  <c:v>3280.55</c:v>
                </c:pt>
                <c:pt idx="449">
                  <c:v>3284.65</c:v>
                </c:pt>
                <c:pt idx="450">
                  <c:v>3416.71</c:v>
                </c:pt>
                <c:pt idx="451">
                  <c:v>3466.76</c:v>
                </c:pt>
                <c:pt idx="452">
                  <c:v>3449.48</c:v>
                </c:pt>
                <c:pt idx="453">
                  <c:v>3558.08</c:v>
                </c:pt>
                <c:pt idx="454">
                  <c:v>3633.05</c:v>
                </c:pt>
                <c:pt idx="455">
                  <c:v>3731.67</c:v>
                </c:pt>
                <c:pt idx="456">
                  <c:v>3831.16</c:v>
                </c:pt>
                <c:pt idx="457">
                  <c:v>3904.78</c:v>
                </c:pt>
                <c:pt idx="458">
                  <c:v>4002.27</c:v>
                </c:pt>
                <c:pt idx="459">
                  <c:v>4081.25</c:v>
                </c:pt>
                <c:pt idx="460">
                  <c:v>4199.7299999999996</c:v>
                </c:pt>
                <c:pt idx="461">
                  <c:v>4376.22</c:v>
                </c:pt>
                <c:pt idx="462">
                  <c:v>4456.4399999999996</c:v>
                </c:pt>
                <c:pt idx="463">
                  <c:v>4401.8100000000004</c:v>
                </c:pt>
                <c:pt idx="464">
                  <c:v>4432.6899999999996</c:v>
                </c:pt>
                <c:pt idx="465">
                  <c:v>4445.51</c:v>
                </c:pt>
                <c:pt idx="466">
                  <c:v>4351.6400000000003</c:v>
                </c:pt>
                <c:pt idx="467">
                  <c:v>4377.13</c:v>
                </c:pt>
                <c:pt idx="468">
                  <c:v>4390.3</c:v>
                </c:pt>
                <c:pt idx="469">
                  <c:v>4338.7</c:v>
                </c:pt>
                <c:pt idx="470">
                  <c:v>4207.42</c:v>
                </c:pt>
                <c:pt idx="471">
                  <c:v>4139.3999999999996</c:v>
                </c:pt>
                <c:pt idx="472">
                  <c:v>4150.32</c:v>
                </c:pt>
                <c:pt idx="473">
                  <c:v>4012.92</c:v>
                </c:pt>
                <c:pt idx="474">
                  <c:v>3903.39</c:v>
                </c:pt>
                <c:pt idx="475">
                  <c:v>3795.76</c:v>
                </c:pt>
                <c:pt idx="476">
                  <c:v>3669.95</c:v>
                </c:pt>
                <c:pt idx="477">
                  <c:v>3605.25</c:v>
                </c:pt>
                <c:pt idx="478">
                  <c:v>3525.87</c:v>
                </c:pt>
                <c:pt idx="479">
                  <c:v>3498.43</c:v>
                </c:pt>
                <c:pt idx="480">
                  <c:v>3433.87</c:v>
                </c:pt>
                <c:pt idx="481">
                  <c:v>3355.35</c:v>
                </c:pt>
                <c:pt idx="482">
                  <c:v>3309.74</c:v>
                </c:pt>
                <c:pt idx="483">
                  <c:v>3314.4</c:v>
                </c:pt>
                <c:pt idx="484">
                  <c:v>3351.88</c:v>
                </c:pt>
                <c:pt idx="485">
                  <c:v>3418.93</c:v>
                </c:pt>
                <c:pt idx="486">
                  <c:v>3540.81</c:v>
                </c:pt>
                <c:pt idx="487">
                  <c:v>3674.07</c:v>
                </c:pt>
                <c:pt idx="488">
                  <c:v>3746.98</c:v>
                </c:pt>
                <c:pt idx="489">
                  <c:v>3830.15</c:v>
                </c:pt>
                <c:pt idx="490">
                  <c:v>3978.11</c:v>
                </c:pt>
                <c:pt idx="491">
                  <c:v>4062.6</c:v>
                </c:pt>
                <c:pt idx="492">
                  <c:v>4230.76</c:v>
                </c:pt>
                <c:pt idx="493">
                  <c:v>4307.37</c:v>
                </c:pt>
                <c:pt idx="494">
                  <c:v>4514.04</c:v>
                </c:pt>
                <c:pt idx="495">
                  <c:v>4667.1899999999996</c:v>
                </c:pt>
                <c:pt idx="496">
                  <c:v>4830.25</c:v>
                </c:pt>
                <c:pt idx="497">
                  <c:v>4945.72</c:v>
                </c:pt>
                <c:pt idx="498">
                  <c:v>5062.3999999999996</c:v>
                </c:pt>
                <c:pt idx="499">
                  <c:v>5059.42</c:v>
                </c:pt>
                <c:pt idx="500">
                  <c:v>5072.08</c:v>
                </c:pt>
                <c:pt idx="501">
                  <c:v>5062.29</c:v>
                </c:pt>
                <c:pt idx="502">
                  <c:v>5174.1400000000003</c:v>
                </c:pt>
                <c:pt idx="503">
                  <c:v>5405.31</c:v>
                </c:pt>
                <c:pt idx="504">
                  <c:v>5411.03</c:v>
                </c:pt>
                <c:pt idx="505">
                  <c:v>5215.8999999999996</c:v>
                </c:pt>
                <c:pt idx="506">
                  <c:v>4960.4799999999996</c:v>
                </c:pt>
                <c:pt idx="507">
                  <c:v>4724.68</c:v>
                </c:pt>
                <c:pt idx="508">
                  <c:v>4680.6499999999996</c:v>
                </c:pt>
                <c:pt idx="509">
                  <c:v>4507.87</c:v>
                </c:pt>
                <c:pt idx="510">
                  <c:v>4318.8500000000004</c:v>
                </c:pt>
                <c:pt idx="511">
                  <c:v>4223.51</c:v>
                </c:pt>
                <c:pt idx="512">
                  <c:v>4053.94</c:v>
                </c:pt>
                <c:pt idx="513">
                  <c:v>3983.88</c:v>
                </c:pt>
                <c:pt idx="514">
                  <c:v>3909.39</c:v>
                </c:pt>
                <c:pt idx="515">
                  <c:v>3837.77</c:v>
                </c:pt>
                <c:pt idx="516">
                  <c:v>3830.8</c:v>
                </c:pt>
                <c:pt idx="517">
                  <c:v>3774.92</c:v>
                </c:pt>
                <c:pt idx="518">
                  <c:v>3701.97</c:v>
                </c:pt>
                <c:pt idx="519">
                  <c:v>3668.36</c:v>
                </c:pt>
                <c:pt idx="520">
                  <c:v>3686.78</c:v>
                </c:pt>
                <c:pt idx="521">
                  <c:v>3696.11</c:v>
                </c:pt>
                <c:pt idx="522">
                  <c:v>3698.46</c:v>
                </c:pt>
                <c:pt idx="523">
                  <c:v>3718.82</c:v>
                </c:pt>
                <c:pt idx="524">
                  <c:v>3671.97</c:v>
                </c:pt>
                <c:pt idx="525">
                  <c:v>3820.87</c:v>
                </c:pt>
                <c:pt idx="526">
                  <c:v>3854.45</c:v>
                </c:pt>
                <c:pt idx="527">
                  <c:v>3849.42</c:v>
                </c:pt>
                <c:pt idx="528">
                  <c:v>3930.6</c:v>
                </c:pt>
                <c:pt idx="529">
                  <c:v>4135.13</c:v>
                </c:pt>
                <c:pt idx="530">
                  <c:v>4181.72</c:v>
                </c:pt>
                <c:pt idx="531">
                  <c:v>4359.4399999999996</c:v>
                </c:pt>
                <c:pt idx="532">
                  <c:v>4527.91</c:v>
                </c:pt>
                <c:pt idx="533">
                  <c:v>4603.99</c:v>
                </c:pt>
                <c:pt idx="534">
                  <c:v>4512.26</c:v>
                </c:pt>
                <c:pt idx="535">
                  <c:v>4650.1899999999996</c:v>
                </c:pt>
                <c:pt idx="536">
                  <c:v>4720.16</c:v>
                </c:pt>
                <c:pt idx="537">
                  <c:v>4760.76</c:v>
                </c:pt>
                <c:pt idx="538">
                  <c:v>4810.05</c:v>
                </c:pt>
                <c:pt idx="539">
                  <c:v>4817.71</c:v>
                </c:pt>
                <c:pt idx="540">
                  <c:v>4740.1099999999997</c:v>
                </c:pt>
                <c:pt idx="541">
                  <c:v>4838.32</c:v>
                </c:pt>
                <c:pt idx="542">
                  <c:v>4720.87</c:v>
                </c:pt>
                <c:pt idx="543">
                  <c:v>4464.8599999999997</c:v>
                </c:pt>
                <c:pt idx="544">
                  <c:v>4418.8599999999997</c:v>
                </c:pt>
                <c:pt idx="545">
                  <c:v>4239.6899999999996</c:v>
                </c:pt>
                <c:pt idx="546">
                  <c:v>4190.63</c:v>
                </c:pt>
                <c:pt idx="547">
                  <c:v>4282.46</c:v>
                </c:pt>
                <c:pt idx="548">
                  <c:v>4099.95</c:v>
                </c:pt>
                <c:pt idx="549">
                  <c:v>3939.14</c:v>
                </c:pt>
                <c:pt idx="550">
                  <c:v>3888.5</c:v>
                </c:pt>
                <c:pt idx="551">
                  <c:v>3756.12</c:v>
                </c:pt>
                <c:pt idx="552">
                  <c:v>3633.56</c:v>
                </c:pt>
                <c:pt idx="553">
                  <c:v>3598.57</c:v>
                </c:pt>
                <c:pt idx="554">
                  <c:v>3587.38</c:v>
                </c:pt>
                <c:pt idx="555">
                  <c:v>3520.24</c:v>
                </c:pt>
                <c:pt idx="556">
                  <c:v>3429.99</c:v>
                </c:pt>
                <c:pt idx="557">
                  <c:v>3440.75</c:v>
                </c:pt>
                <c:pt idx="558">
                  <c:v>3413.61</c:v>
                </c:pt>
                <c:pt idx="559">
                  <c:v>3471.28</c:v>
                </c:pt>
                <c:pt idx="560">
                  <c:v>3590.21</c:v>
                </c:pt>
                <c:pt idx="561">
                  <c:v>3608.47</c:v>
                </c:pt>
                <c:pt idx="562">
                  <c:v>3704.95</c:v>
                </c:pt>
                <c:pt idx="563">
                  <c:v>3878.88</c:v>
                </c:pt>
                <c:pt idx="564">
                  <c:v>3960.35</c:v>
                </c:pt>
                <c:pt idx="565">
                  <c:v>4116.16</c:v>
                </c:pt>
                <c:pt idx="566">
                  <c:v>4222.67</c:v>
                </c:pt>
                <c:pt idx="567">
                  <c:v>4227.42</c:v>
                </c:pt>
                <c:pt idx="568">
                  <c:v>4421.75</c:v>
                </c:pt>
                <c:pt idx="569">
                  <c:v>4514.78</c:v>
                </c:pt>
                <c:pt idx="570">
                  <c:v>4519.28</c:v>
                </c:pt>
                <c:pt idx="571">
                  <c:v>4513.3900000000003</c:v>
                </c:pt>
                <c:pt idx="572">
                  <c:v>4513.72</c:v>
                </c:pt>
                <c:pt idx="573">
                  <c:v>4501.6899999999996</c:v>
                </c:pt>
                <c:pt idx="574">
                  <c:v>4502.5</c:v>
                </c:pt>
                <c:pt idx="575">
                  <c:v>4467.7</c:v>
                </c:pt>
                <c:pt idx="576">
                  <c:v>4560.32</c:v>
                </c:pt>
                <c:pt idx="577">
                  <c:v>4548.3900000000003</c:v>
                </c:pt>
                <c:pt idx="578">
                  <c:v>4658.55</c:v>
                </c:pt>
                <c:pt idx="579">
                  <c:v>4658.3999999999996</c:v>
                </c:pt>
                <c:pt idx="580">
                  <c:v>4546.55</c:v>
                </c:pt>
                <c:pt idx="581">
                  <c:v>4572.63</c:v>
                </c:pt>
                <c:pt idx="582">
                  <c:v>4584.99</c:v>
                </c:pt>
                <c:pt idx="583">
                  <c:v>4586.53</c:v>
                </c:pt>
                <c:pt idx="584">
                  <c:v>4694.93</c:v>
                </c:pt>
                <c:pt idx="585">
                  <c:v>4693.45</c:v>
                </c:pt>
                <c:pt idx="586">
                  <c:v>4789.8500000000004</c:v>
                </c:pt>
                <c:pt idx="587">
                  <c:v>4908.24</c:v>
                </c:pt>
                <c:pt idx="588">
                  <c:v>4907.68</c:v>
                </c:pt>
                <c:pt idx="589">
                  <c:v>5037.63</c:v>
                </c:pt>
                <c:pt idx="590">
                  <c:v>5308.33</c:v>
                </c:pt>
                <c:pt idx="591">
                  <c:v>5601.49</c:v>
                </c:pt>
                <c:pt idx="592">
                  <c:v>5942.98</c:v>
                </c:pt>
                <c:pt idx="593">
                  <c:v>6315.71</c:v>
                </c:pt>
                <c:pt idx="594">
                  <c:v>6753.2</c:v>
                </c:pt>
                <c:pt idx="595">
                  <c:v>7236.28</c:v>
                </c:pt>
                <c:pt idx="596">
                  <c:v>7544.89</c:v>
                </c:pt>
                <c:pt idx="597">
                  <c:v>7965.93</c:v>
                </c:pt>
                <c:pt idx="598">
                  <c:v>8301.7800000000007</c:v>
                </c:pt>
                <c:pt idx="599">
                  <c:v>8654.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5AE-4B64-AE0E-5D13A47DB5B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25966079"/>
        <c:axId val="1925965247"/>
      </c:scatterChart>
      <c:valAx>
        <c:axId val="1925966079"/>
        <c:scaling>
          <c:orientation val="minMax"/>
          <c:max val="450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Time (s)</a:t>
                </a:r>
              </a:p>
            </c:rich>
          </c:tx>
          <c:layout>
            <c:manualLayout>
              <c:xMode val="edge"/>
              <c:yMode val="edge"/>
              <c:x val="0.49487219034444863"/>
              <c:y val="0.7413833007724528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25965247"/>
        <c:crosses val="autoZero"/>
        <c:crossBetween val="midCat"/>
      </c:valAx>
      <c:valAx>
        <c:axId val="1925965247"/>
        <c:scaling>
          <c:orientation val="minMax"/>
          <c:max val="10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Bandwidth (kbps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2596607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PANDA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6348381452318461"/>
          <c:y val="0.17171296296296296"/>
          <c:w val="0.78696062992125981"/>
          <c:h val="0.5584795129775445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5!$B$1</c:f>
              <c:strCache>
                <c:ptCount val="1"/>
                <c:pt idx="0">
                  <c:v>Client 1</c:v>
                </c:pt>
              </c:strCache>
            </c:strRef>
          </c:tx>
          <c:spPr>
            <a:ln w="349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5!$A$2:$A$601</c:f>
              <c:numCache>
                <c:formatCode>General</c:formatCode>
                <c:ptCount val="600"/>
                <c:pt idx="0">
                  <c:v>0.121</c:v>
                </c:pt>
                <c:pt idx="1">
                  <c:v>1.2669999999999999</c:v>
                </c:pt>
                <c:pt idx="2">
                  <c:v>2.4119999999999999</c:v>
                </c:pt>
                <c:pt idx="3">
                  <c:v>3.5569999999999999</c:v>
                </c:pt>
                <c:pt idx="4">
                  <c:v>4.7030000000000003</c:v>
                </c:pt>
                <c:pt idx="5">
                  <c:v>5.8479999999999999</c:v>
                </c:pt>
                <c:pt idx="6">
                  <c:v>6.9930000000000003</c:v>
                </c:pt>
                <c:pt idx="7">
                  <c:v>8.14</c:v>
                </c:pt>
                <c:pt idx="8">
                  <c:v>9.2840000000000007</c:v>
                </c:pt>
                <c:pt idx="9">
                  <c:v>10.429</c:v>
                </c:pt>
                <c:pt idx="10">
                  <c:v>11.574</c:v>
                </c:pt>
                <c:pt idx="11">
                  <c:v>12.718</c:v>
                </c:pt>
                <c:pt idx="12">
                  <c:v>13.863</c:v>
                </c:pt>
                <c:pt idx="13">
                  <c:v>15.009</c:v>
                </c:pt>
                <c:pt idx="14">
                  <c:v>16.202999999999999</c:v>
                </c:pt>
                <c:pt idx="15">
                  <c:v>18.341999999999999</c:v>
                </c:pt>
                <c:pt idx="16">
                  <c:v>20.899000000000001</c:v>
                </c:pt>
                <c:pt idx="17">
                  <c:v>23.143999999999998</c:v>
                </c:pt>
                <c:pt idx="18">
                  <c:v>25.388000000000002</c:v>
                </c:pt>
                <c:pt idx="19">
                  <c:v>27.684000000000001</c:v>
                </c:pt>
                <c:pt idx="20">
                  <c:v>30.215</c:v>
                </c:pt>
                <c:pt idx="21">
                  <c:v>32.433</c:v>
                </c:pt>
                <c:pt idx="22">
                  <c:v>34.049999999999997</c:v>
                </c:pt>
                <c:pt idx="23">
                  <c:v>35.612000000000002</c:v>
                </c:pt>
                <c:pt idx="24">
                  <c:v>37.463000000000001</c:v>
                </c:pt>
                <c:pt idx="25">
                  <c:v>38.94</c:v>
                </c:pt>
                <c:pt idx="26">
                  <c:v>40.534999999999997</c:v>
                </c:pt>
                <c:pt idx="27">
                  <c:v>42.222999999999999</c:v>
                </c:pt>
                <c:pt idx="28">
                  <c:v>43.975999999999999</c:v>
                </c:pt>
                <c:pt idx="29">
                  <c:v>45.787999999999997</c:v>
                </c:pt>
                <c:pt idx="30">
                  <c:v>47.662999999999997</c:v>
                </c:pt>
                <c:pt idx="31">
                  <c:v>50.093000000000004</c:v>
                </c:pt>
                <c:pt idx="32">
                  <c:v>52.430999999999997</c:v>
                </c:pt>
                <c:pt idx="33">
                  <c:v>54.823</c:v>
                </c:pt>
                <c:pt idx="34">
                  <c:v>56.802999999999997</c:v>
                </c:pt>
                <c:pt idx="35">
                  <c:v>59.209000000000003</c:v>
                </c:pt>
                <c:pt idx="36">
                  <c:v>60.774000000000001</c:v>
                </c:pt>
                <c:pt idx="37">
                  <c:v>62.484999999999999</c:v>
                </c:pt>
                <c:pt idx="38">
                  <c:v>64.233999999999995</c:v>
                </c:pt>
                <c:pt idx="39">
                  <c:v>65.933999999999997</c:v>
                </c:pt>
                <c:pt idx="40">
                  <c:v>67.668000000000006</c:v>
                </c:pt>
                <c:pt idx="41">
                  <c:v>69.507999999999996</c:v>
                </c:pt>
                <c:pt idx="42">
                  <c:v>71.391000000000005</c:v>
                </c:pt>
                <c:pt idx="43">
                  <c:v>73.305999999999997</c:v>
                </c:pt>
                <c:pt idx="44">
                  <c:v>75.259</c:v>
                </c:pt>
                <c:pt idx="45">
                  <c:v>77.195999999999998</c:v>
                </c:pt>
                <c:pt idx="46">
                  <c:v>79.125</c:v>
                </c:pt>
                <c:pt idx="47">
                  <c:v>81.069000000000003</c:v>
                </c:pt>
                <c:pt idx="48">
                  <c:v>83.027000000000001</c:v>
                </c:pt>
                <c:pt idx="49">
                  <c:v>85.016999999999996</c:v>
                </c:pt>
                <c:pt idx="50">
                  <c:v>87.009</c:v>
                </c:pt>
                <c:pt idx="51">
                  <c:v>89.004000000000005</c:v>
                </c:pt>
                <c:pt idx="52">
                  <c:v>91.022999999999996</c:v>
                </c:pt>
                <c:pt idx="53">
                  <c:v>93.027000000000001</c:v>
                </c:pt>
                <c:pt idx="54">
                  <c:v>95.052000000000007</c:v>
                </c:pt>
                <c:pt idx="55">
                  <c:v>97.039000000000001</c:v>
                </c:pt>
                <c:pt idx="56">
                  <c:v>99.057000000000002</c:v>
                </c:pt>
                <c:pt idx="57">
                  <c:v>101.066</c:v>
                </c:pt>
                <c:pt idx="58">
                  <c:v>103.068</c:v>
                </c:pt>
                <c:pt idx="59">
                  <c:v>105.075</c:v>
                </c:pt>
                <c:pt idx="60">
                  <c:v>107.10599999999999</c:v>
                </c:pt>
                <c:pt idx="61">
                  <c:v>109.07899999999999</c:v>
                </c:pt>
                <c:pt idx="62">
                  <c:v>111.098</c:v>
                </c:pt>
                <c:pt idx="63">
                  <c:v>113.092</c:v>
                </c:pt>
                <c:pt idx="64">
                  <c:v>115.089</c:v>
                </c:pt>
                <c:pt idx="65">
                  <c:v>117.084</c:v>
                </c:pt>
                <c:pt idx="66">
                  <c:v>119.092</c:v>
                </c:pt>
                <c:pt idx="67">
                  <c:v>121.072</c:v>
                </c:pt>
                <c:pt idx="68">
                  <c:v>123.072</c:v>
                </c:pt>
                <c:pt idx="69">
                  <c:v>125.09</c:v>
                </c:pt>
                <c:pt idx="70">
                  <c:v>127.09399999999999</c:v>
                </c:pt>
                <c:pt idx="71">
                  <c:v>129.08600000000001</c:v>
                </c:pt>
                <c:pt idx="72">
                  <c:v>131.08600000000001</c:v>
                </c:pt>
                <c:pt idx="73">
                  <c:v>133.072</c:v>
                </c:pt>
                <c:pt idx="74">
                  <c:v>135.06800000000001</c:v>
                </c:pt>
                <c:pt idx="75">
                  <c:v>137.06299999999999</c:v>
                </c:pt>
                <c:pt idx="76">
                  <c:v>139.06899999999999</c:v>
                </c:pt>
                <c:pt idx="77">
                  <c:v>141.083</c:v>
                </c:pt>
                <c:pt idx="78">
                  <c:v>143.08699999999999</c:v>
                </c:pt>
                <c:pt idx="79">
                  <c:v>145.06899999999999</c:v>
                </c:pt>
                <c:pt idx="80">
                  <c:v>147.07</c:v>
                </c:pt>
                <c:pt idx="81">
                  <c:v>149.08699999999999</c:v>
                </c:pt>
                <c:pt idx="82">
                  <c:v>151.08199999999999</c:v>
                </c:pt>
                <c:pt idx="83">
                  <c:v>153.07900000000001</c:v>
                </c:pt>
                <c:pt idx="84">
                  <c:v>155.08699999999999</c:v>
                </c:pt>
                <c:pt idx="85">
                  <c:v>157.06800000000001</c:v>
                </c:pt>
                <c:pt idx="86">
                  <c:v>159.06800000000001</c:v>
                </c:pt>
                <c:pt idx="87">
                  <c:v>161.08600000000001</c:v>
                </c:pt>
                <c:pt idx="88">
                  <c:v>163.08000000000001</c:v>
                </c:pt>
                <c:pt idx="89">
                  <c:v>165.07599999999999</c:v>
                </c:pt>
                <c:pt idx="90">
                  <c:v>167.084</c:v>
                </c:pt>
                <c:pt idx="91">
                  <c:v>169.066</c:v>
                </c:pt>
                <c:pt idx="92">
                  <c:v>171.065</c:v>
                </c:pt>
                <c:pt idx="93">
                  <c:v>173.083</c:v>
                </c:pt>
                <c:pt idx="94">
                  <c:v>175.078</c:v>
                </c:pt>
                <c:pt idx="95">
                  <c:v>177.07599999999999</c:v>
                </c:pt>
                <c:pt idx="96">
                  <c:v>179.083</c:v>
                </c:pt>
                <c:pt idx="97">
                  <c:v>181.066</c:v>
                </c:pt>
                <c:pt idx="98">
                  <c:v>183.06399999999999</c:v>
                </c:pt>
                <c:pt idx="99">
                  <c:v>185.083</c:v>
                </c:pt>
                <c:pt idx="100">
                  <c:v>187.077</c:v>
                </c:pt>
                <c:pt idx="101">
                  <c:v>189.07900000000001</c:v>
                </c:pt>
                <c:pt idx="102">
                  <c:v>191.083</c:v>
                </c:pt>
                <c:pt idx="103">
                  <c:v>193.06299999999999</c:v>
                </c:pt>
                <c:pt idx="104">
                  <c:v>195.06299999999999</c:v>
                </c:pt>
                <c:pt idx="105">
                  <c:v>197.08199999999999</c:v>
                </c:pt>
                <c:pt idx="106">
                  <c:v>199.077</c:v>
                </c:pt>
                <c:pt idx="107">
                  <c:v>201.07599999999999</c:v>
                </c:pt>
                <c:pt idx="108">
                  <c:v>203.08199999999999</c:v>
                </c:pt>
                <c:pt idx="109">
                  <c:v>205.06399999999999</c:v>
                </c:pt>
                <c:pt idx="110">
                  <c:v>207.06399999999999</c:v>
                </c:pt>
                <c:pt idx="111">
                  <c:v>209.08199999999999</c:v>
                </c:pt>
                <c:pt idx="112">
                  <c:v>211.077</c:v>
                </c:pt>
                <c:pt idx="113">
                  <c:v>213.07499999999999</c:v>
                </c:pt>
                <c:pt idx="114">
                  <c:v>215.072</c:v>
                </c:pt>
                <c:pt idx="115">
                  <c:v>217.06</c:v>
                </c:pt>
                <c:pt idx="116">
                  <c:v>219.05699999999999</c:v>
                </c:pt>
                <c:pt idx="117">
                  <c:v>221.053</c:v>
                </c:pt>
                <c:pt idx="118">
                  <c:v>223.05199999999999</c:v>
                </c:pt>
                <c:pt idx="119">
                  <c:v>225.04900000000001</c:v>
                </c:pt>
                <c:pt idx="120">
                  <c:v>227.04900000000001</c:v>
                </c:pt>
                <c:pt idx="121">
                  <c:v>229.03399999999999</c:v>
                </c:pt>
                <c:pt idx="122">
                  <c:v>231.06200000000001</c:v>
                </c:pt>
                <c:pt idx="123">
                  <c:v>233.08</c:v>
                </c:pt>
                <c:pt idx="124">
                  <c:v>235.07400000000001</c:v>
                </c:pt>
                <c:pt idx="125">
                  <c:v>237.07499999999999</c:v>
                </c:pt>
                <c:pt idx="126">
                  <c:v>239.071</c:v>
                </c:pt>
                <c:pt idx="127">
                  <c:v>241.05799999999999</c:v>
                </c:pt>
                <c:pt idx="128">
                  <c:v>243.05600000000001</c:v>
                </c:pt>
                <c:pt idx="129">
                  <c:v>245.05</c:v>
                </c:pt>
                <c:pt idx="130">
                  <c:v>247.04900000000001</c:v>
                </c:pt>
                <c:pt idx="131">
                  <c:v>249.048</c:v>
                </c:pt>
                <c:pt idx="132">
                  <c:v>251.047</c:v>
                </c:pt>
                <c:pt idx="133">
                  <c:v>253.03399999999999</c:v>
                </c:pt>
                <c:pt idx="134">
                  <c:v>255.06200000000001</c:v>
                </c:pt>
                <c:pt idx="135">
                  <c:v>257.077</c:v>
                </c:pt>
                <c:pt idx="136">
                  <c:v>259.072</c:v>
                </c:pt>
                <c:pt idx="137">
                  <c:v>261.06900000000002</c:v>
                </c:pt>
                <c:pt idx="138">
                  <c:v>263.07</c:v>
                </c:pt>
                <c:pt idx="139">
                  <c:v>265.053</c:v>
                </c:pt>
                <c:pt idx="140">
                  <c:v>267.05500000000001</c:v>
                </c:pt>
                <c:pt idx="141">
                  <c:v>269.07</c:v>
                </c:pt>
                <c:pt idx="142">
                  <c:v>271.07299999999998</c:v>
                </c:pt>
                <c:pt idx="143">
                  <c:v>273.06799999999998</c:v>
                </c:pt>
                <c:pt idx="144">
                  <c:v>275.06900000000002</c:v>
                </c:pt>
                <c:pt idx="145">
                  <c:v>277.053</c:v>
                </c:pt>
                <c:pt idx="146">
                  <c:v>279.05399999999997</c:v>
                </c:pt>
                <c:pt idx="147">
                  <c:v>281.07100000000003</c:v>
                </c:pt>
                <c:pt idx="148">
                  <c:v>283.072</c:v>
                </c:pt>
                <c:pt idx="149">
                  <c:v>285.06799999999998</c:v>
                </c:pt>
                <c:pt idx="150">
                  <c:v>287.06799999999998</c:v>
                </c:pt>
                <c:pt idx="151">
                  <c:v>289.05500000000001</c:v>
                </c:pt>
                <c:pt idx="152">
                  <c:v>291.05599999999998</c:v>
                </c:pt>
                <c:pt idx="153">
                  <c:v>293.07100000000003</c:v>
                </c:pt>
                <c:pt idx="154">
                  <c:v>295.07299999999998</c:v>
                </c:pt>
                <c:pt idx="155">
                  <c:v>297.06900000000002</c:v>
                </c:pt>
                <c:pt idx="156">
                  <c:v>299.06799999999998</c:v>
                </c:pt>
                <c:pt idx="157">
                  <c:v>301.05399999999997</c:v>
                </c:pt>
                <c:pt idx="158">
                  <c:v>303.05399999999997</c:v>
                </c:pt>
                <c:pt idx="159">
                  <c:v>305.07</c:v>
                </c:pt>
                <c:pt idx="160">
                  <c:v>307.072</c:v>
                </c:pt>
                <c:pt idx="161">
                  <c:v>309.06700000000001</c:v>
                </c:pt>
                <c:pt idx="162">
                  <c:v>311.06599999999997</c:v>
                </c:pt>
                <c:pt idx="163">
                  <c:v>313.05099999999999</c:v>
                </c:pt>
                <c:pt idx="164">
                  <c:v>315.053</c:v>
                </c:pt>
                <c:pt idx="165">
                  <c:v>317.06900000000002</c:v>
                </c:pt>
                <c:pt idx="166">
                  <c:v>319.07100000000003</c:v>
                </c:pt>
                <c:pt idx="167">
                  <c:v>321.065</c:v>
                </c:pt>
                <c:pt idx="168">
                  <c:v>323.065</c:v>
                </c:pt>
                <c:pt idx="169">
                  <c:v>325.04899999999998</c:v>
                </c:pt>
                <c:pt idx="170">
                  <c:v>327.05</c:v>
                </c:pt>
                <c:pt idx="171">
                  <c:v>329.072</c:v>
                </c:pt>
                <c:pt idx="172">
                  <c:v>331.06900000000002</c:v>
                </c:pt>
                <c:pt idx="173">
                  <c:v>333.06400000000002</c:v>
                </c:pt>
                <c:pt idx="174">
                  <c:v>335.06200000000001</c:v>
                </c:pt>
                <c:pt idx="175">
                  <c:v>337.048</c:v>
                </c:pt>
                <c:pt idx="176">
                  <c:v>339.05</c:v>
                </c:pt>
                <c:pt idx="177">
                  <c:v>341.06599999999997</c:v>
                </c:pt>
                <c:pt idx="178">
                  <c:v>343.06799999999998</c:v>
                </c:pt>
                <c:pt idx="179">
                  <c:v>345.06299999999999</c:v>
                </c:pt>
                <c:pt idx="180">
                  <c:v>347.06299999999999</c:v>
                </c:pt>
                <c:pt idx="181">
                  <c:v>349.04899999999998</c:v>
                </c:pt>
                <c:pt idx="182">
                  <c:v>351.05</c:v>
                </c:pt>
                <c:pt idx="183">
                  <c:v>353.06400000000002</c:v>
                </c:pt>
                <c:pt idx="184">
                  <c:v>355.06799999999998</c:v>
                </c:pt>
                <c:pt idx="185">
                  <c:v>357.06400000000002</c:v>
                </c:pt>
                <c:pt idx="186">
                  <c:v>359.06400000000002</c:v>
                </c:pt>
                <c:pt idx="187">
                  <c:v>361.04899999999998</c:v>
                </c:pt>
                <c:pt idx="188">
                  <c:v>363.048</c:v>
                </c:pt>
                <c:pt idx="189">
                  <c:v>365.06400000000002</c:v>
                </c:pt>
                <c:pt idx="190">
                  <c:v>367.06599999999997</c:v>
                </c:pt>
                <c:pt idx="191">
                  <c:v>369.06</c:v>
                </c:pt>
                <c:pt idx="192">
                  <c:v>371.05799999999999</c:v>
                </c:pt>
                <c:pt idx="193">
                  <c:v>373.04599999999999</c:v>
                </c:pt>
                <c:pt idx="194">
                  <c:v>375.04599999999999</c:v>
                </c:pt>
                <c:pt idx="195">
                  <c:v>377.06</c:v>
                </c:pt>
                <c:pt idx="196">
                  <c:v>379.06400000000002</c:v>
                </c:pt>
                <c:pt idx="197">
                  <c:v>381.05700000000002</c:v>
                </c:pt>
                <c:pt idx="198">
                  <c:v>383.05799999999999</c:v>
                </c:pt>
                <c:pt idx="199">
                  <c:v>385.04399999999998</c:v>
                </c:pt>
                <c:pt idx="200">
                  <c:v>16.495999999999999</c:v>
                </c:pt>
                <c:pt idx="201">
                  <c:v>18.085999999999999</c:v>
                </c:pt>
                <c:pt idx="202">
                  <c:v>19.302</c:v>
                </c:pt>
                <c:pt idx="203">
                  <c:v>20.891999999999999</c:v>
                </c:pt>
                <c:pt idx="204">
                  <c:v>22.452999999999999</c:v>
                </c:pt>
                <c:pt idx="205">
                  <c:v>24.07</c:v>
                </c:pt>
                <c:pt idx="206">
                  <c:v>25.632999999999999</c:v>
                </c:pt>
                <c:pt idx="207">
                  <c:v>27.248999999999999</c:v>
                </c:pt>
                <c:pt idx="208">
                  <c:v>28.466000000000001</c:v>
                </c:pt>
                <c:pt idx="209">
                  <c:v>30.056000000000001</c:v>
                </c:pt>
                <c:pt idx="210">
                  <c:v>31.617999999999999</c:v>
                </c:pt>
                <c:pt idx="211">
                  <c:v>33.206000000000003</c:v>
                </c:pt>
                <c:pt idx="212">
                  <c:v>34.74</c:v>
                </c:pt>
                <c:pt idx="213">
                  <c:v>36.357999999999997</c:v>
                </c:pt>
                <c:pt idx="214">
                  <c:v>37.932000000000002</c:v>
                </c:pt>
                <c:pt idx="215">
                  <c:v>39.612000000000002</c:v>
                </c:pt>
                <c:pt idx="216">
                  <c:v>41.353000000000002</c:v>
                </c:pt>
                <c:pt idx="217">
                  <c:v>43.14</c:v>
                </c:pt>
                <c:pt idx="218">
                  <c:v>44.954999999999998</c:v>
                </c:pt>
                <c:pt idx="219">
                  <c:v>46.808</c:v>
                </c:pt>
                <c:pt idx="220">
                  <c:v>48.7</c:v>
                </c:pt>
                <c:pt idx="221">
                  <c:v>51.113999999999997</c:v>
                </c:pt>
                <c:pt idx="222">
                  <c:v>53.45</c:v>
                </c:pt>
                <c:pt idx="223">
                  <c:v>56.121000000000002</c:v>
                </c:pt>
                <c:pt idx="224">
                  <c:v>58.344999999999999</c:v>
                </c:pt>
                <c:pt idx="225">
                  <c:v>60.719000000000001</c:v>
                </c:pt>
                <c:pt idx="226">
                  <c:v>62.125999999999998</c:v>
                </c:pt>
                <c:pt idx="227">
                  <c:v>63.798000000000002</c:v>
                </c:pt>
                <c:pt idx="228">
                  <c:v>65.548000000000002</c:v>
                </c:pt>
                <c:pt idx="229">
                  <c:v>67.244</c:v>
                </c:pt>
                <c:pt idx="230">
                  <c:v>69.028999999999996</c:v>
                </c:pt>
                <c:pt idx="231">
                  <c:v>70.861000000000004</c:v>
                </c:pt>
                <c:pt idx="232">
                  <c:v>72.721000000000004</c:v>
                </c:pt>
                <c:pt idx="233">
                  <c:v>74.605999999999995</c:v>
                </c:pt>
                <c:pt idx="234">
                  <c:v>76.519000000000005</c:v>
                </c:pt>
                <c:pt idx="235">
                  <c:v>78.438999999999993</c:v>
                </c:pt>
                <c:pt idx="236">
                  <c:v>80.376999999999995</c:v>
                </c:pt>
                <c:pt idx="237">
                  <c:v>82.33</c:v>
                </c:pt>
                <c:pt idx="238">
                  <c:v>84.292000000000002</c:v>
                </c:pt>
                <c:pt idx="239">
                  <c:v>86.262</c:v>
                </c:pt>
                <c:pt idx="240">
                  <c:v>88.238</c:v>
                </c:pt>
                <c:pt idx="241">
                  <c:v>90.221000000000004</c:v>
                </c:pt>
                <c:pt idx="242">
                  <c:v>92.204999999999998</c:v>
                </c:pt>
                <c:pt idx="243">
                  <c:v>94.192999999999998</c:v>
                </c:pt>
                <c:pt idx="244">
                  <c:v>96.183999999999997</c:v>
                </c:pt>
                <c:pt idx="245">
                  <c:v>98.174999999999997</c:v>
                </c:pt>
                <c:pt idx="246">
                  <c:v>100.169</c:v>
                </c:pt>
                <c:pt idx="247">
                  <c:v>102.163</c:v>
                </c:pt>
                <c:pt idx="248">
                  <c:v>104.15900000000001</c:v>
                </c:pt>
                <c:pt idx="249">
                  <c:v>106.15600000000001</c:v>
                </c:pt>
                <c:pt idx="250">
                  <c:v>108.15300000000001</c:v>
                </c:pt>
                <c:pt idx="251">
                  <c:v>110.152</c:v>
                </c:pt>
                <c:pt idx="252">
                  <c:v>112.15</c:v>
                </c:pt>
                <c:pt idx="253">
                  <c:v>114.148</c:v>
                </c:pt>
                <c:pt idx="254">
                  <c:v>116.14700000000001</c:v>
                </c:pt>
                <c:pt idx="255">
                  <c:v>118.14700000000001</c:v>
                </c:pt>
                <c:pt idx="256">
                  <c:v>120.146</c:v>
                </c:pt>
                <c:pt idx="257">
                  <c:v>122.145</c:v>
                </c:pt>
                <c:pt idx="258">
                  <c:v>124.145</c:v>
                </c:pt>
                <c:pt idx="259">
                  <c:v>126.14400000000001</c:v>
                </c:pt>
                <c:pt idx="260">
                  <c:v>128.14400000000001</c:v>
                </c:pt>
                <c:pt idx="261">
                  <c:v>130.142</c:v>
                </c:pt>
                <c:pt idx="262">
                  <c:v>132.142</c:v>
                </c:pt>
                <c:pt idx="263">
                  <c:v>134.142</c:v>
                </c:pt>
                <c:pt idx="264">
                  <c:v>136.143</c:v>
                </c:pt>
                <c:pt idx="265">
                  <c:v>138.143</c:v>
                </c:pt>
                <c:pt idx="266">
                  <c:v>140.143</c:v>
                </c:pt>
                <c:pt idx="267">
                  <c:v>142.143</c:v>
                </c:pt>
                <c:pt idx="268">
                  <c:v>144.14400000000001</c:v>
                </c:pt>
                <c:pt idx="269">
                  <c:v>146.143</c:v>
                </c:pt>
                <c:pt idx="270">
                  <c:v>148.14400000000001</c:v>
                </c:pt>
                <c:pt idx="271">
                  <c:v>150.143</c:v>
                </c:pt>
                <c:pt idx="272">
                  <c:v>152.142</c:v>
                </c:pt>
                <c:pt idx="273">
                  <c:v>154.142</c:v>
                </c:pt>
                <c:pt idx="274">
                  <c:v>156.142</c:v>
                </c:pt>
                <c:pt idx="275">
                  <c:v>158.14099999999999</c:v>
                </c:pt>
                <c:pt idx="276">
                  <c:v>160.14099999999999</c:v>
                </c:pt>
                <c:pt idx="277">
                  <c:v>162.13999999999999</c:v>
                </c:pt>
                <c:pt idx="278">
                  <c:v>164.13900000000001</c:v>
                </c:pt>
                <c:pt idx="279">
                  <c:v>166.13800000000001</c:v>
                </c:pt>
                <c:pt idx="280">
                  <c:v>168.13900000000001</c:v>
                </c:pt>
                <c:pt idx="281">
                  <c:v>170.13800000000001</c:v>
                </c:pt>
                <c:pt idx="282">
                  <c:v>172.13800000000001</c:v>
                </c:pt>
                <c:pt idx="283">
                  <c:v>174.13800000000001</c:v>
                </c:pt>
                <c:pt idx="284">
                  <c:v>176.13800000000001</c:v>
                </c:pt>
                <c:pt idx="285">
                  <c:v>178.13900000000001</c:v>
                </c:pt>
                <c:pt idx="286">
                  <c:v>180.13800000000001</c:v>
                </c:pt>
                <c:pt idx="287">
                  <c:v>182.13800000000001</c:v>
                </c:pt>
                <c:pt idx="288">
                  <c:v>184.13800000000001</c:v>
                </c:pt>
                <c:pt idx="289">
                  <c:v>186.13800000000001</c:v>
                </c:pt>
                <c:pt idx="290">
                  <c:v>188.13900000000001</c:v>
                </c:pt>
                <c:pt idx="291">
                  <c:v>190.13800000000001</c:v>
                </c:pt>
                <c:pt idx="292">
                  <c:v>192.13800000000001</c:v>
                </c:pt>
                <c:pt idx="293">
                  <c:v>194.13800000000001</c:v>
                </c:pt>
                <c:pt idx="294">
                  <c:v>196.13800000000001</c:v>
                </c:pt>
                <c:pt idx="295">
                  <c:v>198.13900000000001</c:v>
                </c:pt>
                <c:pt idx="296">
                  <c:v>200.13800000000001</c:v>
                </c:pt>
                <c:pt idx="297">
                  <c:v>202.13800000000001</c:v>
                </c:pt>
                <c:pt idx="298">
                  <c:v>204.13800000000001</c:v>
                </c:pt>
                <c:pt idx="299">
                  <c:v>206.137</c:v>
                </c:pt>
                <c:pt idx="300">
                  <c:v>208.136</c:v>
                </c:pt>
                <c:pt idx="301">
                  <c:v>210.13499999999999</c:v>
                </c:pt>
                <c:pt idx="302">
                  <c:v>212.13499999999999</c:v>
                </c:pt>
                <c:pt idx="303">
                  <c:v>214.13499999999999</c:v>
                </c:pt>
                <c:pt idx="304">
                  <c:v>216.13399999999999</c:v>
                </c:pt>
                <c:pt idx="305">
                  <c:v>218.13399999999999</c:v>
                </c:pt>
                <c:pt idx="306">
                  <c:v>220.13399999999999</c:v>
                </c:pt>
                <c:pt idx="307">
                  <c:v>222.13300000000001</c:v>
                </c:pt>
                <c:pt idx="308">
                  <c:v>224.13399999999999</c:v>
                </c:pt>
                <c:pt idx="309">
                  <c:v>226.13399999999999</c:v>
                </c:pt>
                <c:pt idx="310">
                  <c:v>228.13300000000001</c:v>
                </c:pt>
                <c:pt idx="311">
                  <c:v>230.13399999999999</c:v>
                </c:pt>
                <c:pt idx="312">
                  <c:v>232.13300000000001</c:v>
                </c:pt>
                <c:pt idx="313">
                  <c:v>234.13399999999999</c:v>
                </c:pt>
                <c:pt idx="314">
                  <c:v>236.13300000000001</c:v>
                </c:pt>
                <c:pt idx="315">
                  <c:v>238.13399999999999</c:v>
                </c:pt>
                <c:pt idx="316">
                  <c:v>240.13399999999999</c:v>
                </c:pt>
                <c:pt idx="317">
                  <c:v>242.13399999999999</c:v>
                </c:pt>
                <c:pt idx="318">
                  <c:v>244.13200000000001</c:v>
                </c:pt>
                <c:pt idx="319">
                  <c:v>246.13200000000001</c:v>
                </c:pt>
                <c:pt idx="320">
                  <c:v>248.13300000000001</c:v>
                </c:pt>
                <c:pt idx="321">
                  <c:v>250.13399999999999</c:v>
                </c:pt>
                <c:pt idx="322">
                  <c:v>252.13300000000001</c:v>
                </c:pt>
                <c:pt idx="323">
                  <c:v>254.13300000000001</c:v>
                </c:pt>
                <c:pt idx="324">
                  <c:v>256.13200000000001</c:v>
                </c:pt>
                <c:pt idx="325">
                  <c:v>258.13099999999997</c:v>
                </c:pt>
                <c:pt idx="326">
                  <c:v>260.12900000000002</c:v>
                </c:pt>
                <c:pt idx="327">
                  <c:v>262.12799999999999</c:v>
                </c:pt>
                <c:pt idx="328">
                  <c:v>264.12799999999999</c:v>
                </c:pt>
                <c:pt idx="329">
                  <c:v>266.12799999999999</c:v>
                </c:pt>
                <c:pt idx="330">
                  <c:v>268.12799999999999</c:v>
                </c:pt>
                <c:pt idx="331">
                  <c:v>270.12799999999999</c:v>
                </c:pt>
                <c:pt idx="332">
                  <c:v>272.12799999999999</c:v>
                </c:pt>
                <c:pt idx="333">
                  <c:v>274.12799999999999</c:v>
                </c:pt>
                <c:pt idx="334">
                  <c:v>276.12700000000001</c:v>
                </c:pt>
                <c:pt idx="335">
                  <c:v>278.12700000000001</c:v>
                </c:pt>
                <c:pt idx="336">
                  <c:v>280.12700000000001</c:v>
                </c:pt>
                <c:pt idx="337">
                  <c:v>282.12799999999999</c:v>
                </c:pt>
                <c:pt idx="338">
                  <c:v>284.12799999999999</c:v>
                </c:pt>
                <c:pt idx="339">
                  <c:v>286.12900000000002</c:v>
                </c:pt>
                <c:pt idx="340">
                  <c:v>288.12900000000002</c:v>
                </c:pt>
                <c:pt idx="341">
                  <c:v>290.12799999999999</c:v>
                </c:pt>
                <c:pt idx="342">
                  <c:v>292.12799999999999</c:v>
                </c:pt>
                <c:pt idx="343">
                  <c:v>294.12900000000002</c:v>
                </c:pt>
                <c:pt idx="344">
                  <c:v>296.12900000000002</c:v>
                </c:pt>
                <c:pt idx="345">
                  <c:v>298.12799999999999</c:v>
                </c:pt>
                <c:pt idx="346">
                  <c:v>300.12900000000002</c:v>
                </c:pt>
                <c:pt idx="347">
                  <c:v>302.12799999999999</c:v>
                </c:pt>
                <c:pt idx="348">
                  <c:v>304.12799999999999</c:v>
                </c:pt>
                <c:pt idx="349">
                  <c:v>306.12799999999999</c:v>
                </c:pt>
                <c:pt idx="350">
                  <c:v>308.12700000000001</c:v>
                </c:pt>
                <c:pt idx="351">
                  <c:v>310.12700000000001</c:v>
                </c:pt>
                <c:pt idx="352">
                  <c:v>312.12700000000001</c:v>
                </c:pt>
                <c:pt idx="353">
                  <c:v>314.12599999999998</c:v>
                </c:pt>
                <c:pt idx="354">
                  <c:v>316.12599999999998</c:v>
                </c:pt>
                <c:pt idx="355">
                  <c:v>318.12599999999998</c:v>
                </c:pt>
                <c:pt idx="356">
                  <c:v>320.125</c:v>
                </c:pt>
                <c:pt idx="357">
                  <c:v>322.12400000000002</c:v>
                </c:pt>
                <c:pt idx="358">
                  <c:v>324.12299999999999</c:v>
                </c:pt>
                <c:pt idx="359">
                  <c:v>326.12299999999999</c:v>
                </c:pt>
                <c:pt idx="360">
                  <c:v>328.12299999999999</c:v>
                </c:pt>
                <c:pt idx="361">
                  <c:v>330.12400000000002</c:v>
                </c:pt>
                <c:pt idx="362">
                  <c:v>332.12299999999999</c:v>
                </c:pt>
                <c:pt idx="363">
                  <c:v>334.12200000000001</c:v>
                </c:pt>
                <c:pt idx="364">
                  <c:v>336.12299999999999</c:v>
                </c:pt>
                <c:pt idx="365">
                  <c:v>338.12299999999999</c:v>
                </c:pt>
                <c:pt idx="366">
                  <c:v>340.12299999999999</c:v>
                </c:pt>
                <c:pt idx="367">
                  <c:v>342.12299999999999</c:v>
                </c:pt>
                <c:pt idx="368">
                  <c:v>344.12299999999999</c:v>
                </c:pt>
                <c:pt idx="369">
                  <c:v>346.12400000000002</c:v>
                </c:pt>
                <c:pt idx="370">
                  <c:v>348.12400000000002</c:v>
                </c:pt>
                <c:pt idx="371">
                  <c:v>350.12299999999999</c:v>
                </c:pt>
                <c:pt idx="372">
                  <c:v>352.12299999999999</c:v>
                </c:pt>
                <c:pt idx="373">
                  <c:v>354.12299999999999</c:v>
                </c:pt>
                <c:pt idx="374">
                  <c:v>356.125</c:v>
                </c:pt>
                <c:pt idx="375">
                  <c:v>358.12400000000002</c:v>
                </c:pt>
                <c:pt idx="376">
                  <c:v>360.12200000000001</c:v>
                </c:pt>
                <c:pt idx="377">
                  <c:v>362.12099999999998</c:v>
                </c:pt>
                <c:pt idx="378">
                  <c:v>364.12</c:v>
                </c:pt>
                <c:pt idx="379">
                  <c:v>366.12</c:v>
                </c:pt>
                <c:pt idx="380">
                  <c:v>368.11900000000003</c:v>
                </c:pt>
                <c:pt idx="381">
                  <c:v>370.11900000000003</c:v>
                </c:pt>
                <c:pt idx="382">
                  <c:v>372.11900000000003</c:v>
                </c:pt>
                <c:pt idx="383">
                  <c:v>374.11799999999999</c:v>
                </c:pt>
                <c:pt idx="384">
                  <c:v>376.11799999999999</c:v>
                </c:pt>
                <c:pt idx="385">
                  <c:v>378.11700000000002</c:v>
                </c:pt>
                <c:pt idx="386">
                  <c:v>380.11700000000002</c:v>
                </c:pt>
                <c:pt idx="387">
                  <c:v>382.11799999999999</c:v>
                </c:pt>
                <c:pt idx="388">
                  <c:v>384.11799999999999</c:v>
                </c:pt>
                <c:pt idx="389">
                  <c:v>386.11799999999999</c:v>
                </c:pt>
                <c:pt idx="390">
                  <c:v>388.11799999999999</c:v>
                </c:pt>
                <c:pt idx="391">
                  <c:v>390.11799999999999</c:v>
                </c:pt>
                <c:pt idx="392">
                  <c:v>392.11799999999999</c:v>
                </c:pt>
                <c:pt idx="393">
                  <c:v>394.11799999999999</c:v>
                </c:pt>
                <c:pt idx="394">
                  <c:v>396.11799999999999</c:v>
                </c:pt>
                <c:pt idx="395">
                  <c:v>398.11799999999999</c:v>
                </c:pt>
                <c:pt idx="396">
                  <c:v>400.11799999999999</c:v>
                </c:pt>
                <c:pt idx="397">
                  <c:v>402.11799999999999</c:v>
                </c:pt>
                <c:pt idx="398">
                  <c:v>404.11799999999999</c:v>
                </c:pt>
                <c:pt idx="399">
                  <c:v>406.11799999999999</c:v>
                </c:pt>
                <c:pt idx="400">
                  <c:v>46.968000000000004</c:v>
                </c:pt>
                <c:pt idx="401">
                  <c:v>50.070999999999998</c:v>
                </c:pt>
                <c:pt idx="402">
                  <c:v>53.509</c:v>
                </c:pt>
                <c:pt idx="403">
                  <c:v>56.143999999999998</c:v>
                </c:pt>
                <c:pt idx="404">
                  <c:v>58.402000000000001</c:v>
                </c:pt>
                <c:pt idx="405">
                  <c:v>60.744</c:v>
                </c:pt>
                <c:pt idx="406">
                  <c:v>63.232999999999997</c:v>
                </c:pt>
                <c:pt idx="407">
                  <c:v>64.338999999999999</c:v>
                </c:pt>
                <c:pt idx="408">
                  <c:v>65.887</c:v>
                </c:pt>
                <c:pt idx="409">
                  <c:v>67.436000000000007</c:v>
                </c:pt>
                <c:pt idx="410">
                  <c:v>68.846999999999994</c:v>
                </c:pt>
                <c:pt idx="411">
                  <c:v>70.135999999999996</c:v>
                </c:pt>
                <c:pt idx="412">
                  <c:v>71.486000000000004</c:v>
                </c:pt>
                <c:pt idx="413">
                  <c:v>72.647999999999996</c:v>
                </c:pt>
                <c:pt idx="414">
                  <c:v>74.16</c:v>
                </c:pt>
                <c:pt idx="415">
                  <c:v>75.781999999999996</c:v>
                </c:pt>
                <c:pt idx="416">
                  <c:v>77.477999999999994</c:v>
                </c:pt>
                <c:pt idx="417">
                  <c:v>79.23</c:v>
                </c:pt>
                <c:pt idx="418">
                  <c:v>81.042000000000002</c:v>
                </c:pt>
                <c:pt idx="419">
                  <c:v>82.876999999999995</c:v>
                </c:pt>
                <c:pt idx="420">
                  <c:v>84.757999999999996</c:v>
                </c:pt>
                <c:pt idx="421">
                  <c:v>86.66</c:v>
                </c:pt>
                <c:pt idx="422">
                  <c:v>88.58</c:v>
                </c:pt>
                <c:pt idx="423">
                  <c:v>90.528000000000006</c:v>
                </c:pt>
                <c:pt idx="424">
                  <c:v>92.474999999999994</c:v>
                </c:pt>
                <c:pt idx="425">
                  <c:v>94.43</c:v>
                </c:pt>
                <c:pt idx="426">
                  <c:v>96.4</c:v>
                </c:pt>
                <c:pt idx="427">
                  <c:v>98.372</c:v>
                </c:pt>
                <c:pt idx="428">
                  <c:v>100.35</c:v>
                </c:pt>
                <c:pt idx="429">
                  <c:v>102.33199999999999</c:v>
                </c:pt>
                <c:pt idx="430">
                  <c:v>104.336</c:v>
                </c:pt>
                <c:pt idx="431">
                  <c:v>106.32299999999999</c:v>
                </c:pt>
                <c:pt idx="432">
                  <c:v>108.33</c:v>
                </c:pt>
                <c:pt idx="433">
                  <c:v>110.321</c:v>
                </c:pt>
                <c:pt idx="434">
                  <c:v>112.307</c:v>
                </c:pt>
                <c:pt idx="435">
                  <c:v>114.3</c:v>
                </c:pt>
                <c:pt idx="436">
                  <c:v>116.297</c:v>
                </c:pt>
                <c:pt idx="437">
                  <c:v>118.291</c:v>
                </c:pt>
                <c:pt idx="438">
                  <c:v>120.298</c:v>
                </c:pt>
                <c:pt idx="439">
                  <c:v>122.291</c:v>
                </c:pt>
                <c:pt idx="440">
                  <c:v>124.297</c:v>
                </c:pt>
                <c:pt idx="441">
                  <c:v>126.301</c:v>
                </c:pt>
                <c:pt idx="442">
                  <c:v>128.29300000000001</c:v>
                </c:pt>
                <c:pt idx="443">
                  <c:v>130.28700000000001</c:v>
                </c:pt>
                <c:pt idx="444">
                  <c:v>132.29499999999999</c:v>
                </c:pt>
                <c:pt idx="445">
                  <c:v>134.286</c:v>
                </c:pt>
                <c:pt idx="446">
                  <c:v>136.29499999999999</c:v>
                </c:pt>
                <c:pt idx="447">
                  <c:v>138.28800000000001</c:v>
                </c:pt>
                <c:pt idx="448">
                  <c:v>140.29599999999999</c:v>
                </c:pt>
                <c:pt idx="449">
                  <c:v>142.29400000000001</c:v>
                </c:pt>
                <c:pt idx="450">
                  <c:v>144.29400000000001</c:v>
                </c:pt>
                <c:pt idx="451">
                  <c:v>146.28800000000001</c:v>
                </c:pt>
                <c:pt idx="452">
                  <c:v>148.29599999999999</c:v>
                </c:pt>
                <c:pt idx="453">
                  <c:v>150.28899999999999</c:v>
                </c:pt>
                <c:pt idx="454">
                  <c:v>152.29499999999999</c:v>
                </c:pt>
                <c:pt idx="455">
                  <c:v>154.29300000000001</c:v>
                </c:pt>
                <c:pt idx="456">
                  <c:v>156.29400000000001</c:v>
                </c:pt>
                <c:pt idx="457">
                  <c:v>158.28700000000001</c:v>
                </c:pt>
                <c:pt idx="458">
                  <c:v>160.29400000000001</c:v>
                </c:pt>
                <c:pt idx="459">
                  <c:v>162.286</c:v>
                </c:pt>
                <c:pt idx="460">
                  <c:v>164.292</c:v>
                </c:pt>
                <c:pt idx="461">
                  <c:v>166.291</c:v>
                </c:pt>
                <c:pt idx="462">
                  <c:v>168.291</c:v>
                </c:pt>
                <c:pt idx="463">
                  <c:v>170.285</c:v>
                </c:pt>
                <c:pt idx="464">
                  <c:v>172.28899999999999</c:v>
                </c:pt>
                <c:pt idx="465">
                  <c:v>174.28299999999999</c:v>
                </c:pt>
                <c:pt idx="466">
                  <c:v>176.291</c:v>
                </c:pt>
                <c:pt idx="467">
                  <c:v>178.286</c:v>
                </c:pt>
                <c:pt idx="468">
                  <c:v>180.291</c:v>
                </c:pt>
                <c:pt idx="469">
                  <c:v>182.28299999999999</c:v>
                </c:pt>
                <c:pt idx="470">
                  <c:v>184.29</c:v>
                </c:pt>
                <c:pt idx="471">
                  <c:v>186.28299999999999</c:v>
                </c:pt>
                <c:pt idx="472">
                  <c:v>188.291</c:v>
                </c:pt>
                <c:pt idx="473">
                  <c:v>190.28899999999999</c:v>
                </c:pt>
                <c:pt idx="474">
                  <c:v>192.28800000000001</c:v>
                </c:pt>
                <c:pt idx="475">
                  <c:v>194.28299999999999</c:v>
                </c:pt>
                <c:pt idx="476">
                  <c:v>196.29</c:v>
                </c:pt>
                <c:pt idx="477">
                  <c:v>198.28399999999999</c:v>
                </c:pt>
                <c:pt idx="478">
                  <c:v>200.29</c:v>
                </c:pt>
                <c:pt idx="479">
                  <c:v>202.28800000000001</c:v>
                </c:pt>
                <c:pt idx="480">
                  <c:v>204.29</c:v>
                </c:pt>
                <c:pt idx="481">
                  <c:v>206.28200000000001</c:v>
                </c:pt>
                <c:pt idx="482">
                  <c:v>208.28899999999999</c:v>
                </c:pt>
                <c:pt idx="483">
                  <c:v>210.28100000000001</c:v>
                </c:pt>
                <c:pt idx="484">
                  <c:v>212.28800000000001</c:v>
                </c:pt>
                <c:pt idx="485">
                  <c:v>214.28700000000001</c:v>
                </c:pt>
                <c:pt idx="486">
                  <c:v>216.286</c:v>
                </c:pt>
                <c:pt idx="487">
                  <c:v>218.28100000000001</c:v>
                </c:pt>
                <c:pt idx="488">
                  <c:v>220.28700000000001</c:v>
                </c:pt>
                <c:pt idx="489">
                  <c:v>222.279</c:v>
                </c:pt>
                <c:pt idx="490">
                  <c:v>224.286</c:v>
                </c:pt>
                <c:pt idx="491">
                  <c:v>226.28299999999999</c:v>
                </c:pt>
                <c:pt idx="492">
                  <c:v>228.285</c:v>
                </c:pt>
                <c:pt idx="493">
                  <c:v>230.279</c:v>
                </c:pt>
                <c:pt idx="494">
                  <c:v>232.285</c:v>
                </c:pt>
                <c:pt idx="495">
                  <c:v>234.27799999999999</c:v>
                </c:pt>
                <c:pt idx="496">
                  <c:v>236.28700000000001</c:v>
                </c:pt>
                <c:pt idx="497">
                  <c:v>238.285</c:v>
                </c:pt>
                <c:pt idx="498">
                  <c:v>240.285</c:v>
                </c:pt>
                <c:pt idx="499">
                  <c:v>242.279</c:v>
                </c:pt>
                <c:pt idx="500">
                  <c:v>244.285</c:v>
                </c:pt>
                <c:pt idx="501">
                  <c:v>246.27699999999999</c:v>
                </c:pt>
                <c:pt idx="502">
                  <c:v>248.285</c:v>
                </c:pt>
                <c:pt idx="503">
                  <c:v>250.28399999999999</c:v>
                </c:pt>
                <c:pt idx="504">
                  <c:v>252.28399999999999</c:v>
                </c:pt>
                <c:pt idx="505">
                  <c:v>254.27799999999999</c:v>
                </c:pt>
                <c:pt idx="506">
                  <c:v>256.28500000000003</c:v>
                </c:pt>
                <c:pt idx="507">
                  <c:v>258.27699999999999</c:v>
                </c:pt>
                <c:pt idx="508">
                  <c:v>260.28300000000002</c:v>
                </c:pt>
                <c:pt idx="509">
                  <c:v>262.28100000000001</c:v>
                </c:pt>
                <c:pt idx="510">
                  <c:v>264.279</c:v>
                </c:pt>
                <c:pt idx="511">
                  <c:v>266.274</c:v>
                </c:pt>
                <c:pt idx="512">
                  <c:v>268.27999999999997</c:v>
                </c:pt>
                <c:pt idx="513">
                  <c:v>270.27300000000002</c:v>
                </c:pt>
                <c:pt idx="514">
                  <c:v>272.28100000000001</c:v>
                </c:pt>
                <c:pt idx="515">
                  <c:v>274.27999999999997</c:v>
                </c:pt>
                <c:pt idx="516">
                  <c:v>276.279</c:v>
                </c:pt>
                <c:pt idx="517">
                  <c:v>278.27300000000002</c:v>
                </c:pt>
                <c:pt idx="518">
                  <c:v>280.28100000000001</c:v>
                </c:pt>
                <c:pt idx="519">
                  <c:v>282.27300000000002</c:v>
                </c:pt>
                <c:pt idx="520">
                  <c:v>284.27999999999997</c:v>
                </c:pt>
                <c:pt idx="521">
                  <c:v>286.279</c:v>
                </c:pt>
                <c:pt idx="522">
                  <c:v>288.28100000000001</c:v>
                </c:pt>
                <c:pt idx="523">
                  <c:v>290.274</c:v>
                </c:pt>
                <c:pt idx="524">
                  <c:v>292.27999999999997</c:v>
                </c:pt>
                <c:pt idx="525">
                  <c:v>294.274</c:v>
                </c:pt>
                <c:pt idx="526">
                  <c:v>296.28100000000001</c:v>
                </c:pt>
                <c:pt idx="527">
                  <c:v>298.279</c:v>
                </c:pt>
                <c:pt idx="528">
                  <c:v>300.279</c:v>
                </c:pt>
                <c:pt idx="529">
                  <c:v>302.27300000000002</c:v>
                </c:pt>
                <c:pt idx="530">
                  <c:v>304.28100000000001</c:v>
                </c:pt>
                <c:pt idx="531">
                  <c:v>306.27199999999999</c:v>
                </c:pt>
                <c:pt idx="532">
                  <c:v>308.27999999999997</c:v>
                </c:pt>
                <c:pt idx="533">
                  <c:v>310.27800000000002</c:v>
                </c:pt>
                <c:pt idx="534">
                  <c:v>312.279</c:v>
                </c:pt>
                <c:pt idx="535">
                  <c:v>314.27199999999999</c:v>
                </c:pt>
                <c:pt idx="536">
                  <c:v>316.279</c:v>
                </c:pt>
                <c:pt idx="537">
                  <c:v>318.27199999999999</c:v>
                </c:pt>
                <c:pt idx="538">
                  <c:v>320.27800000000002</c:v>
                </c:pt>
                <c:pt idx="539">
                  <c:v>322.27699999999999</c:v>
                </c:pt>
                <c:pt idx="540">
                  <c:v>324.27600000000001</c:v>
                </c:pt>
                <c:pt idx="541">
                  <c:v>326.26900000000001</c:v>
                </c:pt>
                <c:pt idx="542">
                  <c:v>328.28</c:v>
                </c:pt>
                <c:pt idx="543">
                  <c:v>330.274</c:v>
                </c:pt>
                <c:pt idx="544">
                  <c:v>332.27499999999998</c:v>
                </c:pt>
                <c:pt idx="545">
                  <c:v>334.274</c:v>
                </c:pt>
                <c:pt idx="546">
                  <c:v>336.274</c:v>
                </c:pt>
                <c:pt idx="547">
                  <c:v>338.26900000000001</c:v>
                </c:pt>
                <c:pt idx="548">
                  <c:v>340.27499999999998</c:v>
                </c:pt>
                <c:pt idx="549">
                  <c:v>342.26799999999997</c:v>
                </c:pt>
                <c:pt idx="550">
                  <c:v>344.27499999999998</c:v>
                </c:pt>
                <c:pt idx="551">
                  <c:v>346.26600000000002</c:v>
                </c:pt>
                <c:pt idx="552">
                  <c:v>348.27699999999999</c:v>
                </c:pt>
                <c:pt idx="553">
                  <c:v>350.26799999999997</c:v>
                </c:pt>
                <c:pt idx="554">
                  <c:v>352.27499999999998</c:v>
                </c:pt>
                <c:pt idx="555">
                  <c:v>354.26799999999997</c:v>
                </c:pt>
                <c:pt idx="556">
                  <c:v>356.27699999999999</c:v>
                </c:pt>
                <c:pt idx="557">
                  <c:v>358.27199999999999</c:v>
                </c:pt>
                <c:pt idx="558">
                  <c:v>360.27600000000001</c:v>
                </c:pt>
                <c:pt idx="559">
                  <c:v>362.267</c:v>
                </c:pt>
                <c:pt idx="560">
                  <c:v>364.274</c:v>
                </c:pt>
                <c:pt idx="561">
                  <c:v>366.26499999999999</c:v>
                </c:pt>
                <c:pt idx="562">
                  <c:v>368.27300000000002</c:v>
                </c:pt>
                <c:pt idx="563">
                  <c:v>370.27100000000002</c:v>
                </c:pt>
                <c:pt idx="564">
                  <c:v>372.27199999999999</c:v>
                </c:pt>
                <c:pt idx="565">
                  <c:v>374.26499999999999</c:v>
                </c:pt>
                <c:pt idx="566">
                  <c:v>376.27</c:v>
                </c:pt>
                <c:pt idx="567">
                  <c:v>378.26299999999998</c:v>
                </c:pt>
                <c:pt idx="568">
                  <c:v>380.27100000000002</c:v>
                </c:pt>
                <c:pt idx="569">
                  <c:v>382.27</c:v>
                </c:pt>
                <c:pt idx="570">
                  <c:v>384.27100000000002</c:v>
                </c:pt>
                <c:pt idx="571">
                  <c:v>386.26499999999999</c:v>
                </c:pt>
                <c:pt idx="572">
                  <c:v>388.27100000000002</c:v>
                </c:pt>
                <c:pt idx="573">
                  <c:v>390.26299999999998</c:v>
                </c:pt>
                <c:pt idx="574">
                  <c:v>392.27100000000002</c:v>
                </c:pt>
                <c:pt idx="575">
                  <c:v>394.26900000000001</c:v>
                </c:pt>
                <c:pt idx="576">
                  <c:v>396.26799999999997</c:v>
                </c:pt>
                <c:pt idx="577">
                  <c:v>398.26299999999998</c:v>
                </c:pt>
                <c:pt idx="578">
                  <c:v>400.27</c:v>
                </c:pt>
                <c:pt idx="579">
                  <c:v>402.26299999999998</c:v>
                </c:pt>
                <c:pt idx="580">
                  <c:v>404.27</c:v>
                </c:pt>
                <c:pt idx="581">
                  <c:v>406.267</c:v>
                </c:pt>
                <c:pt idx="582">
                  <c:v>408.24900000000002</c:v>
                </c:pt>
                <c:pt idx="583">
                  <c:v>410.23399999999998</c:v>
                </c:pt>
                <c:pt idx="584">
                  <c:v>412.22199999999998</c:v>
                </c:pt>
                <c:pt idx="585">
                  <c:v>414.214</c:v>
                </c:pt>
                <c:pt idx="586">
                  <c:v>416.20699999999999</c:v>
                </c:pt>
                <c:pt idx="587">
                  <c:v>418.20100000000002</c:v>
                </c:pt>
                <c:pt idx="588">
                  <c:v>420.19600000000003</c:v>
                </c:pt>
                <c:pt idx="589">
                  <c:v>422.19299999999998</c:v>
                </c:pt>
                <c:pt idx="590">
                  <c:v>424.19099999999997</c:v>
                </c:pt>
                <c:pt idx="591">
                  <c:v>426.18799999999999</c:v>
                </c:pt>
                <c:pt idx="592">
                  <c:v>428.19099999999997</c:v>
                </c:pt>
                <c:pt idx="593">
                  <c:v>430.18700000000001</c:v>
                </c:pt>
                <c:pt idx="594">
                  <c:v>432.185</c:v>
                </c:pt>
                <c:pt idx="595">
                  <c:v>434.18200000000002</c:v>
                </c:pt>
                <c:pt idx="596">
                  <c:v>436.18099999999998</c:v>
                </c:pt>
                <c:pt idx="597">
                  <c:v>438.17899999999997</c:v>
                </c:pt>
                <c:pt idx="598">
                  <c:v>440.178</c:v>
                </c:pt>
                <c:pt idx="599">
                  <c:v>442.178</c:v>
                </c:pt>
              </c:numCache>
            </c:numRef>
          </c:xVal>
          <c:yVal>
            <c:numRef>
              <c:f>Sheet5!$B$2:$B$601</c:f>
              <c:numCache>
                <c:formatCode>General</c:formatCode>
                <c:ptCount val="600"/>
                <c:pt idx="0">
                  <c:v>0</c:v>
                </c:pt>
                <c:pt idx="1">
                  <c:v>9170.65</c:v>
                </c:pt>
                <c:pt idx="2">
                  <c:v>9170.66</c:v>
                </c:pt>
                <c:pt idx="3">
                  <c:v>9170.68</c:v>
                </c:pt>
                <c:pt idx="4">
                  <c:v>9170.7000000000007</c:v>
                </c:pt>
                <c:pt idx="5">
                  <c:v>9170.73</c:v>
                </c:pt>
                <c:pt idx="6">
                  <c:v>9170.76</c:v>
                </c:pt>
                <c:pt idx="7">
                  <c:v>9170.7999999999993</c:v>
                </c:pt>
                <c:pt idx="8">
                  <c:v>9170.84</c:v>
                </c:pt>
                <c:pt idx="9">
                  <c:v>9170.8799999999992</c:v>
                </c:pt>
                <c:pt idx="10">
                  <c:v>9170.92</c:v>
                </c:pt>
                <c:pt idx="11">
                  <c:v>9170.9699999999993</c:v>
                </c:pt>
                <c:pt idx="12">
                  <c:v>9171.01</c:v>
                </c:pt>
                <c:pt idx="13">
                  <c:v>9171.06</c:v>
                </c:pt>
                <c:pt idx="14">
                  <c:v>9171.1</c:v>
                </c:pt>
                <c:pt idx="15">
                  <c:v>9171.15</c:v>
                </c:pt>
                <c:pt idx="16">
                  <c:v>8657.16</c:v>
                </c:pt>
                <c:pt idx="17">
                  <c:v>7667.8</c:v>
                </c:pt>
                <c:pt idx="18">
                  <c:v>6979.76</c:v>
                </c:pt>
                <c:pt idx="19">
                  <c:v>6423.98</c:v>
                </c:pt>
                <c:pt idx="20">
                  <c:v>5966.96</c:v>
                </c:pt>
                <c:pt idx="21">
                  <c:v>5510.34</c:v>
                </c:pt>
                <c:pt idx="22">
                  <c:v>5289.71</c:v>
                </c:pt>
                <c:pt idx="23">
                  <c:v>5181.16</c:v>
                </c:pt>
                <c:pt idx="24">
                  <c:v>5107.03</c:v>
                </c:pt>
                <c:pt idx="25">
                  <c:v>4970.7299999999996</c:v>
                </c:pt>
                <c:pt idx="26">
                  <c:v>4903.0600000000004</c:v>
                </c:pt>
                <c:pt idx="27">
                  <c:v>4850.42</c:v>
                </c:pt>
                <c:pt idx="28">
                  <c:v>4811.76</c:v>
                </c:pt>
                <c:pt idx="29">
                  <c:v>4784.63</c:v>
                </c:pt>
                <c:pt idx="30">
                  <c:v>4766.26</c:v>
                </c:pt>
                <c:pt idx="31">
                  <c:v>4754.1499999999996</c:v>
                </c:pt>
                <c:pt idx="32">
                  <c:v>4509.8</c:v>
                </c:pt>
                <c:pt idx="33">
                  <c:v>4246.6000000000004</c:v>
                </c:pt>
                <c:pt idx="34">
                  <c:v>3991.4</c:v>
                </c:pt>
                <c:pt idx="35">
                  <c:v>3879.5</c:v>
                </c:pt>
                <c:pt idx="36">
                  <c:v>3722.13</c:v>
                </c:pt>
                <c:pt idx="37">
                  <c:v>3657.1</c:v>
                </c:pt>
                <c:pt idx="38">
                  <c:v>3565.64</c:v>
                </c:pt>
                <c:pt idx="39">
                  <c:v>3474.65</c:v>
                </c:pt>
                <c:pt idx="40">
                  <c:v>3409.81</c:v>
                </c:pt>
                <c:pt idx="41">
                  <c:v>3363.53</c:v>
                </c:pt>
                <c:pt idx="42">
                  <c:v>3331.72</c:v>
                </c:pt>
                <c:pt idx="43">
                  <c:v>3310.69</c:v>
                </c:pt>
                <c:pt idx="44">
                  <c:v>3297.1</c:v>
                </c:pt>
                <c:pt idx="45">
                  <c:v>3288.49</c:v>
                </c:pt>
                <c:pt idx="46">
                  <c:v>3283.09</c:v>
                </c:pt>
                <c:pt idx="47">
                  <c:v>3279.75</c:v>
                </c:pt>
                <c:pt idx="48">
                  <c:v>3277.69</c:v>
                </c:pt>
                <c:pt idx="49">
                  <c:v>3276.45</c:v>
                </c:pt>
                <c:pt idx="50">
                  <c:v>3275.71</c:v>
                </c:pt>
                <c:pt idx="51">
                  <c:v>3275.3</c:v>
                </c:pt>
                <c:pt idx="52">
                  <c:v>3275.07</c:v>
                </c:pt>
                <c:pt idx="53">
                  <c:v>3274.97</c:v>
                </c:pt>
                <c:pt idx="54">
                  <c:v>3274.94</c:v>
                </c:pt>
                <c:pt idx="55">
                  <c:v>3274.95</c:v>
                </c:pt>
                <c:pt idx="56">
                  <c:v>3274.99</c:v>
                </c:pt>
                <c:pt idx="57">
                  <c:v>3275.04</c:v>
                </c:pt>
                <c:pt idx="58">
                  <c:v>3275.11</c:v>
                </c:pt>
                <c:pt idx="59">
                  <c:v>3275.18</c:v>
                </c:pt>
                <c:pt idx="60">
                  <c:v>3275.26</c:v>
                </c:pt>
                <c:pt idx="61">
                  <c:v>3275.33</c:v>
                </c:pt>
                <c:pt idx="62">
                  <c:v>3275.41</c:v>
                </c:pt>
                <c:pt idx="63">
                  <c:v>3275.49</c:v>
                </c:pt>
                <c:pt idx="64">
                  <c:v>3275.57</c:v>
                </c:pt>
                <c:pt idx="65">
                  <c:v>3275.65</c:v>
                </c:pt>
                <c:pt idx="66">
                  <c:v>3275.73</c:v>
                </c:pt>
                <c:pt idx="67">
                  <c:v>3275.82</c:v>
                </c:pt>
                <c:pt idx="68">
                  <c:v>3275.9</c:v>
                </c:pt>
                <c:pt idx="69">
                  <c:v>3275.98</c:v>
                </c:pt>
                <c:pt idx="70">
                  <c:v>3276.06</c:v>
                </c:pt>
                <c:pt idx="71">
                  <c:v>3276.14</c:v>
                </c:pt>
                <c:pt idx="72">
                  <c:v>3276.22</c:v>
                </c:pt>
                <c:pt idx="73">
                  <c:v>3276.3</c:v>
                </c:pt>
                <c:pt idx="74">
                  <c:v>3276.38</c:v>
                </c:pt>
                <c:pt idx="75">
                  <c:v>3276.47</c:v>
                </c:pt>
                <c:pt idx="76">
                  <c:v>3276.55</c:v>
                </c:pt>
                <c:pt idx="77">
                  <c:v>3276.63</c:v>
                </c:pt>
                <c:pt idx="78">
                  <c:v>3276.71</c:v>
                </c:pt>
                <c:pt idx="79">
                  <c:v>3276.79</c:v>
                </c:pt>
                <c:pt idx="80">
                  <c:v>3276.87</c:v>
                </c:pt>
                <c:pt idx="81">
                  <c:v>3276.95</c:v>
                </c:pt>
                <c:pt idx="82">
                  <c:v>3277.03</c:v>
                </c:pt>
                <c:pt idx="83">
                  <c:v>3277.11</c:v>
                </c:pt>
                <c:pt idx="84">
                  <c:v>3277.2</c:v>
                </c:pt>
                <c:pt idx="85">
                  <c:v>3277.28</c:v>
                </c:pt>
                <c:pt idx="86">
                  <c:v>3277.36</c:v>
                </c:pt>
                <c:pt idx="87">
                  <c:v>3277.44</c:v>
                </c:pt>
                <c:pt idx="88">
                  <c:v>3277.52</c:v>
                </c:pt>
                <c:pt idx="89">
                  <c:v>3277.6</c:v>
                </c:pt>
                <c:pt idx="90">
                  <c:v>3277.68</c:v>
                </c:pt>
                <c:pt idx="91">
                  <c:v>3277.76</c:v>
                </c:pt>
                <c:pt idx="92">
                  <c:v>3277.85</c:v>
                </c:pt>
                <c:pt idx="93">
                  <c:v>3277.93</c:v>
                </c:pt>
                <c:pt idx="94">
                  <c:v>3278.01</c:v>
                </c:pt>
                <c:pt idx="95">
                  <c:v>3278.09</c:v>
                </c:pt>
                <c:pt idx="96">
                  <c:v>3278.17</c:v>
                </c:pt>
                <c:pt idx="97">
                  <c:v>3278.25</c:v>
                </c:pt>
                <c:pt idx="98">
                  <c:v>3278.33</c:v>
                </c:pt>
                <c:pt idx="99">
                  <c:v>3278.41</c:v>
                </c:pt>
                <c:pt idx="100">
                  <c:v>3278.5</c:v>
                </c:pt>
                <c:pt idx="101">
                  <c:v>3278.58</c:v>
                </c:pt>
                <c:pt idx="102">
                  <c:v>3278.66</c:v>
                </c:pt>
                <c:pt idx="103">
                  <c:v>3278.74</c:v>
                </c:pt>
                <c:pt idx="104">
                  <c:v>3278.82</c:v>
                </c:pt>
                <c:pt idx="105">
                  <c:v>3278.9</c:v>
                </c:pt>
                <c:pt idx="106">
                  <c:v>3278.98</c:v>
                </c:pt>
                <c:pt idx="107">
                  <c:v>3279.06</c:v>
                </c:pt>
                <c:pt idx="108">
                  <c:v>3279.14</c:v>
                </c:pt>
                <c:pt idx="109">
                  <c:v>3279.23</c:v>
                </c:pt>
                <c:pt idx="110">
                  <c:v>3279.31</c:v>
                </c:pt>
                <c:pt idx="111">
                  <c:v>3279.39</c:v>
                </c:pt>
                <c:pt idx="112">
                  <c:v>3279.47</c:v>
                </c:pt>
                <c:pt idx="113">
                  <c:v>3279.55</c:v>
                </c:pt>
                <c:pt idx="114">
                  <c:v>3279.63</c:v>
                </c:pt>
                <c:pt idx="115">
                  <c:v>3279.71</c:v>
                </c:pt>
                <c:pt idx="116">
                  <c:v>3279.79</c:v>
                </c:pt>
                <c:pt idx="117">
                  <c:v>3279.88</c:v>
                </c:pt>
                <c:pt idx="118">
                  <c:v>3279.96</c:v>
                </c:pt>
                <c:pt idx="119">
                  <c:v>3280.04</c:v>
                </c:pt>
                <c:pt idx="120">
                  <c:v>3280.12</c:v>
                </c:pt>
                <c:pt idx="121">
                  <c:v>3280.2</c:v>
                </c:pt>
                <c:pt idx="122">
                  <c:v>3280.28</c:v>
                </c:pt>
                <c:pt idx="123">
                  <c:v>3280.36</c:v>
                </c:pt>
                <c:pt idx="124">
                  <c:v>3280.44</c:v>
                </c:pt>
                <c:pt idx="125">
                  <c:v>3280.53</c:v>
                </c:pt>
                <c:pt idx="126">
                  <c:v>3280.61</c:v>
                </c:pt>
                <c:pt idx="127">
                  <c:v>3280.69</c:v>
                </c:pt>
                <c:pt idx="128">
                  <c:v>3280.77</c:v>
                </c:pt>
                <c:pt idx="129">
                  <c:v>3280.85</c:v>
                </c:pt>
                <c:pt idx="130">
                  <c:v>3280.93</c:v>
                </c:pt>
                <c:pt idx="131">
                  <c:v>3281.01</c:v>
                </c:pt>
                <c:pt idx="132">
                  <c:v>3281.09</c:v>
                </c:pt>
                <c:pt idx="133">
                  <c:v>3281.18</c:v>
                </c:pt>
                <c:pt idx="134">
                  <c:v>3281.26</c:v>
                </c:pt>
                <c:pt idx="135">
                  <c:v>3281.34</c:v>
                </c:pt>
                <c:pt idx="136">
                  <c:v>3281.42</c:v>
                </c:pt>
                <c:pt idx="137">
                  <c:v>3281.5</c:v>
                </c:pt>
                <c:pt idx="138">
                  <c:v>3281.58</c:v>
                </c:pt>
                <c:pt idx="139">
                  <c:v>3281.66</c:v>
                </c:pt>
                <c:pt idx="140">
                  <c:v>3281.74</c:v>
                </c:pt>
                <c:pt idx="141">
                  <c:v>3281.83</c:v>
                </c:pt>
                <c:pt idx="142">
                  <c:v>3281.91</c:v>
                </c:pt>
                <c:pt idx="143">
                  <c:v>3281.99</c:v>
                </c:pt>
                <c:pt idx="144">
                  <c:v>3282.07</c:v>
                </c:pt>
                <c:pt idx="145">
                  <c:v>3282.15</c:v>
                </c:pt>
                <c:pt idx="146">
                  <c:v>3282.23</c:v>
                </c:pt>
                <c:pt idx="147">
                  <c:v>3282.31</c:v>
                </c:pt>
                <c:pt idx="148">
                  <c:v>3282.39</c:v>
                </c:pt>
                <c:pt idx="149">
                  <c:v>3282.48</c:v>
                </c:pt>
                <c:pt idx="150">
                  <c:v>3282.56</c:v>
                </c:pt>
                <c:pt idx="151">
                  <c:v>3282.64</c:v>
                </c:pt>
                <c:pt idx="152">
                  <c:v>3282.72</c:v>
                </c:pt>
                <c:pt idx="153">
                  <c:v>3282.8</c:v>
                </c:pt>
                <c:pt idx="154">
                  <c:v>3282.88</c:v>
                </c:pt>
                <c:pt idx="155">
                  <c:v>3282.96</c:v>
                </c:pt>
                <c:pt idx="156">
                  <c:v>3283.04</c:v>
                </c:pt>
                <c:pt idx="157">
                  <c:v>3283.12</c:v>
                </c:pt>
                <c:pt idx="158">
                  <c:v>3283.21</c:v>
                </c:pt>
                <c:pt idx="159">
                  <c:v>3283.29</c:v>
                </c:pt>
                <c:pt idx="160">
                  <c:v>3283.37</c:v>
                </c:pt>
                <c:pt idx="161">
                  <c:v>3283.45</c:v>
                </c:pt>
                <c:pt idx="162">
                  <c:v>3283.53</c:v>
                </c:pt>
                <c:pt idx="163">
                  <c:v>3283.61</c:v>
                </c:pt>
                <c:pt idx="164">
                  <c:v>3283.69</c:v>
                </c:pt>
                <c:pt idx="165">
                  <c:v>3283.77</c:v>
                </c:pt>
                <c:pt idx="166">
                  <c:v>3283.86</c:v>
                </c:pt>
                <c:pt idx="167">
                  <c:v>3283.94</c:v>
                </c:pt>
                <c:pt idx="168">
                  <c:v>3284.02</c:v>
                </c:pt>
                <c:pt idx="169">
                  <c:v>3284.1</c:v>
                </c:pt>
                <c:pt idx="170">
                  <c:v>3284.18</c:v>
                </c:pt>
                <c:pt idx="171">
                  <c:v>3284.26</c:v>
                </c:pt>
                <c:pt idx="172">
                  <c:v>3284.34</c:v>
                </c:pt>
                <c:pt idx="173">
                  <c:v>3284.42</c:v>
                </c:pt>
                <c:pt idx="174">
                  <c:v>3284.51</c:v>
                </c:pt>
                <c:pt idx="175">
                  <c:v>3284.59</c:v>
                </c:pt>
                <c:pt idx="176">
                  <c:v>3284.67</c:v>
                </c:pt>
                <c:pt idx="177">
                  <c:v>3284.75</c:v>
                </c:pt>
                <c:pt idx="178">
                  <c:v>3284.83</c:v>
                </c:pt>
                <c:pt idx="179">
                  <c:v>3284.91</c:v>
                </c:pt>
                <c:pt idx="180">
                  <c:v>3284.99</c:v>
                </c:pt>
                <c:pt idx="181">
                  <c:v>3285.07</c:v>
                </c:pt>
                <c:pt idx="182">
                  <c:v>3285.15</c:v>
                </c:pt>
                <c:pt idx="183">
                  <c:v>3285.24</c:v>
                </c:pt>
                <c:pt idx="184">
                  <c:v>3285.32</c:v>
                </c:pt>
                <c:pt idx="185">
                  <c:v>3285.4</c:v>
                </c:pt>
                <c:pt idx="186">
                  <c:v>3285.48</c:v>
                </c:pt>
                <c:pt idx="187">
                  <c:v>3285.56</c:v>
                </c:pt>
                <c:pt idx="188">
                  <c:v>3285.64</c:v>
                </c:pt>
                <c:pt idx="189">
                  <c:v>3285.72</c:v>
                </c:pt>
                <c:pt idx="190">
                  <c:v>3285.8</c:v>
                </c:pt>
                <c:pt idx="191">
                  <c:v>3285.89</c:v>
                </c:pt>
                <c:pt idx="192">
                  <c:v>3285.97</c:v>
                </c:pt>
                <c:pt idx="193">
                  <c:v>3286.05</c:v>
                </c:pt>
                <c:pt idx="194">
                  <c:v>3286.13</c:v>
                </c:pt>
                <c:pt idx="195">
                  <c:v>3286.21</c:v>
                </c:pt>
                <c:pt idx="196">
                  <c:v>3286.29</c:v>
                </c:pt>
                <c:pt idx="197">
                  <c:v>3286.37</c:v>
                </c:pt>
                <c:pt idx="198">
                  <c:v>3286.45</c:v>
                </c:pt>
                <c:pt idx="199">
                  <c:v>3286.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290-4C60-9784-B749702D3CD6}"/>
            </c:ext>
          </c:extLst>
        </c:ser>
        <c:ser>
          <c:idx val="1"/>
          <c:order val="1"/>
          <c:tx>
            <c:strRef>
              <c:f>Sheet5!$C$1</c:f>
              <c:strCache>
                <c:ptCount val="1"/>
                <c:pt idx="0">
                  <c:v>Client 2</c:v>
                </c:pt>
              </c:strCache>
            </c:strRef>
          </c:tx>
          <c:spPr>
            <a:ln w="349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5!$A$2:$A$601</c:f>
              <c:numCache>
                <c:formatCode>General</c:formatCode>
                <c:ptCount val="600"/>
                <c:pt idx="0">
                  <c:v>0.121</c:v>
                </c:pt>
                <c:pt idx="1">
                  <c:v>1.2669999999999999</c:v>
                </c:pt>
                <c:pt idx="2">
                  <c:v>2.4119999999999999</c:v>
                </c:pt>
                <c:pt idx="3">
                  <c:v>3.5569999999999999</c:v>
                </c:pt>
                <c:pt idx="4">
                  <c:v>4.7030000000000003</c:v>
                </c:pt>
                <c:pt idx="5">
                  <c:v>5.8479999999999999</c:v>
                </c:pt>
                <c:pt idx="6">
                  <c:v>6.9930000000000003</c:v>
                </c:pt>
                <c:pt idx="7">
                  <c:v>8.14</c:v>
                </c:pt>
                <c:pt idx="8">
                  <c:v>9.2840000000000007</c:v>
                </c:pt>
                <c:pt idx="9">
                  <c:v>10.429</c:v>
                </c:pt>
                <c:pt idx="10">
                  <c:v>11.574</c:v>
                </c:pt>
                <c:pt idx="11">
                  <c:v>12.718</c:v>
                </c:pt>
                <c:pt idx="12">
                  <c:v>13.863</c:v>
                </c:pt>
                <c:pt idx="13">
                  <c:v>15.009</c:v>
                </c:pt>
                <c:pt idx="14">
                  <c:v>16.202999999999999</c:v>
                </c:pt>
                <c:pt idx="15">
                  <c:v>18.341999999999999</c:v>
                </c:pt>
                <c:pt idx="16">
                  <c:v>20.899000000000001</c:v>
                </c:pt>
                <c:pt idx="17">
                  <c:v>23.143999999999998</c:v>
                </c:pt>
                <c:pt idx="18">
                  <c:v>25.388000000000002</c:v>
                </c:pt>
                <c:pt idx="19">
                  <c:v>27.684000000000001</c:v>
                </c:pt>
                <c:pt idx="20">
                  <c:v>30.215</c:v>
                </c:pt>
                <c:pt idx="21">
                  <c:v>32.433</c:v>
                </c:pt>
                <c:pt idx="22">
                  <c:v>34.049999999999997</c:v>
                </c:pt>
                <c:pt idx="23">
                  <c:v>35.612000000000002</c:v>
                </c:pt>
                <c:pt idx="24">
                  <c:v>37.463000000000001</c:v>
                </c:pt>
                <c:pt idx="25">
                  <c:v>38.94</c:v>
                </c:pt>
                <c:pt idx="26">
                  <c:v>40.534999999999997</c:v>
                </c:pt>
                <c:pt idx="27">
                  <c:v>42.222999999999999</c:v>
                </c:pt>
                <c:pt idx="28">
                  <c:v>43.975999999999999</c:v>
                </c:pt>
                <c:pt idx="29">
                  <c:v>45.787999999999997</c:v>
                </c:pt>
                <c:pt idx="30">
                  <c:v>47.662999999999997</c:v>
                </c:pt>
                <c:pt idx="31">
                  <c:v>50.093000000000004</c:v>
                </c:pt>
                <c:pt idx="32">
                  <c:v>52.430999999999997</c:v>
                </c:pt>
                <c:pt idx="33">
                  <c:v>54.823</c:v>
                </c:pt>
                <c:pt idx="34">
                  <c:v>56.802999999999997</c:v>
                </c:pt>
                <c:pt idx="35">
                  <c:v>59.209000000000003</c:v>
                </c:pt>
                <c:pt idx="36">
                  <c:v>60.774000000000001</c:v>
                </c:pt>
                <c:pt idx="37">
                  <c:v>62.484999999999999</c:v>
                </c:pt>
                <c:pt idx="38">
                  <c:v>64.233999999999995</c:v>
                </c:pt>
                <c:pt idx="39">
                  <c:v>65.933999999999997</c:v>
                </c:pt>
                <c:pt idx="40">
                  <c:v>67.668000000000006</c:v>
                </c:pt>
                <c:pt idx="41">
                  <c:v>69.507999999999996</c:v>
                </c:pt>
                <c:pt idx="42">
                  <c:v>71.391000000000005</c:v>
                </c:pt>
                <c:pt idx="43">
                  <c:v>73.305999999999997</c:v>
                </c:pt>
                <c:pt idx="44">
                  <c:v>75.259</c:v>
                </c:pt>
                <c:pt idx="45">
                  <c:v>77.195999999999998</c:v>
                </c:pt>
                <c:pt idx="46">
                  <c:v>79.125</c:v>
                </c:pt>
                <c:pt idx="47">
                  <c:v>81.069000000000003</c:v>
                </c:pt>
                <c:pt idx="48">
                  <c:v>83.027000000000001</c:v>
                </c:pt>
                <c:pt idx="49">
                  <c:v>85.016999999999996</c:v>
                </c:pt>
                <c:pt idx="50">
                  <c:v>87.009</c:v>
                </c:pt>
                <c:pt idx="51">
                  <c:v>89.004000000000005</c:v>
                </c:pt>
                <c:pt idx="52">
                  <c:v>91.022999999999996</c:v>
                </c:pt>
                <c:pt idx="53">
                  <c:v>93.027000000000001</c:v>
                </c:pt>
                <c:pt idx="54">
                  <c:v>95.052000000000007</c:v>
                </c:pt>
                <c:pt idx="55">
                  <c:v>97.039000000000001</c:v>
                </c:pt>
                <c:pt idx="56">
                  <c:v>99.057000000000002</c:v>
                </c:pt>
                <c:pt idx="57">
                  <c:v>101.066</c:v>
                </c:pt>
                <c:pt idx="58">
                  <c:v>103.068</c:v>
                </c:pt>
                <c:pt idx="59">
                  <c:v>105.075</c:v>
                </c:pt>
                <c:pt idx="60">
                  <c:v>107.10599999999999</c:v>
                </c:pt>
                <c:pt idx="61">
                  <c:v>109.07899999999999</c:v>
                </c:pt>
                <c:pt idx="62">
                  <c:v>111.098</c:v>
                </c:pt>
                <c:pt idx="63">
                  <c:v>113.092</c:v>
                </c:pt>
                <c:pt idx="64">
                  <c:v>115.089</c:v>
                </c:pt>
                <c:pt idx="65">
                  <c:v>117.084</c:v>
                </c:pt>
                <c:pt idx="66">
                  <c:v>119.092</c:v>
                </c:pt>
                <c:pt idx="67">
                  <c:v>121.072</c:v>
                </c:pt>
                <c:pt idx="68">
                  <c:v>123.072</c:v>
                </c:pt>
                <c:pt idx="69">
                  <c:v>125.09</c:v>
                </c:pt>
                <c:pt idx="70">
                  <c:v>127.09399999999999</c:v>
                </c:pt>
                <c:pt idx="71">
                  <c:v>129.08600000000001</c:v>
                </c:pt>
                <c:pt idx="72">
                  <c:v>131.08600000000001</c:v>
                </c:pt>
                <c:pt idx="73">
                  <c:v>133.072</c:v>
                </c:pt>
                <c:pt idx="74">
                  <c:v>135.06800000000001</c:v>
                </c:pt>
                <c:pt idx="75">
                  <c:v>137.06299999999999</c:v>
                </c:pt>
                <c:pt idx="76">
                  <c:v>139.06899999999999</c:v>
                </c:pt>
                <c:pt idx="77">
                  <c:v>141.083</c:v>
                </c:pt>
                <c:pt idx="78">
                  <c:v>143.08699999999999</c:v>
                </c:pt>
                <c:pt idx="79">
                  <c:v>145.06899999999999</c:v>
                </c:pt>
                <c:pt idx="80">
                  <c:v>147.07</c:v>
                </c:pt>
                <c:pt idx="81">
                  <c:v>149.08699999999999</c:v>
                </c:pt>
                <c:pt idx="82">
                  <c:v>151.08199999999999</c:v>
                </c:pt>
                <c:pt idx="83">
                  <c:v>153.07900000000001</c:v>
                </c:pt>
                <c:pt idx="84">
                  <c:v>155.08699999999999</c:v>
                </c:pt>
                <c:pt idx="85">
                  <c:v>157.06800000000001</c:v>
                </c:pt>
                <c:pt idx="86">
                  <c:v>159.06800000000001</c:v>
                </c:pt>
                <c:pt idx="87">
                  <c:v>161.08600000000001</c:v>
                </c:pt>
                <c:pt idx="88">
                  <c:v>163.08000000000001</c:v>
                </c:pt>
                <c:pt idx="89">
                  <c:v>165.07599999999999</c:v>
                </c:pt>
                <c:pt idx="90">
                  <c:v>167.084</c:v>
                </c:pt>
                <c:pt idx="91">
                  <c:v>169.066</c:v>
                </c:pt>
                <c:pt idx="92">
                  <c:v>171.065</c:v>
                </c:pt>
                <c:pt idx="93">
                  <c:v>173.083</c:v>
                </c:pt>
                <c:pt idx="94">
                  <c:v>175.078</c:v>
                </c:pt>
                <c:pt idx="95">
                  <c:v>177.07599999999999</c:v>
                </c:pt>
                <c:pt idx="96">
                  <c:v>179.083</c:v>
                </c:pt>
                <c:pt idx="97">
                  <c:v>181.066</c:v>
                </c:pt>
                <c:pt idx="98">
                  <c:v>183.06399999999999</c:v>
                </c:pt>
                <c:pt idx="99">
                  <c:v>185.083</c:v>
                </c:pt>
                <c:pt idx="100">
                  <c:v>187.077</c:v>
                </c:pt>
                <c:pt idx="101">
                  <c:v>189.07900000000001</c:v>
                </c:pt>
                <c:pt idx="102">
                  <c:v>191.083</c:v>
                </c:pt>
                <c:pt idx="103">
                  <c:v>193.06299999999999</c:v>
                </c:pt>
                <c:pt idx="104">
                  <c:v>195.06299999999999</c:v>
                </c:pt>
                <c:pt idx="105">
                  <c:v>197.08199999999999</c:v>
                </c:pt>
                <c:pt idx="106">
                  <c:v>199.077</c:v>
                </c:pt>
                <c:pt idx="107">
                  <c:v>201.07599999999999</c:v>
                </c:pt>
                <c:pt idx="108">
                  <c:v>203.08199999999999</c:v>
                </c:pt>
                <c:pt idx="109">
                  <c:v>205.06399999999999</c:v>
                </c:pt>
                <c:pt idx="110">
                  <c:v>207.06399999999999</c:v>
                </c:pt>
                <c:pt idx="111">
                  <c:v>209.08199999999999</c:v>
                </c:pt>
                <c:pt idx="112">
                  <c:v>211.077</c:v>
                </c:pt>
                <c:pt idx="113">
                  <c:v>213.07499999999999</c:v>
                </c:pt>
                <c:pt idx="114">
                  <c:v>215.072</c:v>
                </c:pt>
                <c:pt idx="115">
                  <c:v>217.06</c:v>
                </c:pt>
                <c:pt idx="116">
                  <c:v>219.05699999999999</c:v>
                </c:pt>
                <c:pt idx="117">
                  <c:v>221.053</c:v>
                </c:pt>
                <c:pt idx="118">
                  <c:v>223.05199999999999</c:v>
                </c:pt>
                <c:pt idx="119">
                  <c:v>225.04900000000001</c:v>
                </c:pt>
                <c:pt idx="120">
                  <c:v>227.04900000000001</c:v>
                </c:pt>
                <c:pt idx="121">
                  <c:v>229.03399999999999</c:v>
                </c:pt>
                <c:pt idx="122">
                  <c:v>231.06200000000001</c:v>
                </c:pt>
                <c:pt idx="123">
                  <c:v>233.08</c:v>
                </c:pt>
                <c:pt idx="124">
                  <c:v>235.07400000000001</c:v>
                </c:pt>
                <c:pt idx="125">
                  <c:v>237.07499999999999</c:v>
                </c:pt>
                <c:pt idx="126">
                  <c:v>239.071</c:v>
                </c:pt>
                <c:pt idx="127">
                  <c:v>241.05799999999999</c:v>
                </c:pt>
                <c:pt idx="128">
                  <c:v>243.05600000000001</c:v>
                </c:pt>
                <c:pt idx="129">
                  <c:v>245.05</c:v>
                </c:pt>
                <c:pt idx="130">
                  <c:v>247.04900000000001</c:v>
                </c:pt>
                <c:pt idx="131">
                  <c:v>249.048</c:v>
                </c:pt>
                <c:pt idx="132">
                  <c:v>251.047</c:v>
                </c:pt>
                <c:pt idx="133">
                  <c:v>253.03399999999999</c:v>
                </c:pt>
                <c:pt idx="134">
                  <c:v>255.06200000000001</c:v>
                </c:pt>
                <c:pt idx="135">
                  <c:v>257.077</c:v>
                </c:pt>
                <c:pt idx="136">
                  <c:v>259.072</c:v>
                </c:pt>
                <c:pt idx="137">
                  <c:v>261.06900000000002</c:v>
                </c:pt>
                <c:pt idx="138">
                  <c:v>263.07</c:v>
                </c:pt>
                <c:pt idx="139">
                  <c:v>265.053</c:v>
                </c:pt>
                <c:pt idx="140">
                  <c:v>267.05500000000001</c:v>
                </c:pt>
                <c:pt idx="141">
                  <c:v>269.07</c:v>
                </c:pt>
                <c:pt idx="142">
                  <c:v>271.07299999999998</c:v>
                </c:pt>
                <c:pt idx="143">
                  <c:v>273.06799999999998</c:v>
                </c:pt>
                <c:pt idx="144">
                  <c:v>275.06900000000002</c:v>
                </c:pt>
                <c:pt idx="145">
                  <c:v>277.053</c:v>
                </c:pt>
                <c:pt idx="146">
                  <c:v>279.05399999999997</c:v>
                </c:pt>
                <c:pt idx="147">
                  <c:v>281.07100000000003</c:v>
                </c:pt>
                <c:pt idx="148">
                  <c:v>283.072</c:v>
                </c:pt>
                <c:pt idx="149">
                  <c:v>285.06799999999998</c:v>
                </c:pt>
                <c:pt idx="150">
                  <c:v>287.06799999999998</c:v>
                </c:pt>
                <c:pt idx="151">
                  <c:v>289.05500000000001</c:v>
                </c:pt>
                <c:pt idx="152">
                  <c:v>291.05599999999998</c:v>
                </c:pt>
                <c:pt idx="153">
                  <c:v>293.07100000000003</c:v>
                </c:pt>
                <c:pt idx="154">
                  <c:v>295.07299999999998</c:v>
                </c:pt>
                <c:pt idx="155">
                  <c:v>297.06900000000002</c:v>
                </c:pt>
                <c:pt idx="156">
                  <c:v>299.06799999999998</c:v>
                </c:pt>
                <c:pt idx="157">
                  <c:v>301.05399999999997</c:v>
                </c:pt>
                <c:pt idx="158">
                  <c:v>303.05399999999997</c:v>
                </c:pt>
                <c:pt idx="159">
                  <c:v>305.07</c:v>
                </c:pt>
                <c:pt idx="160">
                  <c:v>307.072</c:v>
                </c:pt>
                <c:pt idx="161">
                  <c:v>309.06700000000001</c:v>
                </c:pt>
                <c:pt idx="162">
                  <c:v>311.06599999999997</c:v>
                </c:pt>
                <c:pt idx="163">
                  <c:v>313.05099999999999</c:v>
                </c:pt>
                <c:pt idx="164">
                  <c:v>315.053</c:v>
                </c:pt>
                <c:pt idx="165">
                  <c:v>317.06900000000002</c:v>
                </c:pt>
                <c:pt idx="166">
                  <c:v>319.07100000000003</c:v>
                </c:pt>
                <c:pt idx="167">
                  <c:v>321.065</c:v>
                </c:pt>
                <c:pt idx="168">
                  <c:v>323.065</c:v>
                </c:pt>
                <c:pt idx="169">
                  <c:v>325.04899999999998</c:v>
                </c:pt>
                <c:pt idx="170">
                  <c:v>327.05</c:v>
                </c:pt>
                <c:pt idx="171">
                  <c:v>329.072</c:v>
                </c:pt>
                <c:pt idx="172">
                  <c:v>331.06900000000002</c:v>
                </c:pt>
                <c:pt idx="173">
                  <c:v>333.06400000000002</c:v>
                </c:pt>
                <c:pt idx="174">
                  <c:v>335.06200000000001</c:v>
                </c:pt>
                <c:pt idx="175">
                  <c:v>337.048</c:v>
                </c:pt>
                <c:pt idx="176">
                  <c:v>339.05</c:v>
                </c:pt>
                <c:pt idx="177">
                  <c:v>341.06599999999997</c:v>
                </c:pt>
                <c:pt idx="178">
                  <c:v>343.06799999999998</c:v>
                </c:pt>
                <c:pt idx="179">
                  <c:v>345.06299999999999</c:v>
                </c:pt>
                <c:pt idx="180">
                  <c:v>347.06299999999999</c:v>
                </c:pt>
                <c:pt idx="181">
                  <c:v>349.04899999999998</c:v>
                </c:pt>
                <c:pt idx="182">
                  <c:v>351.05</c:v>
                </c:pt>
                <c:pt idx="183">
                  <c:v>353.06400000000002</c:v>
                </c:pt>
                <c:pt idx="184">
                  <c:v>355.06799999999998</c:v>
                </c:pt>
                <c:pt idx="185">
                  <c:v>357.06400000000002</c:v>
                </c:pt>
                <c:pt idx="186">
                  <c:v>359.06400000000002</c:v>
                </c:pt>
                <c:pt idx="187">
                  <c:v>361.04899999999998</c:v>
                </c:pt>
                <c:pt idx="188">
                  <c:v>363.048</c:v>
                </c:pt>
                <c:pt idx="189">
                  <c:v>365.06400000000002</c:v>
                </c:pt>
                <c:pt idx="190">
                  <c:v>367.06599999999997</c:v>
                </c:pt>
                <c:pt idx="191">
                  <c:v>369.06</c:v>
                </c:pt>
                <c:pt idx="192">
                  <c:v>371.05799999999999</c:v>
                </c:pt>
                <c:pt idx="193">
                  <c:v>373.04599999999999</c:v>
                </c:pt>
                <c:pt idx="194">
                  <c:v>375.04599999999999</c:v>
                </c:pt>
                <c:pt idx="195">
                  <c:v>377.06</c:v>
                </c:pt>
                <c:pt idx="196">
                  <c:v>379.06400000000002</c:v>
                </c:pt>
                <c:pt idx="197">
                  <c:v>381.05700000000002</c:v>
                </c:pt>
                <c:pt idx="198">
                  <c:v>383.05799999999999</c:v>
                </c:pt>
                <c:pt idx="199">
                  <c:v>385.04399999999998</c:v>
                </c:pt>
                <c:pt idx="200">
                  <c:v>16.495999999999999</c:v>
                </c:pt>
                <c:pt idx="201">
                  <c:v>18.085999999999999</c:v>
                </c:pt>
                <c:pt idx="202">
                  <c:v>19.302</c:v>
                </c:pt>
                <c:pt idx="203">
                  <c:v>20.891999999999999</c:v>
                </c:pt>
                <c:pt idx="204">
                  <c:v>22.452999999999999</c:v>
                </c:pt>
                <c:pt idx="205">
                  <c:v>24.07</c:v>
                </c:pt>
                <c:pt idx="206">
                  <c:v>25.632999999999999</c:v>
                </c:pt>
                <c:pt idx="207">
                  <c:v>27.248999999999999</c:v>
                </c:pt>
                <c:pt idx="208">
                  <c:v>28.466000000000001</c:v>
                </c:pt>
                <c:pt idx="209">
                  <c:v>30.056000000000001</c:v>
                </c:pt>
                <c:pt idx="210">
                  <c:v>31.617999999999999</c:v>
                </c:pt>
                <c:pt idx="211">
                  <c:v>33.206000000000003</c:v>
                </c:pt>
                <c:pt idx="212">
                  <c:v>34.74</c:v>
                </c:pt>
                <c:pt idx="213">
                  <c:v>36.357999999999997</c:v>
                </c:pt>
                <c:pt idx="214">
                  <c:v>37.932000000000002</c:v>
                </c:pt>
                <c:pt idx="215">
                  <c:v>39.612000000000002</c:v>
                </c:pt>
                <c:pt idx="216">
                  <c:v>41.353000000000002</c:v>
                </c:pt>
                <c:pt idx="217">
                  <c:v>43.14</c:v>
                </c:pt>
                <c:pt idx="218">
                  <c:v>44.954999999999998</c:v>
                </c:pt>
                <c:pt idx="219">
                  <c:v>46.808</c:v>
                </c:pt>
                <c:pt idx="220">
                  <c:v>48.7</c:v>
                </c:pt>
                <c:pt idx="221">
                  <c:v>51.113999999999997</c:v>
                </c:pt>
                <c:pt idx="222">
                  <c:v>53.45</c:v>
                </c:pt>
                <c:pt idx="223">
                  <c:v>56.121000000000002</c:v>
                </c:pt>
                <c:pt idx="224">
                  <c:v>58.344999999999999</c:v>
                </c:pt>
                <c:pt idx="225">
                  <c:v>60.719000000000001</c:v>
                </c:pt>
                <c:pt idx="226">
                  <c:v>62.125999999999998</c:v>
                </c:pt>
                <c:pt idx="227">
                  <c:v>63.798000000000002</c:v>
                </c:pt>
                <c:pt idx="228">
                  <c:v>65.548000000000002</c:v>
                </c:pt>
                <c:pt idx="229">
                  <c:v>67.244</c:v>
                </c:pt>
                <c:pt idx="230">
                  <c:v>69.028999999999996</c:v>
                </c:pt>
                <c:pt idx="231">
                  <c:v>70.861000000000004</c:v>
                </c:pt>
                <c:pt idx="232">
                  <c:v>72.721000000000004</c:v>
                </c:pt>
                <c:pt idx="233">
                  <c:v>74.605999999999995</c:v>
                </c:pt>
                <c:pt idx="234">
                  <c:v>76.519000000000005</c:v>
                </c:pt>
                <c:pt idx="235">
                  <c:v>78.438999999999993</c:v>
                </c:pt>
                <c:pt idx="236">
                  <c:v>80.376999999999995</c:v>
                </c:pt>
                <c:pt idx="237">
                  <c:v>82.33</c:v>
                </c:pt>
                <c:pt idx="238">
                  <c:v>84.292000000000002</c:v>
                </c:pt>
                <c:pt idx="239">
                  <c:v>86.262</c:v>
                </c:pt>
                <c:pt idx="240">
                  <c:v>88.238</c:v>
                </c:pt>
                <c:pt idx="241">
                  <c:v>90.221000000000004</c:v>
                </c:pt>
                <c:pt idx="242">
                  <c:v>92.204999999999998</c:v>
                </c:pt>
                <c:pt idx="243">
                  <c:v>94.192999999999998</c:v>
                </c:pt>
                <c:pt idx="244">
                  <c:v>96.183999999999997</c:v>
                </c:pt>
                <c:pt idx="245">
                  <c:v>98.174999999999997</c:v>
                </c:pt>
                <c:pt idx="246">
                  <c:v>100.169</c:v>
                </c:pt>
                <c:pt idx="247">
                  <c:v>102.163</c:v>
                </c:pt>
                <c:pt idx="248">
                  <c:v>104.15900000000001</c:v>
                </c:pt>
                <c:pt idx="249">
                  <c:v>106.15600000000001</c:v>
                </c:pt>
                <c:pt idx="250">
                  <c:v>108.15300000000001</c:v>
                </c:pt>
                <c:pt idx="251">
                  <c:v>110.152</c:v>
                </c:pt>
                <c:pt idx="252">
                  <c:v>112.15</c:v>
                </c:pt>
                <c:pt idx="253">
                  <c:v>114.148</c:v>
                </c:pt>
                <c:pt idx="254">
                  <c:v>116.14700000000001</c:v>
                </c:pt>
                <c:pt idx="255">
                  <c:v>118.14700000000001</c:v>
                </c:pt>
                <c:pt idx="256">
                  <c:v>120.146</c:v>
                </c:pt>
                <c:pt idx="257">
                  <c:v>122.145</c:v>
                </c:pt>
                <c:pt idx="258">
                  <c:v>124.145</c:v>
                </c:pt>
                <c:pt idx="259">
                  <c:v>126.14400000000001</c:v>
                </c:pt>
                <c:pt idx="260">
                  <c:v>128.14400000000001</c:v>
                </c:pt>
                <c:pt idx="261">
                  <c:v>130.142</c:v>
                </c:pt>
                <c:pt idx="262">
                  <c:v>132.142</c:v>
                </c:pt>
                <c:pt idx="263">
                  <c:v>134.142</c:v>
                </c:pt>
                <c:pt idx="264">
                  <c:v>136.143</c:v>
                </c:pt>
                <c:pt idx="265">
                  <c:v>138.143</c:v>
                </c:pt>
                <c:pt idx="266">
                  <c:v>140.143</c:v>
                </c:pt>
                <c:pt idx="267">
                  <c:v>142.143</c:v>
                </c:pt>
                <c:pt idx="268">
                  <c:v>144.14400000000001</c:v>
                </c:pt>
                <c:pt idx="269">
                  <c:v>146.143</c:v>
                </c:pt>
                <c:pt idx="270">
                  <c:v>148.14400000000001</c:v>
                </c:pt>
                <c:pt idx="271">
                  <c:v>150.143</c:v>
                </c:pt>
                <c:pt idx="272">
                  <c:v>152.142</c:v>
                </c:pt>
                <c:pt idx="273">
                  <c:v>154.142</c:v>
                </c:pt>
                <c:pt idx="274">
                  <c:v>156.142</c:v>
                </c:pt>
                <c:pt idx="275">
                  <c:v>158.14099999999999</c:v>
                </c:pt>
                <c:pt idx="276">
                  <c:v>160.14099999999999</c:v>
                </c:pt>
                <c:pt idx="277">
                  <c:v>162.13999999999999</c:v>
                </c:pt>
                <c:pt idx="278">
                  <c:v>164.13900000000001</c:v>
                </c:pt>
                <c:pt idx="279">
                  <c:v>166.13800000000001</c:v>
                </c:pt>
                <c:pt idx="280">
                  <c:v>168.13900000000001</c:v>
                </c:pt>
                <c:pt idx="281">
                  <c:v>170.13800000000001</c:v>
                </c:pt>
                <c:pt idx="282">
                  <c:v>172.13800000000001</c:v>
                </c:pt>
                <c:pt idx="283">
                  <c:v>174.13800000000001</c:v>
                </c:pt>
                <c:pt idx="284">
                  <c:v>176.13800000000001</c:v>
                </c:pt>
                <c:pt idx="285">
                  <c:v>178.13900000000001</c:v>
                </c:pt>
                <c:pt idx="286">
                  <c:v>180.13800000000001</c:v>
                </c:pt>
                <c:pt idx="287">
                  <c:v>182.13800000000001</c:v>
                </c:pt>
                <c:pt idx="288">
                  <c:v>184.13800000000001</c:v>
                </c:pt>
                <c:pt idx="289">
                  <c:v>186.13800000000001</c:v>
                </c:pt>
                <c:pt idx="290">
                  <c:v>188.13900000000001</c:v>
                </c:pt>
                <c:pt idx="291">
                  <c:v>190.13800000000001</c:v>
                </c:pt>
                <c:pt idx="292">
                  <c:v>192.13800000000001</c:v>
                </c:pt>
                <c:pt idx="293">
                  <c:v>194.13800000000001</c:v>
                </c:pt>
                <c:pt idx="294">
                  <c:v>196.13800000000001</c:v>
                </c:pt>
                <c:pt idx="295">
                  <c:v>198.13900000000001</c:v>
                </c:pt>
                <c:pt idx="296">
                  <c:v>200.13800000000001</c:v>
                </c:pt>
                <c:pt idx="297">
                  <c:v>202.13800000000001</c:v>
                </c:pt>
                <c:pt idx="298">
                  <c:v>204.13800000000001</c:v>
                </c:pt>
                <c:pt idx="299">
                  <c:v>206.137</c:v>
                </c:pt>
                <c:pt idx="300">
                  <c:v>208.136</c:v>
                </c:pt>
                <c:pt idx="301">
                  <c:v>210.13499999999999</c:v>
                </c:pt>
                <c:pt idx="302">
                  <c:v>212.13499999999999</c:v>
                </c:pt>
                <c:pt idx="303">
                  <c:v>214.13499999999999</c:v>
                </c:pt>
                <c:pt idx="304">
                  <c:v>216.13399999999999</c:v>
                </c:pt>
                <c:pt idx="305">
                  <c:v>218.13399999999999</c:v>
                </c:pt>
                <c:pt idx="306">
                  <c:v>220.13399999999999</c:v>
                </c:pt>
                <c:pt idx="307">
                  <c:v>222.13300000000001</c:v>
                </c:pt>
                <c:pt idx="308">
                  <c:v>224.13399999999999</c:v>
                </c:pt>
                <c:pt idx="309">
                  <c:v>226.13399999999999</c:v>
                </c:pt>
                <c:pt idx="310">
                  <c:v>228.13300000000001</c:v>
                </c:pt>
                <c:pt idx="311">
                  <c:v>230.13399999999999</c:v>
                </c:pt>
                <c:pt idx="312">
                  <c:v>232.13300000000001</c:v>
                </c:pt>
                <c:pt idx="313">
                  <c:v>234.13399999999999</c:v>
                </c:pt>
                <c:pt idx="314">
                  <c:v>236.13300000000001</c:v>
                </c:pt>
                <c:pt idx="315">
                  <c:v>238.13399999999999</c:v>
                </c:pt>
                <c:pt idx="316">
                  <c:v>240.13399999999999</c:v>
                </c:pt>
                <c:pt idx="317">
                  <c:v>242.13399999999999</c:v>
                </c:pt>
                <c:pt idx="318">
                  <c:v>244.13200000000001</c:v>
                </c:pt>
                <c:pt idx="319">
                  <c:v>246.13200000000001</c:v>
                </c:pt>
                <c:pt idx="320">
                  <c:v>248.13300000000001</c:v>
                </c:pt>
                <c:pt idx="321">
                  <c:v>250.13399999999999</c:v>
                </c:pt>
                <c:pt idx="322">
                  <c:v>252.13300000000001</c:v>
                </c:pt>
                <c:pt idx="323">
                  <c:v>254.13300000000001</c:v>
                </c:pt>
                <c:pt idx="324">
                  <c:v>256.13200000000001</c:v>
                </c:pt>
                <c:pt idx="325">
                  <c:v>258.13099999999997</c:v>
                </c:pt>
                <c:pt idx="326">
                  <c:v>260.12900000000002</c:v>
                </c:pt>
                <c:pt idx="327">
                  <c:v>262.12799999999999</c:v>
                </c:pt>
                <c:pt idx="328">
                  <c:v>264.12799999999999</c:v>
                </c:pt>
                <c:pt idx="329">
                  <c:v>266.12799999999999</c:v>
                </c:pt>
                <c:pt idx="330">
                  <c:v>268.12799999999999</c:v>
                </c:pt>
                <c:pt idx="331">
                  <c:v>270.12799999999999</c:v>
                </c:pt>
                <c:pt idx="332">
                  <c:v>272.12799999999999</c:v>
                </c:pt>
                <c:pt idx="333">
                  <c:v>274.12799999999999</c:v>
                </c:pt>
                <c:pt idx="334">
                  <c:v>276.12700000000001</c:v>
                </c:pt>
                <c:pt idx="335">
                  <c:v>278.12700000000001</c:v>
                </c:pt>
                <c:pt idx="336">
                  <c:v>280.12700000000001</c:v>
                </c:pt>
                <c:pt idx="337">
                  <c:v>282.12799999999999</c:v>
                </c:pt>
                <c:pt idx="338">
                  <c:v>284.12799999999999</c:v>
                </c:pt>
                <c:pt idx="339">
                  <c:v>286.12900000000002</c:v>
                </c:pt>
                <c:pt idx="340">
                  <c:v>288.12900000000002</c:v>
                </c:pt>
                <c:pt idx="341">
                  <c:v>290.12799999999999</c:v>
                </c:pt>
                <c:pt idx="342">
                  <c:v>292.12799999999999</c:v>
                </c:pt>
                <c:pt idx="343">
                  <c:v>294.12900000000002</c:v>
                </c:pt>
                <c:pt idx="344">
                  <c:v>296.12900000000002</c:v>
                </c:pt>
                <c:pt idx="345">
                  <c:v>298.12799999999999</c:v>
                </c:pt>
                <c:pt idx="346">
                  <c:v>300.12900000000002</c:v>
                </c:pt>
                <c:pt idx="347">
                  <c:v>302.12799999999999</c:v>
                </c:pt>
                <c:pt idx="348">
                  <c:v>304.12799999999999</c:v>
                </c:pt>
                <c:pt idx="349">
                  <c:v>306.12799999999999</c:v>
                </c:pt>
                <c:pt idx="350">
                  <c:v>308.12700000000001</c:v>
                </c:pt>
                <c:pt idx="351">
                  <c:v>310.12700000000001</c:v>
                </c:pt>
                <c:pt idx="352">
                  <c:v>312.12700000000001</c:v>
                </c:pt>
                <c:pt idx="353">
                  <c:v>314.12599999999998</c:v>
                </c:pt>
                <c:pt idx="354">
                  <c:v>316.12599999999998</c:v>
                </c:pt>
                <c:pt idx="355">
                  <c:v>318.12599999999998</c:v>
                </c:pt>
                <c:pt idx="356">
                  <c:v>320.125</c:v>
                </c:pt>
                <c:pt idx="357">
                  <c:v>322.12400000000002</c:v>
                </c:pt>
                <c:pt idx="358">
                  <c:v>324.12299999999999</c:v>
                </c:pt>
                <c:pt idx="359">
                  <c:v>326.12299999999999</c:v>
                </c:pt>
                <c:pt idx="360">
                  <c:v>328.12299999999999</c:v>
                </c:pt>
                <c:pt idx="361">
                  <c:v>330.12400000000002</c:v>
                </c:pt>
                <c:pt idx="362">
                  <c:v>332.12299999999999</c:v>
                </c:pt>
                <c:pt idx="363">
                  <c:v>334.12200000000001</c:v>
                </c:pt>
                <c:pt idx="364">
                  <c:v>336.12299999999999</c:v>
                </c:pt>
                <c:pt idx="365">
                  <c:v>338.12299999999999</c:v>
                </c:pt>
                <c:pt idx="366">
                  <c:v>340.12299999999999</c:v>
                </c:pt>
                <c:pt idx="367">
                  <c:v>342.12299999999999</c:v>
                </c:pt>
                <c:pt idx="368">
                  <c:v>344.12299999999999</c:v>
                </c:pt>
                <c:pt idx="369">
                  <c:v>346.12400000000002</c:v>
                </c:pt>
                <c:pt idx="370">
                  <c:v>348.12400000000002</c:v>
                </c:pt>
                <c:pt idx="371">
                  <c:v>350.12299999999999</c:v>
                </c:pt>
                <c:pt idx="372">
                  <c:v>352.12299999999999</c:v>
                </c:pt>
                <c:pt idx="373">
                  <c:v>354.12299999999999</c:v>
                </c:pt>
                <c:pt idx="374">
                  <c:v>356.125</c:v>
                </c:pt>
                <c:pt idx="375">
                  <c:v>358.12400000000002</c:v>
                </c:pt>
                <c:pt idx="376">
                  <c:v>360.12200000000001</c:v>
                </c:pt>
                <c:pt idx="377">
                  <c:v>362.12099999999998</c:v>
                </c:pt>
                <c:pt idx="378">
                  <c:v>364.12</c:v>
                </c:pt>
                <c:pt idx="379">
                  <c:v>366.12</c:v>
                </c:pt>
                <c:pt idx="380">
                  <c:v>368.11900000000003</c:v>
                </c:pt>
                <c:pt idx="381">
                  <c:v>370.11900000000003</c:v>
                </c:pt>
                <c:pt idx="382">
                  <c:v>372.11900000000003</c:v>
                </c:pt>
                <c:pt idx="383">
                  <c:v>374.11799999999999</c:v>
                </c:pt>
                <c:pt idx="384">
                  <c:v>376.11799999999999</c:v>
                </c:pt>
                <c:pt idx="385">
                  <c:v>378.11700000000002</c:v>
                </c:pt>
                <c:pt idx="386">
                  <c:v>380.11700000000002</c:v>
                </c:pt>
                <c:pt idx="387">
                  <c:v>382.11799999999999</c:v>
                </c:pt>
                <c:pt idx="388">
                  <c:v>384.11799999999999</c:v>
                </c:pt>
                <c:pt idx="389">
                  <c:v>386.11799999999999</c:v>
                </c:pt>
                <c:pt idx="390">
                  <c:v>388.11799999999999</c:v>
                </c:pt>
                <c:pt idx="391">
                  <c:v>390.11799999999999</c:v>
                </c:pt>
                <c:pt idx="392">
                  <c:v>392.11799999999999</c:v>
                </c:pt>
                <c:pt idx="393">
                  <c:v>394.11799999999999</c:v>
                </c:pt>
                <c:pt idx="394">
                  <c:v>396.11799999999999</c:v>
                </c:pt>
                <c:pt idx="395">
                  <c:v>398.11799999999999</c:v>
                </c:pt>
                <c:pt idx="396">
                  <c:v>400.11799999999999</c:v>
                </c:pt>
                <c:pt idx="397">
                  <c:v>402.11799999999999</c:v>
                </c:pt>
                <c:pt idx="398">
                  <c:v>404.11799999999999</c:v>
                </c:pt>
                <c:pt idx="399">
                  <c:v>406.11799999999999</c:v>
                </c:pt>
                <c:pt idx="400">
                  <c:v>46.968000000000004</c:v>
                </c:pt>
                <c:pt idx="401">
                  <c:v>50.070999999999998</c:v>
                </c:pt>
                <c:pt idx="402">
                  <c:v>53.509</c:v>
                </c:pt>
                <c:pt idx="403">
                  <c:v>56.143999999999998</c:v>
                </c:pt>
                <c:pt idx="404">
                  <c:v>58.402000000000001</c:v>
                </c:pt>
                <c:pt idx="405">
                  <c:v>60.744</c:v>
                </c:pt>
                <c:pt idx="406">
                  <c:v>63.232999999999997</c:v>
                </c:pt>
                <c:pt idx="407">
                  <c:v>64.338999999999999</c:v>
                </c:pt>
                <c:pt idx="408">
                  <c:v>65.887</c:v>
                </c:pt>
                <c:pt idx="409">
                  <c:v>67.436000000000007</c:v>
                </c:pt>
                <c:pt idx="410">
                  <c:v>68.846999999999994</c:v>
                </c:pt>
                <c:pt idx="411">
                  <c:v>70.135999999999996</c:v>
                </c:pt>
                <c:pt idx="412">
                  <c:v>71.486000000000004</c:v>
                </c:pt>
                <c:pt idx="413">
                  <c:v>72.647999999999996</c:v>
                </c:pt>
                <c:pt idx="414">
                  <c:v>74.16</c:v>
                </c:pt>
                <c:pt idx="415">
                  <c:v>75.781999999999996</c:v>
                </c:pt>
                <c:pt idx="416">
                  <c:v>77.477999999999994</c:v>
                </c:pt>
                <c:pt idx="417">
                  <c:v>79.23</c:v>
                </c:pt>
                <c:pt idx="418">
                  <c:v>81.042000000000002</c:v>
                </c:pt>
                <c:pt idx="419">
                  <c:v>82.876999999999995</c:v>
                </c:pt>
                <c:pt idx="420">
                  <c:v>84.757999999999996</c:v>
                </c:pt>
                <c:pt idx="421">
                  <c:v>86.66</c:v>
                </c:pt>
                <c:pt idx="422">
                  <c:v>88.58</c:v>
                </c:pt>
                <c:pt idx="423">
                  <c:v>90.528000000000006</c:v>
                </c:pt>
                <c:pt idx="424">
                  <c:v>92.474999999999994</c:v>
                </c:pt>
                <c:pt idx="425">
                  <c:v>94.43</c:v>
                </c:pt>
                <c:pt idx="426">
                  <c:v>96.4</c:v>
                </c:pt>
                <c:pt idx="427">
                  <c:v>98.372</c:v>
                </c:pt>
                <c:pt idx="428">
                  <c:v>100.35</c:v>
                </c:pt>
                <c:pt idx="429">
                  <c:v>102.33199999999999</c:v>
                </c:pt>
                <c:pt idx="430">
                  <c:v>104.336</c:v>
                </c:pt>
                <c:pt idx="431">
                  <c:v>106.32299999999999</c:v>
                </c:pt>
                <c:pt idx="432">
                  <c:v>108.33</c:v>
                </c:pt>
                <c:pt idx="433">
                  <c:v>110.321</c:v>
                </c:pt>
                <c:pt idx="434">
                  <c:v>112.307</c:v>
                </c:pt>
                <c:pt idx="435">
                  <c:v>114.3</c:v>
                </c:pt>
                <c:pt idx="436">
                  <c:v>116.297</c:v>
                </c:pt>
                <c:pt idx="437">
                  <c:v>118.291</c:v>
                </c:pt>
                <c:pt idx="438">
                  <c:v>120.298</c:v>
                </c:pt>
                <c:pt idx="439">
                  <c:v>122.291</c:v>
                </c:pt>
                <c:pt idx="440">
                  <c:v>124.297</c:v>
                </c:pt>
                <c:pt idx="441">
                  <c:v>126.301</c:v>
                </c:pt>
                <c:pt idx="442">
                  <c:v>128.29300000000001</c:v>
                </c:pt>
                <c:pt idx="443">
                  <c:v>130.28700000000001</c:v>
                </c:pt>
                <c:pt idx="444">
                  <c:v>132.29499999999999</c:v>
                </c:pt>
                <c:pt idx="445">
                  <c:v>134.286</c:v>
                </c:pt>
                <c:pt idx="446">
                  <c:v>136.29499999999999</c:v>
                </c:pt>
                <c:pt idx="447">
                  <c:v>138.28800000000001</c:v>
                </c:pt>
                <c:pt idx="448">
                  <c:v>140.29599999999999</c:v>
                </c:pt>
                <c:pt idx="449">
                  <c:v>142.29400000000001</c:v>
                </c:pt>
                <c:pt idx="450">
                  <c:v>144.29400000000001</c:v>
                </c:pt>
                <c:pt idx="451">
                  <c:v>146.28800000000001</c:v>
                </c:pt>
                <c:pt idx="452">
                  <c:v>148.29599999999999</c:v>
                </c:pt>
                <c:pt idx="453">
                  <c:v>150.28899999999999</c:v>
                </c:pt>
                <c:pt idx="454">
                  <c:v>152.29499999999999</c:v>
                </c:pt>
                <c:pt idx="455">
                  <c:v>154.29300000000001</c:v>
                </c:pt>
                <c:pt idx="456">
                  <c:v>156.29400000000001</c:v>
                </c:pt>
                <c:pt idx="457">
                  <c:v>158.28700000000001</c:v>
                </c:pt>
                <c:pt idx="458">
                  <c:v>160.29400000000001</c:v>
                </c:pt>
                <c:pt idx="459">
                  <c:v>162.286</c:v>
                </c:pt>
                <c:pt idx="460">
                  <c:v>164.292</c:v>
                </c:pt>
                <c:pt idx="461">
                  <c:v>166.291</c:v>
                </c:pt>
                <c:pt idx="462">
                  <c:v>168.291</c:v>
                </c:pt>
                <c:pt idx="463">
                  <c:v>170.285</c:v>
                </c:pt>
                <c:pt idx="464">
                  <c:v>172.28899999999999</c:v>
                </c:pt>
                <c:pt idx="465">
                  <c:v>174.28299999999999</c:v>
                </c:pt>
                <c:pt idx="466">
                  <c:v>176.291</c:v>
                </c:pt>
                <c:pt idx="467">
                  <c:v>178.286</c:v>
                </c:pt>
                <c:pt idx="468">
                  <c:v>180.291</c:v>
                </c:pt>
                <c:pt idx="469">
                  <c:v>182.28299999999999</c:v>
                </c:pt>
                <c:pt idx="470">
                  <c:v>184.29</c:v>
                </c:pt>
                <c:pt idx="471">
                  <c:v>186.28299999999999</c:v>
                </c:pt>
                <c:pt idx="472">
                  <c:v>188.291</c:v>
                </c:pt>
                <c:pt idx="473">
                  <c:v>190.28899999999999</c:v>
                </c:pt>
                <c:pt idx="474">
                  <c:v>192.28800000000001</c:v>
                </c:pt>
                <c:pt idx="475">
                  <c:v>194.28299999999999</c:v>
                </c:pt>
                <c:pt idx="476">
                  <c:v>196.29</c:v>
                </c:pt>
                <c:pt idx="477">
                  <c:v>198.28399999999999</c:v>
                </c:pt>
                <c:pt idx="478">
                  <c:v>200.29</c:v>
                </c:pt>
                <c:pt idx="479">
                  <c:v>202.28800000000001</c:v>
                </c:pt>
                <c:pt idx="480">
                  <c:v>204.29</c:v>
                </c:pt>
                <c:pt idx="481">
                  <c:v>206.28200000000001</c:v>
                </c:pt>
                <c:pt idx="482">
                  <c:v>208.28899999999999</c:v>
                </c:pt>
                <c:pt idx="483">
                  <c:v>210.28100000000001</c:v>
                </c:pt>
                <c:pt idx="484">
                  <c:v>212.28800000000001</c:v>
                </c:pt>
                <c:pt idx="485">
                  <c:v>214.28700000000001</c:v>
                </c:pt>
                <c:pt idx="486">
                  <c:v>216.286</c:v>
                </c:pt>
                <c:pt idx="487">
                  <c:v>218.28100000000001</c:v>
                </c:pt>
                <c:pt idx="488">
                  <c:v>220.28700000000001</c:v>
                </c:pt>
                <c:pt idx="489">
                  <c:v>222.279</c:v>
                </c:pt>
                <c:pt idx="490">
                  <c:v>224.286</c:v>
                </c:pt>
                <c:pt idx="491">
                  <c:v>226.28299999999999</c:v>
                </c:pt>
                <c:pt idx="492">
                  <c:v>228.285</c:v>
                </c:pt>
                <c:pt idx="493">
                  <c:v>230.279</c:v>
                </c:pt>
                <c:pt idx="494">
                  <c:v>232.285</c:v>
                </c:pt>
                <c:pt idx="495">
                  <c:v>234.27799999999999</c:v>
                </c:pt>
                <c:pt idx="496">
                  <c:v>236.28700000000001</c:v>
                </c:pt>
                <c:pt idx="497">
                  <c:v>238.285</c:v>
                </c:pt>
                <c:pt idx="498">
                  <c:v>240.285</c:v>
                </c:pt>
                <c:pt idx="499">
                  <c:v>242.279</c:v>
                </c:pt>
                <c:pt idx="500">
                  <c:v>244.285</c:v>
                </c:pt>
                <c:pt idx="501">
                  <c:v>246.27699999999999</c:v>
                </c:pt>
                <c:pt idx="502">
                  <c:v>248.285</c:v>
                </c:pt>
                <c:pt idx="503">
                  <c:v>250.28399999999999</c:v>
                </c:pt>
                <c:pt idx="504">
                  <c:v>252.28399999999999</c:v>
                </c:pt>
                <c:pt idx="505">
                  <c:v>254.27799999999999</c:v>
                </c:pt>
                <c:pt idx="506">
                  <c:v>256.28500000000003</c:v>
                </c:pt>
                <c:pt idx="507">
                  <c:v>258.27699999999999</c:v>
                </c:pt>
                <c:pt idx="508">
                  <c:v>260.28300000000002</c:v>
                </c:pt>
                <c:pt idx="509">
                  <c:v>262.28100000000001</c:v>
                </c:pt>
                <c:pt idx="510">
                  <c:v>264.279</c:v>
                </c:pt>
                <c:pt idx="511">
                  <c:v>266.274</c:v>
                </c:pt>
                <c:pt idx="512">
                  <c:v>268.27999999999997</c:v>
                </c:pt>
                <c:pt idx="513">
                  <c:v>270.27300000000002</c:v>
                </c:pt>
                <c:pt idx="514">
                  <c:v>272.28100000000001</c:v>
                </c:pt>
                <c:pt idx="515">
                  <c:v>274.27999999999997</c:v>
                </c:pt>
                <c:pt idx="516">
                  <c:v>276.279</c:v>
                </c:pt>
                <c:pt idx="517">
                  <c:v>278.27300000000002</c:v>
                </c:pt>
                <c:pt idx="518">
                  <c:v>280.28100000000001</c:v>
                </c:pt>
                <c:pt idx="519">
                  <c:v>282.27300000000002</c:v>
                </c:pt>
                <c:pt idx="520">
                  <c:v>284.27999999999997</c:v>
                </c:pt>
                <c:pt idx="521">
                  <c:v>286.279</c:v>
                </c:pt>
                <c:pt idx="522">
                  <c:v>288.28100000000001</c:v>
                </c:pt>
                <c:pt idx="523">
                  <c:v>290.274</c:v>
                </c:pt>
                <c:pt idx="524">
                  <c:v>292.27999999999997</c:v>
                </c:pt>
                <c:pt idx="525">
                  <c:v>294.274</c:v>
                </c:pt>
                <c:pt idx="526">
                  <c:v>296.28100000000001</c:v>
                </c:pt>
                <c:pt idx="527">
                  <c:v>298.279</c:v>
                </c:pt>
                <c:pt idx="528">
                  <c:v>300.279</c:v>
                </c:pt>
                <c:pt idx="529">
                  <c:v>302.27300000000002</c:v>
                </c:pt>
                <c:pt idx="530">
                  <c:v>304.28100000000001</c:v>
                </c:pt>
                <c:pt idx="531">
                  <c:v>306.27199999999999</c:v>
                </c:pt>
                <c:pt idx="532">
                  <c:v>308.27999999999997</c:v>
                </c:pt>
                <c:pt idx="533">
                  <c:v>310.27800000000002</c:v>
                </c:pt>
                <c:pt idx="534">
                  <c:v>312.279</c:v>
                </c:pt>
                <c:pt idx="535">
                  <c:v>314.27199999999999</c:v>
                </c:pt>
                <c:pt idx="536">
                  <c:v>316.279</c:v>
                </c:pt>
                <c:pt idx="537">
                  <c:v>318.27199999999999</c:v>
                </c:pt>
                <c:pt idx="538">
                  <c:v>320.27800000000002</c:v>
                </c:pt>
                <c:pt idx="539">
                  <c:v>322.27699999999999</c:v>
                </c:pt>
                <c:pt idx="540">
                  <c:v>324.27600000000001</c:v>
                </c:pt>
                <c:pt idx="541">
                  <c:v>326.26900000000001</c:v>
                </c:pt>
                <c:pt idx="542">
                  <c:v>328.28</c:v>
                </c:pt>
                <c:pt idx="543">
                  <c:v>330.274</c:v>
                </c:pt>
                <c:pt idx="544">
                  <c:v>332.27499999999998</c:v>
                </c:pt>
                <c:pt idx="545">
                  <c:v>334.274</c:v>
                </c:pt>
                <c:pt idx="546">
                  <c:v>336.274</c:v>
                </c:pt>
                <c:pt idx="547">
                  <c:v>338.26900000000001</c:v>
                </c:pt>
                <c:pt idx="548">
                  <c:v>340.27499999999998</c:v>
                </c:pt>
                <c:pt idx="549">
                  <c:v>342.26799999999997</c:v>
                </c:pt>
                <c:pt idx="550">
                  <c:v>344.27499999999998</c:v>
                </c:pt>
                <c:pt idx="551">
                  <c:v>346.26600000000002</c:v>
                </c:pt>
                <c:pt idx="552">
                  <c:v>348.27699999999999</c:v>
                </c:pt>
                <c:pt idx="553">
                  <c:v>350.26799999999997</c:v>
                </c:pt>
                <c:pt idx="554">
                  <c:v>352.27499999999998</c:v>
                </c:pt>
                <c:pt idx="555">
                  <c:v>354.26799999999997</c:v>
                </c:pt>
                <c:pt idx="556">
                  <c:v>356.27699999999999</c:v>
                </c:pt>
                <c:pt idx="557">
                  <c:v>358.27199999999999</c:v>
                </c:pt>
                <c:pt idx="558">
                  <c:v>360.27600000000001</c:v>
                </c:pt>
                <c:pt idx="559">
                  <c:v>362.267</c:v>
                </c:pt>
                <c:pt idx="560">
                  <c:v>364.274</c:v>
                </c:pt>
                <c:pt idx="561">
                  <c:v>366.26499999999999</c:v>
                </c:pt>
                <c:pt idx="562">
                  <c:v>368.27300000000002</c:v>
                </c:pt>
                <c:pt idx="563">
                  <c:v>370.27100000000002</c:v>
                </c:pt>
                <c:pt idx="564">
                  <c:v>372.27199999999999</c:v>
                </c:pt>
                <c:pt idx="565">
                  <c:v>374.26499999999999</c:v>
                </c:pt>
                <c:pt idx="566">
                  <c:v>376.27</c:v>
                </c:pt>
                <c:pt idx="567">
                  <c:v>378.26299999999998</c:v>
                </c:pt>
                <c:pt idx="568">
                  <c:v>380.27100000000002</c:v>
                </c:pt>
                <c:pt idx="569">
                  <c:v>382.27</c:v>
                </c:pt>
                <c:pt idx="570">
                  <c:v>384.27100000000002</c:v>
                </c:pt>
                <c:pt idx="571">
                  <c:v>386.26499999999999</c:v>
                </c:pt>
                <c:pt idx="572">
                  <c:v>388.27100000000002</c:v>
                </c:pt>
                <c:pt idx="573">
                  <c:v>390.26299999999998</c:v>
                </c:pt>
                <c:pt idx="574">
                  <c:v>392.27100000000002</c:v>
                </c:pt>
                <c:pt idx="575">
                  <c:v>394.26900000000001</c:v>
                </c:pt>
                <c:pt idx="576">
                  <c:v>396.26799999999997</c:v>
                </c:pt>
                <c:pt idx="577">
                  <c:v>398.26299999999998</c:v>
                </c:pt>
                <c:pt idx="578">
                  <c:v>400.27</c:v>
                </c:pt>
                <c:pt idx="579">
                  <c:v>402.26299999999998</c:v>
                </c:pt>
                <c:pt idx="580">
                  <c:v>404.27</c:v>
                </c:pt>
                <c:pt idx="581">
                  <c:v>406.267</c:v>
                </c:pt>
                <c:pt idx="582">
                  <c:v>408.24900000000002</c:v>
                </c:pt>
                <c:pt idx="583">
                  <c:v>410.23399999999998</c:v>
                </c:pt>
                <c:pt idx="584">
                  <c:v>412.22199999999998</c:v>
                </c:pt>
                <c:pt idx="585">
                  <c:v>414.214</c:v>
                </c:pt>
                <c:pt idx="586">
                  <c:v>416.20699999999999</c:v>
                </c:pt>
                <c:pt idx="587">
                  <c:v>418.20100000000002</c:v>
                </c:pt>
                <c:pt idx="588">
                  <c:v>420.19600000000003</c:v>
                </c:pt>
                <c:pt idx="589">
                  <c:v>422.19299999999998</c:v>
                </c:pt>
                <c:pt idx="590">
                  <c:v>424.19099999999997</c:v>
                </c:pt>
                <c:pt idx="591">
                  <c:v>426.18799999999999</c:v>
                </c:pt>
                <c:pt idx="592">
                  <c:v>428.19099999999997</c:v>
                </c:pt>
                <c:pt idx="593">
                  <c:v>430.18700000000001</c:v>
                </c:pt>
                <c:pt idx="594">
                  <c:v>432.185</c:v>
                </c:pt>
                <c:pt idx="595">
                  <c:v>434.18200000000002</c:v>
                </c:pt>
                <c:pt idx="596">
                  <c:v>436.18099999999998</c:v>
                </c:pt>
                <c:pt idx="597">
                  <c:v>438.17899999999997</c:v>
                </c:pt>
                <c:pt idx="598">
                  <c:v>440.178</c:v>
                </c:pt>
                <c:pt idx="599">
                  <c:v>442.178</c:v>
                </c:pt>
              </c:numCache>
            </c:numRef>
          </c:xVal>
          <c:yVal>
            <c:numRef>
              <c:f>Sheet5!$C$2:$C$601</c:f>
              <c:numCache>
                <c:formatCode>General</c:formatCode>
                <c:ptCount val="600"/>
                <c:pt idx="200">
                  <c:v>0</c:v>
                </c:pt>
                <c:pt idx="201">
                  <c:v>5082.66</c:v>
                </c:pt>
                <c:pt idx="202">
                  <c:v>5064.62</c:v>
                </c:pt>
                <c:pt idx="203">
                  <c:v>5055.1899999999996</c:v>
                </c:pt>
                <c:pt idx="204">
                  <c:v>5031.6000000000004</c:v>
                </c:pt>
                <c:pt idx="205">
                  <c:v>5010.97</c:v>
                </c:pt>
                <c:pt idx="206">
                  <c:v>4985.12</c:v>
                </c:pt>
                <c:pt idx="207">
                  <c:v>4966.42</c:v>
                </c:pt>
                <c:pt idx="208">
                  <c:v>4941.38</c:v>
                </c:pt>
                <c:pt idx="209">
                  <c:v>4928.53</c:v>
                </c:pt>
                <c:pt idx="210">
                  <c:v>4911.24</c:v>
                </c:pt>
                <c:pt idx="211">
                  <c:v>4899.5600000000004</c:v>
                </c:pt>
                <c:pt idx="212">
                  <c:v>4887.9399999999996</c:v>
                </c:pt>
                <c:pt idx="213">
                  <c:v>4880.24</c:v>
                </c:pt>
                <c:pt idx="214">
                  <c:v>4867.9399999999996</c:v>
                </c:pt>
                <c:pt idx="215">
                  <c:v>4859.71</c:v>
                </c:pt>
                <c:pt idx="216">
                  <c:v>4853.72</c:v>
                </c:pt>
                <c:pt idx="217">
                  <c:v>4849.54</c:v>
                </c:pt>
                <c:pt idx="218">
                  <c:v>4846.72</c:v>
                </c:pt>
                <c:pt idx="219">
                  <c:v>4844.87</c:v>
                </c:pt>
                <c:pt idx="220">
                  <c:v>4843.6899999999996</c:v>
                </c:pt>
                <c:pt idx="221">
                  <c:v>4842.95</c:v>
                </c:pt>
                <c:pt idx="222">
                  <c:v>4594.1899999999996</c:v>
                </c:pt>
                <c:pt idx="223">
                  <c:v>4318.29</c:v>
                </c:pt>
                <c:pt idx="224">
                  <c:v>3923.53</c:v>
                </c:pt>
                <c:pt idx="225">
                  <c:v>3767.8</c:v>
                </c:pt>
                <c:pt idx="226">
                  <c:v>3616.56</c:v>
                </c:pt>
                <c:pt idx="227">
                  <c:v>3570.84</c:v>
                </c:pt>
                <c:pt idx="228">
                  <c:v>3508.95</c:v>
                </c:pt>
                <c:pt idx="229">
                  <c:v>3439.66</c:v>
                </c:pt>
                <c:pt idx="230">
                  <c:v>3394.27</c:v>
                </c:pt>
                <c:pt idx="231">
                  <c:v>3362.26</c:v>
                </c:pt>
                <c:pt idx="232">
                  <c:v>3340.57</c:v>
                </c:pt>
                <c:pt idx="233">
                  <c:v>3326.25</c:v>
                </c:pt>
                <c:pt idx="234">
                  <c:v>3316.99</c:v>
                </c:pt>
                <c:pt idx="235">
                  <c:v>3311.1</c:v>
                </c:pt>
                <c:pt idx="236">
                  <c:v>3307.42</c:v>
                </c:pt>
                <c:pt idx="237">
                  <c:v>3305.14</c:v>
                </c:pt>
                <c:pt idx="238">
                  <c:v>3303.76</c:v>
                </c:pt>
                <c:pt idx="239">
                  <c:v>3302.94</c:v>
                </c:pt>
                <c:pt idx="240">
                  <c:v>3302.46</c:v>
                </c:pt>
                <c:pt idx="241">
                  <c:v>3302.21</c:v>
                </c:pt>
                <c:pt idx="242">
                  <c:v>3302.08</c:v>
                </c:pt>
                <c:pt idx="243">
                  <c:v>3302.04</c:v>
                </c:pt>
                <c:pt idx="244">
                  <c:v>3302.04</c:v>
                </c:pt>
                <c:pt idx="245">
                  <c:v>3302.08</c:v>
                </c:pt>
                <c:pt idx="246">
                  <c:v>3302.13</c:v>
                </c:pt>
                <c:pt idx="247">
                  <c:v>3302.2</c:v>
                </c:pt>
                <c:pt idx="248">
                  <c:v>3302.27</c:v>
                </c:pt>
                <c:pt idx="249">
                  <c:v>3302.35</c:v>
                </c:pt>
                <c:pt idx="250">
                  <c:v>3302.43</c:v>
                </c:pt>
                <c:pt idx="251">
                  <c:v>3302.51</c:v>
                </c:pt>
                <c:pt idx="252">
                  <c:v>3302.59</c:v>
                </c:pt>
                <c:pt idx="253">
                  <c:v>3302.67</c:v>
                </c:pt>
                <c:pt idx="254">
                  <c:v>3302.75</c:v>
                </c:pt>
                <c:pt idx="255">
                  <c:v>3302.84</c:v>
                </c:pt>
                <c:pt idx="256">
                  <c:v>3302.92</c:v>
                </c:pt>
                <c:pt idx="257">
                  <c:v>3303</c:v>
                </c:pt>
                <c:pt idx="258">
                  <c:v>3303.09</c:v>
                </c:pt>
                <c:pt idx="259">
                  <c:v>3303.17</c:v>
                </c:pt>
                <c:pt idx="260">
                  <c:v>3303.25</c:v>
                </c:pt>
                <c:pt idx="261">
                  <c:v>3303.33</c:v>
                </c:pt>
                <c:pt idx="262">
                  <c:v>3303.42</c:v>
                </c:pt>
                <c:pt idx="263">
                  <c:v>3303.5</c:v>
                </c:pt>
                <c:pt idx="264">
                  <c:v>3303.58</c:v>
                </c:pt>
                <c:pt idx="265">
                  <c:v>3303.67</c:v>
                </c:pt>
                <c:pt idx="266">
                  <c:v>3303.75</c:v>
                </c:pt>
                <c:pt idx="267">
                  <c:v>3303.83</c:v>
                </c:pt>
                <c:pt idx="268">
                  <c:v>3303.92</c:v>
                </c:pt>
                <c:pt idx="269">
                  <c:v>3304</c:v>
                </c:pt>
                <c:pt idx="270">
                  <c:v>3304.08</c:v>
                </c:pt>
                <c:pt idx="271">
                  <c:v>3304.16</c:v>
                </c:pt>
                <c:pt idx="272">
                  <c:v>3304.25</c:v>
                </c:pt>
                <c:pt idx="273">
                  <c:v>3304.33</c:v>
                </c:pt>
                <c:pt idx="274">
                  <c:v>3304.41</c:v>
                </c:pt>
                <c:pt idx="275">
                  <c:v>3304.5</c:v>
                </c:pt>
                <c:pt idx="276">
                  <c:v>3304.58</c:v>
                </c:pt>
                <c:pt idx="277">
                  <c:v>3304.66</c:v>
                </c:pt>
                <c:pt idx="278">
                  <c:v>3304.75</c:v>
                </c:pt>
                <c:pt idx="279">
                  <c:v>3304.83</c:v>
                </c:pt>
                <c:pt idx="280">
                  <c:v>3304.91</c:v>
                </c:pt>
                <c:pt idx="281">
                  <c:v>3305</c:v>
                </c:pt>
                <c:pt idx="282">
                  <c:v>3305.08</c:v>
                </c:pt>
                <c:pt idx="283">
                  <c:v>3305.16</c:v>
                </c:pt>
                <c:pt idx="284">
                  <c:v>3305.24</c:v>
                </c:pt>
                <c:pt idx="285">
                  <c:v>3305.33</c:v>
                </c:pt>
                <c:pt idx="286">
                  <c:v>3305.41</c:v>
                </c:pt>
                <c:pt idx="287">
                  <c:v>3305.49</c:v>
                </c:pt>
                <c:pt idx="288">
                  <c:v>3305.58</c:v>
                </c:pt>
                <c:pt idx="289">
                  <c:v>3305.66</c:v>
                </c:pt>
                <c:pt idx="290">
                  <c:v>3305.74</c:v>
                </c:pt>
                <c:pt idx="291">
                  <c:v>3305.83</c:v>
                </c:pt>
                <c:pt idx="292">
                  <c:v>3305.91</c:v>
                </c:pt>
                <c:pt idx="293">
                  <c:v>3305.99</c:v>
                </c:pt>
                <c:pt idx="294">
                  <c:v>3306.08</c:v>
                </c:pt>
                <c:pt idx="295">
                  <c:v>3306.16</c:v>
                </c:pt>
                <c:pt idx="296">
                  <c:v>3306.24</c:v>
                </c:pt>
                <c:pt idx="297">
                  <c:v>3306.32</c:v>
                </c:pt>
                <c:pt idx="298">
                  <c:v>3306.41</c:v>
                </c:pt>
                <c:pt idx="299">
                  <c:v>3306.49</c:v>
                </c:pt>
                <c:pt idx="300">
                  <c:v>3306.57</c:v>
                </c:pt>
                <c:pt idx="301">
                  <c:v>3306.66</c:v>
                </c:pt>
                <c:pt idx="302">
                  <c:v>3306.74</c:v>
                </c:pt>
                <c:pt idx="303">
                  <c:v>3306.82</c:v>
                </c:pt>
                <c:pt idx="304">
                  <c:v>3306.91</c:v>
                </c:pt>
                <c:pt idx="305">
                  <c:v>3306.99</c:v>
                </c:pt>
                <c:pt idx="306">
                  <c:v>3307.07</c:v>
                </c:pt>
                <c:pt idx="307">
                  <c:v>3307.15</c:v>
                </c:pt>
                <c:pt idx="308">
                  <c:v>3307.24</c:v>
                </c:pt>
                <c:pt idx="309">
                  <c:v>3307.32</c:v>
                </c:pt>
                <c:pt idx="310">
                  <c:v>3307.4</c:v>
                </c:pt>
                <c:pt idx="311">
                  <c:v>3307.49</c:v>
                </c:pt>
                <c:pt idx="312">
                  <c:v>3307.57</c:v>
                </c:pt>
                <c:pt idx="313">
                  <c:v>3307.65</c:v>
                </c:pt>
                <c:pt idx="314">
                  <c:v>3307.74</c:v>
                </c:pt>
                <c:pt idx="315">
                  <c:v>3307.82</c:v>
                </c:pt>
                <c:pt idx="316">
                  <c:v>3307.9</c:v>
                </c:pt>
                <c:pt idx="317">
                  <c:v>3307.99</c:v>
                </c:pt>
                <c:pt idx="318">
                  <c:v>3308.07</c:v>
                </c:pt>
                <c:pt idx="319">
                  <c:v>3308.15</c:v>
                </c:pt>
                <c:pt idx="320">
                  <c:v>3308.23</c:v>
                </c:pt>
                <c:pt idx="321">
                  <c:v>3308.32</c:v>
                </c:pt>
                <c:pt idx="322">
                  <c:v>3308.4</c:v>
                </c:pt>
                <c:pt idx="323">
                  <c:v>3308.48</c:v>
                </c:pt>
                <c:pt idx="324">
                  <c:v>3308.57</c:v>
                </c:pt>
                <c:pt idx="325">
                  <c:v>3308.65</c:v>
                </c:pt>
                <c:pt idx="326">
                  <c:v>3308.73</c:v>
                </c:pt>
                <c:pt idx="327">
                  <c:v>3308.82</c:v>
                </c:pt>
                <c:pt idx="328">
                  <c:v>3308.9</c:v>
                </c:pt>
                <c:pt idx="329">
                  <c:v>3308.98</c:v>
                </c:pt>
                <c:pt idx="330">
                  <c:v>3309.06</c:v>
                </c:pt>
                <c:pt idx="331">
                  <c:v>3309.15</c:v>
                </c:pt>
                <c:pt idx="332">
                  <c:v>3309.23</c:v>
                </c:pt>
                <c:pt idx="333">
                  <c:v>3309.31</c:v>
                </c:pt>
                <c:pt idx="334">
                  <c:v>3309.4</c:v>
                </c:pt>
                <c:pt idx="335">
                  <c:v>3309.48</c:v>
                </c:pt>
                <c:pt idx="336">
                  <c:v>3309.56</c:v>
                </c:pt>
                <c:pt idx="337">
                  <c:v>3309.65</c:v>
                </c:pt>
                <c:pt idx="338">
                  <c:v>3309.73</c:v>
                </c:pt>
                <c:pt idx="339">
                  <c:v>3309.81</c:v>
                </c:pt>
                <c:pt idx="340">
                  <c:v>3309.9</c:v>
                </c:pt>
                <c:pt idx="341">
                  <c:v>3309.98</c:v>
                </c:pt>
                <c:pt idx="342">
                  <c:v>3310.06</c:v>
                </c:pt>
                <c:pt idx="343">
                  <c:v>3310.14</c:v>
                </c:pt>
                <c:pt idx="344">
                  <c:v>3310.23</c:v>
                </c:pt>
                <c:pt idx="345">
                  <c:v>3310.31</c:v>
                </c:pt>
                <c:pt idx="346">
                  <c:v>3310.39</c:v>
                </c:pt>
                <c:pt idx="347">
                  <c:v>3310.48</c:v>
                </c:pt>
                <c:pt idx="348">
                  <c:v>3310.56</c:v>
                </c:pt>
                <c:pt idx="349">
                  <c:v>3310.64</c:v>
                </c:pt>
                <c:pt idx="350">
                  <c:v>3310.73</c:v>
                </c:pt>
                <c:pt idx="351">
                  <c:v>3310.81</c:v>
                </c:pt>
                <c:pt idx="352">
                  <c:v>3310.89</c:v>
                </c:pt>
                <c:pt idx="353">
                  <c:v>3310.98</c:v>
                </c:pt>
                <c:pt idx="354">
                  <c:v>3311.06</c:v>
                </c:pt>
                <c:pt idx="355">
                  <c:v>3311.14</c:v>
                </c:pt>
                <c:pt idx="356">
                  <c:v>3311.22</c:v>
                </c:pt>
                <c:pt idx="357">
                  <c:v>3311.31</c:v>
                </c:pt>
                <c:pt idx="358">
                  <c:v>3311.39</c:v>
                </c:pt>
                <c:pt idx="359">
                  <c:v>3311.47</c:v>
                </c:pt>
                <c:pt idx="360">
                  <c:v>3311.56</c:v>
                </c:pt>
                <c:pt idx="361">
                  <c:v>3311.64</c:v>
                </c:pt>
                <c:pt idx="362">
                  <c:v>3311.72</c:v>
                </c:pt>
                <c:pt idx="363">
                  <c:v>3311.81</c:v>
                </c:pt>
                <c:pt idx="364">
                  <c:v>3311.89</c:v>
                </c:pt>
                <c:pt idx="365">
                  <c:v>3311.97</c:v>
                </c:pt>
                <c:pt idx="366">
                  <c:v>3312.05</c:v>
                </c:pt>
                <c:pt idx="367">
                  <c:v>3312.14</c:v>
                </c:pt>
                <c:pt idx="368">
                  <c:v>3312.22</c:v>
                </c:pt>
                <c:pt idx="369">
                  <c:v>3312.3</c:v>
                </c:pt>
                <c:pt idx="370">
                  <c:v>3312.39</c:v>
                </c:pt>
                <c:pt idx="371">
                  <c:v>3312.47</c:v>
                </c:pt>
                <c:pt idx="372">
                  <c:v>3312.55</c:v>
                </c:pt>
                <c:pt idx="373">
                  <c:v>3312.64</c:v>
                </c:pt>
                <c:pt idx="374">
                  <c:v>3312.72</c:v>
                </c:pt>
                <c:pt idx="375">
                  <c:v>3312.8</c:v>
                </c:pt>
                <c:pt idx="376">
                  <c:v>3312.89</c:v>
                </c:pt>
                <c:pt idx="377">
                  <c:v>3312.97</c:v>
                </c:pt>
                <c:pt idx="378">
                  <c:v>3313.05</c:v>
                </c:pt>
                <c:pt idx="379">
                  <c:v>3313.13</c:v>
                </c:pt>
                <c:pt idx="380">
                  <c:v>3313.22</c:v>
                </c:pt>
                <c:pt idx="381">
                  <c:v>3313.3</c:v>
                </c:pt>
                <c:pt idx="382">
                  <c:v>3313.38</c:v>
                </c:pt>
                <c:pt idx="383">
                  <c:v>3313.47</c:v>
                </c:pt>
                <c:pt idx="384">
                  <c:v>3313.55</c:v>
                </c:pt>
                <c:pt idx="385">
                  <c:v>3313.63</c:v>
                </c:pt>
                <c:pt idx="386">
                  <c:v>3313.72</c:v>
                </c:pt>
                <c:pt idx="387">
                  <c:v>3313.8</c:v>
                </c:pt>
                <c:pt idx="388">
                  <c:v>3313.88</c:v>
                </c:pt>
                <c:pt idx="389">
                  <c:v>3313.97</c:v>
                </c:pt>
                <c:pt idx="390">
                  <c:v>3314.05</c:v>
                </c:pt>
                <c:pt idx="391">
                  <c:v>3314.13</c:v>
                </c:pt>
                <c:pt idx="392">
                  <c:v>3314.21</c:v>
                </c:pt>
                <c:pt idx="393">
                  <c:v>3314.3</c:v>
                </c:pt>
                <c:pt idx="394">
                  <c:v>3314.38</c:v>
                </c:pt>
                <c:pt idx="395">
                  <c:v>3314.46</c:v>
                </c:pt>
                <c:pt idx="396">
                  <c:v>3314.55</c:v>
                </c:pt>
                <c:pt idx="397">
                  <c:v>3314.63</c:v>
                </c:pt>
                <c:pt idx="398">
                  <c:v>3314.71</c:v>
                </c:pt>
                <c:pt idx="399">
                  <c:v>3314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290-4C60-9784-B749702D3CD6}"/>
            </c:ext>
          </c:extLst>
        </c:ser>
        <c:ser>
          <c:idx val="2"/>
          <c:order val="2"/>
          <c:tx>
            <c:strRef>
              <c:f>Sheet5!$D$1</c:f>
              <c:strCache>
                <c:ptCount val="1"/>
                <c:pt idx="0">
                  <c:v>Client 3</c:v>
                </c:pt>
              </c:strCache>
            </c:strRef>
          </c:tx>
          <c:spPr>
            <a:ln w="349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Sheet5!$A$2:$A$601</c:f>
              <c:numCache>
                <c:formatCode>General</c:formatCode>
                <c:ptCount val="600"/>
                <c:pt idx="0">
                  <c:v>0.121</c:v>
                </c:pt>
                <c:pt idx="1">
                  <c:v>1.2669999999999999</c:v>
                </c:pt>
                <c:pt idx="2">
                  <c:v>2.4119999999999999</c:v>
                </c:pt>
                <c:pt idx="3">
                  <c:v>3.5569999999999999</c:v>
                </c:pt>
                <c:pt idx="4">
                  <c:v>4.7030000000000003</c:v>
                </c:pt>
                <c:pt idx="5">
                  <c:v>5.8479999999999999</c:v>
                </c:pt>
                <c:pt idx="6">
                  <c:v>6.9930000000000003</c:v>
                </c:pt>
                <c:pt idx="7">
                  <c:v>8.14</c:v>
                </c:pt>
                <c:pt idx="8">
                  <c:v>9.2840000000000007</c:v>
                </c:pt>
                <c:pt idx="9">
                  <c:v>10.429</c:v>
                </c:pt>
                <c:pt idx="10">
                  <c:v>11.574</c:v>
                </c:pt>
                <c:pt idx="11">
                  <c:v>12.718</c:v>
                </c:pt>
                <c:pt idx="12">
                  <c:v>13.863</c:v>
                </c:pt>
                <c:pt idx="13">
                  <c:v>15.009</c:v>
                </c:pt>
                <c:pt idx="14">
                  <c:v>16.202999999999999</c:v>
                </c:pt>
                <c:pt idx="15">
                  <c:v>18.341999999999999</c:v>
                </c:pt>
                <c:pt idx="16">
                  <c:v>20.899000000000001</c:v>
                </c:pt>
                <c:pt idx="17">
                  <c:v>23.143999999999998</c:v>
                </c:pt>
                <c:pt idx="18">
                  <c:v>25.388000000000002</c:v>
                </c:pt>
                <c:pt idx="19">
                  <c:v>27.684000000000001</c:v>
                </c:pt>
                <c:pt idx="20">
                  <c:v>30.215</c:v>
                </c:pt>
                <c:pt idx="21">
                  <c:v>32.433</c:v>
                </c:pt>
                <c:pt idx="22">
                  <c:v>34.049999999999997</c:v>
                </c:pt>
                <c:pt idx="23">
                  <c:v>35.612000000000002</c:v>
                </c:pt>
                <c:pt idx="24">
                  <c:v>37.463000000000001</c:v>
                </c:pt>
                <c:pt idx="25">
                  <c:v>38.94</c:v>
                </c:pt>
                <c:pt idx="26">
                  <c:v>40.534999999999997</c:v>
                </c:pt>
                <c:pt idx="27">
                  <c:v>42.222999999999999</c:v>
                </c:pt>
                <c:pt idx="28">
                  <c:v>43.975999999999999</c:v>
                </c:pt>
                <c:pt idx="29">
                  <c:v>45.787999999999997</c:v>
                </c:pt>
                <c:pt idx="30">
                  <c:v>47.662999999999997</c:v>
                </c:pt>
                <c:pt idx="31">
                  <c:v>50.093000000000004</c:v>
                </c:pt>
                <c:pt idx="32">
                  <c:v>52.430999999999997</c:v>
                </c:pt>
                <c:pt idx="33">
                  <c:v>54.823</c:v>
                </c:pt>
                <c:pt idx="34">
                  <c:v>56.802999999999997</c:v>
                </c:pt>
                <c:pt idx="35">
                  <c:v>59.209000000000003</c:v>
                </c:pt>
                <c:pt idx="36">
                  <c:v>60.774000000000001</c:v>
                </c:pt>
                <c:pt idx="37">
                  <c:v>62.484999999999999</c:v>
                </c:pt>
                <c:pt idx="38">
                  <c:v>64.233999999999995</c:v>
                </c:pt>
                <c:pt idx="39">
                  <c:v>65.933999999999997</c:v>
                </c:pt>
                <c:pt idx="40">
                  <c:v>67.668000000000006</c:v>
                </c:pt>
                <c:pt idx="41">
                  <c:v>69.507999999999996</c:v>
                </c:pt>
                <c:pt idx="42">
                  <c:v>71.391000000000005</c:v>
                </c:pt>
                <c:pt idx="43">
                  <c:v>73.305999999999997</c:v>
                </c:pt>
                <c:pt idx="44">
                  <c:v>75.259</c:v>
                </c:pt>
                <c:pt idx="45">
                  <c:v>77.195999999999998</c:v>
                </c:pt>
                <c:pt idx="46">
                  <c:v>79.125</c:v>
                </c:pt>
                <c:pt idx="47">
                  <c:v>81.069000000000003</c:v>
                </c:pt>
                <c:pt idx="48">
                  <c:v>83.027000000000001</c:v>
                </c:pt>
                <c:pt idx="49">
                  <c:v>85.016999999999996</c:v>
                </c:pt>
                <c:pt idx="50">
                  <c:v>87.009</c:v>
                </c:pt>
                <c:pt idx="51">
                  <c:v>89.004000000000005</c:v>
                </c:pt>
                <c:pt idx="52">
                  <c:v>91.022999999999996</c:v>
                </c:pt>
                <c:pt idx="53">
                  <c:v>93.027000000000001</c:v>
                </c:pt>
                <c:pt idx="54">
                  <c:v>95.052000000000007</c:v>
                </c:pt>
                <c:pt idx="55">
                  <c:v>97.039000000000001</c:v>
                </c:pt>
                <c:pt idx="56">
                  <c:v>99.057000000000002</c:v>
                </c:pt>
                <c:pt idx="57">
                  <c:v>101.066</c:v>
                </c:pt>
                <c:pt idx="58">
                  <c:v>103.068</c:v>
                </c:pt>
                <c:pt idx="59">
                  <c:v>105.075</c:v>
                </c:pt>
                <c:pt idx="60">
                  <c:v>107.10599999999999</c:v>
                </c:pt>
                <c:pt idx="61">
                  <c:v>109.07899999999999</c:v>
                </c:pt>
                <c:pt idx="62">
                  <c:v>111.098</c:v>
                </c:pt>
                <c:pt idx="63">
                  <c:v>113.092</c:v>
                </c:pt>
                <c:pt idx="64">
                  <c:v>115.089</c:v>
                </c:pt>
                <c:pt idx="65">
                  <c:v>117.084</c:v>
                </c:pt>
                <c:pt idx="66">
                  <c:v>119.092</c:v>
                </c:pt>
                <c:pt idx="67">
                  <c:v>121.072</c:v>
                </c:pt>
                <c:pt idx="68">
                  <c:v>123.072</c:v>
                </c:pt>
                <c:pt idx="69">
                  <c:v>125.09</c:v>
                </c:pt>
                <c:pt idx="70">
                  <c:v>127.09399999999999</c:v>
                </c:pt>
                <c:pt idx="71">
                  <c:v>129.08600000000001</c:v>
                </c:pt>
                <c:pt idx="72">
                  <c:v>131.08600000000001</c:v>
                </c:pt>
                <c:pt idx="73">
                  <c:v>133.072</c:v>
                </c:pt>
                <c:pt idx="74">
                  <c:v>135.06800000000001</c:v>
                </c:pt>
                <c:pt idx="75">
                  <c:v>137.06299999999999</c:v>
                </c:pt>
                <c:pt idx="76">
                  <c:v>139.06899999999999</c:v>
                </c:pt>
                <c:pt idx="77">
                  <c:v>141.083</c:v>
                </c:pt>
                <c:pt idx="78">
                  <c:v>143.08699999999999</c:v>
                </c:pt>
                <c:pt idx="79">
                  <c:v>145.06899999999999</c:v>
                </c:pt>
                <c:pt idx="80">
                  <c:v>147.07</c:v>
                </c:pt>
                <c:pt idx="81">
                  <c:v>149.08699999999999</c:v>
                </c:pt>
                <c:pt idx="82">
                  <c:v>151.08199999999999</c:v>
                </c:pt>
                <c:pt idx="83">
                  <c:v>153.07900000000001</c:v>
                </c:pt>
                <c:pt idx="84">
                  <c:v>155.08699999999999</c:v>
                </c:pt>
                <c:pt idx="85">
                  <c:v>157.06800000000001</c:v>
                </c:pt>
                <c:pt idx="86">
                  <c:v>159.06800000000001</c:v>
                </c:pt>
                <c:pt idx="87">
                  <c:v>161.08600000000001</c:v>
                </c:pt>
                <c:pt idx="88">
                  <c:v>163.08000000000001</c:v>
                </c:pt>
                <c:pt idx="89">
                  <c:v>165.07599999999999</c:v>
                </c:pt>
                <c:pt idx="90">
                  <c:v>167.084</c:v>
                </c:pt>
                <c:pt idx="91">
                  <c:v>169.066</c:v>
                </c:pt>
                <c:pt idx="92">
                  <c:v>171.065</c:v>
                </c:pt>
                <c:pt idx="93">
                  <c:v>173.083</c:v>
                </c:pt>
                <c:pt idx="94">
                  <c:v>175.078</c:v>
                </c:pt>
                <c:pt idx="95">
                  <c:v>177.07599999999999</c:v>
                </c:pt>
                <c:pt idx="96">
                  <c:v>179.083</c:v>
                </c:pt>
                <c:pt idx="97">
                  <c:v>181.066</c:v>
                </c:pt>
                <c:pt idx="98">
                  <c:v>183.06399999999999</c:v>
                </c:pt>
                <c:pt idx="99">
                  <c:v>185.083</c:v>
                </c:pt>
                <c:pt idx="100">
                  <c:v>187.077</c:v>
                </c:pt>
                <c:pt idx="101">
                  <c:v>189.07900000000001</c:v>
                </c:pt>
                <c:pt idx="102">
                  <c:v>191.083</c:v>
                </c:pt>
                <c:pt idx="103">
                  <c:v>193.06299999999999</c:v>
                </c:pt>
                <c:pt idx="104">
                  <c:v>195.06299999999999</c:v>
                </c:pt>
                <c:pt idx="105">
                  <c:v>197.08199999999999</c:v>
                </c:pt>
                <c:pt idx="106">
                  <c:v>199.077</c:v>
                </c:pt>
                <c:pt idx="107">
                  <c:v>201.07599999999999</c:v>
                </c:pt>
                <c:pt idx="108">
                  <c:v>203.08199999999999</c:v>
                </c:pt>
                <c:pt idx="109">
                  <c:v>205.06399999999999</c:v>
                </c:pt>
                <c:pt idx="110">
                  <c:v>207.06399999999999</c:v>
                </c:pt>
                <c:pt idx="111">
                  <c:v>209.08199999999999</c:v>
                </c:pt>
                <c:pt idx="112">
                  <c:v>211.077</c:v>
                </c:pt>
                <c:pt idx="113">
                  <c:v>213.07499999999999</c:v>
                </c:pt>
                <c:pt idx="114">
                  <c:v>215.072</c:v>
                </c:pt>
                <c:pt idx="115">
                  <c:v>217.06</c:v>
                </c:pt>
                <c:pt idx="116">
                  <c:v>219.05699999999999</c:v>
                </c:pt>
                <c:pt idx="117">
                  <c:v>221.053</c:v>
                </c:pt>
                <c:pt idx="118">
                  <c:v>223.05199999999999</c:v>
                </c:pt>
                <c:pt idx="119">
                  <c:v>225.04900000000001</c:v>
                </c:pt>
                <c:pt idx="120">
                  <c:v>227.04900000000001</c:v>
                </c:pt>
                <c:pt idx="121">
                  <c:v>229.03399999999999</c:v>
                </c:pt>
                <c:pt idx="122">
                  <c:v>231.06200000000001</c:v>
                </c:pt>
                <c:pt idx="123">
                  <c:v>233.08</c:v>
                </c:pt>
                <c:pt idx="124">
                  <c:v>235.07400000000001</c:v>
                </c:pt>
                <c:pt idx="125">
                  <c:v>237.07499999999999</c:v>
                </c:pt>
                <c:pt idx="126">
                  <c:v>239.071</c:v>
                </c:pt>
                <c:pt idx="127">
                  <c:v>241.05799999999999</c:v>
                </c:pt>
                <c:pt idx="128">
                  <c:v>243.05600000000001</c:v>
                </c:pt>
                <c:pt idx="129">
                  <c:v>245.05</c:v>
                </c:pt>
                <c:pt idx="130">
                  <c:v>247.04900000000001</c:v>
                </c:pt>
                <c:pt idx="131">
                  <c:v>249.048</c:v>
                </c:pt>
                <c:pt idx="132">
                  <c:v>251.047</c:v>
                </c:pt>
                <c:pt idx="133">
                  <c:v>253.03399999999999</c:v>
                </c:pt>
                <c:pt idx="134">
                  <c:v>255.06200000000001</c:v>
                </c:pt>
                <c:pt idx="135">
                  <c:v>257.077</c:v>
                </c:pt>
                <c:pt idx="136">
                  <c:v>259.072</c:v>
                </c:pt>
                <c:pt idx="137">
                  <c:v>261.06900000000002</c:v>
                </c:pt>
                <c:pt idx="138">
                  <c:v>263.07</c:v>
                </c:pt>
                <c:pt idx="139">
                  <c:v>265.053</c:v>
                </c:pt>
                <c:pt idx="140">
                  <c:v>267.05500000000001</c:v>
                </c:pt>
                <c:pt idx="141">
                  <c:v>269.07</c:v>
                </c:pt>
                <c:pt idx="142">
                  <c:v>271.07299999999998</c:v>
                </c:pt>
                <c:pt idx="143">
                  <c:v>273.06799999999998</c:v>
                </c:pt>
                <c:pt idx="144">
                  <c:v>275.06900000000002</c:v>
                </c:pt>
                <c:pt idx="145">
                  <c:v>277.053</c:v>
                </c:pt>
                <c:pt idx="146">
                  <c:v>279.05399999999997</c:v>
                </c:pt>
                <c:pt idx="147">
                  <c:v>281.07100000000003</c:v>
                </c:pt>
                <c:pt idx="148">
                  <c:v>283.072</c:v>
                </c:pt>
                <c:pt idx="149">
                  <c:v>285.06799999999998</c:v>
                </c:pt>
                <c:pt idx="150">
                  <c:v>287.06799999999998</c:v>
                </c:pt>
                <c:pt idx="151">
                  <c:v>289.05500000000001</c:v>
                </c:pt>
                <c:pt idx="152">
                  <c:v>291.05599999999998</c:v>
                </c:pt>
                <c:pt idx="153">
                  <c:v>293.07100000000003</c:v>
                </c:pt>
                <c:pt idx="154">
                  <c:v>295.07299999999998</c:v>
                </c:pt>
                <c:pt idx="155">
                  <c:v>297.06900000000002</c:v>
                </c:pt>
                <c:pt idx="156">
                  <c:v>299.06799999999998</c:v>
                </c:pt>
                <c:pt idx="157">
                  <c:v>301.05399999999997</c:v>
                </c:pt>
                <c:pt idx="158">
                  <c:v>303.05399999999997</c:v>
                </c:pt>
                <c:pt idx="159">
                  <c:v>305.07</c:v>
                </c:pt>
                <c:pt idx="160">
                  <c:v>307.072</c:v>
                </c:pt>
                <c:pt idx="161">
                  <c:v>309.06700000000001</c:v>
                </c:pt>
                <c:pt idx="162">
                  <c:v>311.06599999999997</c:v>
                </c:pt>
                <c:pt idx="163">
                  <c:v>313.05099999999999</c:v>
                </c:pt>
                <c:pt idx="164">
                  <c:v>315.053</c:v>
                </c:pt>
                <c:pt idx="165">
                  <c:v>317.06900000000002</c:v>
                </c:pt>
                <c:pt idx="166">
                  <c:v>319.07100000000003</c:v>
                </c:pt>
                <c:pt idx="167">
                  <c:v>321.065</c:v>
                </c:pt>
                <c:pt idx="168">
                  <c:v>323.065</c:v>
                </c:pt>
                <c:pt idx="169">
                  <c:v>325.04899999999998</c:v>
                </c:pt>
                <c:pt idx="170">
                  <c:v>327.05</c:v>
                </c:pt>
                <c:pt idx="171">
                  <c:v>329.072</c:v>
                </c:pt>
                <c:pt idx="172">
                  <c:v>331.06900000000002</c:v>
                </c:pt>
                <c:pt idx="173">
                  <c:v>333.06400000000002</c:v>
                </c:pt>
                <c:pt idx="174">
                  <c:v>335.06200000000001</c:v>
                </c:pt>
                <c:pt idx="175">
                  <c:v>337.048</c:v>
                </c:pt>
                <c:pt idx="176">
                  <c:v>339.05</c:v>
                </c:pt>
                <c:pt idx="177">
                  <c:v>341.06599999999997</c:v>
                </c:pt>
                <c:pt idx="178">
                  <c:v>343.06799999999998</c:v>
                </c:pt>
                <c:pt idx="179">
                  <c:v>345.06299999999999</c:v>
                </c:pt>
                <c:pt idx="180">
                  <c:v>347.06299999999999</c:v>
                </c:pt>
                <c:pt idx="181">
                  <c:v>349.04899999999998</c:v>
                </c:pt>
                <c:pt idx="182">
                  <c:v>351.05</c:v>
                </c:pt>
                <c:pt idx="183">
                  <c:v>353.06400000000002</c:v>
                </c:pt>
                <c:pt idx="184">
                  <c:v>355.06799999999998</c:v>
                </c:pt>
                <c:pt idx="185">
                  <c:v>357.06400000000002</c:v>
                </c:pt>
                <c:pt idx="186">
                  <c:v>359.06400000000002</c:v>
                </c:pt>
                <c:pt idx="187">
                  <c:v>361.04899999999998</c:v>
                </c:pt>
                <c:pt idx="188">
                  <c:v>363.048</c:v>
                </c:pt>
                <c:pt idx="189">
                  <c:v>365.06400000000002</c:v>
                </c:pt>
                <c:pt idx="190">
                  <c:v>367.06599999999997</c:v>
                </c:pt>
                <c:pt idx="191">
                  <c:v>369.06</c:v>
                </c:pt>
                <c:pt idx="192">
                  <c:v>371.05799999999999</c:v>
                </c:pt>
                <c:pt idx="193">
                  <c:v>373.04599999999999</c:v>
                </c:pt>
                <c:pt idx="194">
                  <c:v>375.04599999999999</c:v>
                </c:pt>
                <c:pt idx="195">
                  <c:v>377.06</c:v>
                </c:pt>
                <c:pt idx="196">
                  <c:v>379.06400000000002</c:v>
                </c:pt>
                <c:pt idx="197">
                  <c:v>381.05700000000002</c:v>
                </c:pt>
                <c:pt idx="198">
                  <c:v>383.05799999999999</c:v>
                </c:pt>
                <c:pt idx="199">
                  <c:v>385.04399999999998</c:v>
                </c:pt>
                <c:pt idx="200">
                  <c:v>16.495999999999999</c:v>
                </c:pt>
                <c:pt idx="201">
                  <c:v>18.085999999999999</c:v>
                </c:pt>
                <c:pt idx="202">
                  <c:v>19.302</c:v>
                </c:pt>
                <c:pt idx="203">
                  <c:v>20.891999999999999</c:v>
                </c:pt>
                <c:pt idx="204">
                  <c:v>22.452999999999999</c:v>
                </c:pt>
                <c:pt idx="205">
                  <c:v>24.07</c:v>
                </c:pt>
                <c:pt idx="206">
                  <c:v>25.632999999999999</c:v>
                </c:pt>
                <c:pt idx="207">
                  <c:v>27.248999999999999</c:v>
                </c:pt>
                <c:pt idx="208">
                  <c:v>28.466000000000001</c:v>
                </c:pt>
                <c:pt idx="209">
                  <c:v>30.056000000000001</c:v>
                </c:pt>
                <c:pt idx="210">
                  <c:v>31.617999999999999</c:v>
                </c:pt>
                <c:pt idx="211">
                  <c:v>33.206000000000003</c:v>
                </c:pt>
                <c:pt idx="212">
                  <c:v>34.74</c:v>
                </c:pt>
                <c:pt idx="213">
                  <c:v>36.357999999999997</c:v>
                </c:pt>
                <c:pt idx="214">
                  <c:v>37.932000000000002</c:v>
                </c:pt>
                <c:pt idx="215">
                  <c:v>39.612000000000002</c:v>
                </c:pt>
                <c:pt idx="216">
                  <c:v>41.353000000000002</c:v>
                </c:pt>
                <c:pt idx="217">
                  <c:v>43.14</c:v>
                </c:pt>
                <c:pt idx="218">
                  <c:v>44.954999999999998</c:v>
                </c:pt>
                <c:pt idx="219">
                  <c:v>46.808</c:v>
                </c:pt>
                <c:pt idx="220">
                  <c:v>48.7</c:v>
                </c:pt>
                <c:pt idx="221">
                  <c:v>51.113999999999997</c:v>
                </c:pt>
                <c:pt idx="222">
                  <c:v>53.45</c:v>
                </c:pt>
                <c:pt idx="223">
                  <c:v>56.121000000000002</c:v>
                </c:pt>
                <c:pt idx="224">
                  <c:v>58.344999999999999</c:v>
                </c:pt>
                <c:pt idx="225">
                  <c:v>60.719000000000001</c:v>
                </c:pt>
                <c:pt idx="226">
                  <c:v>62.125999999999998</c:v>
                </c:pt>
                <c:pt idx="227">
                  <c:v>63.798000000000002</c:v>
                </c:pt>
                <c:pt idx="228">
                  <c:v>65.548000000000002</c:v>
                </c:pt>
                <c:pt idx="229">
                  <c:v>67.244</c:v>
                </c:pt>
                <c:pt idx="230">
                  <c:v>69.028999999999996</c:v>
                </c:pt>
                <c:pt idx="231">
                  <c:v>70.861000000000004</c:v>
                </c:pt>
                <c:pt idx="232">
                  <c:v>72.721000000000004</c:v>
                </c:pt>
                <c:pt idx="233">
                  <c:v>74.605999999999995</c:v>
                </c:pt>
                <c:pt idx="234">
                  <c:v>76.519000000000005</c:v>
                </c:pt>
                <c:pt idx="235">
                  <c:v>78.438999999999993</c:v>
                </c:pt>
                <c:pt idx="236">
                  <c:v>80.376999999999995</c:v>
                </c:pt>
                <c:pt idx="237">
                  <c:v>82.33</c:v>
                </c:pt>
                <c:pt idx="238">
                  <c:v>84.292000000000002</c:v>
                </c:pt>
                <c:pt idx="239">
                  <c:v>86.262</c:v>
                </c:pt>
                <c:pt idx="240">
                  <c:v>88.238</c:v>
                </c:pt>
                <c:pt idx="241">
                  <c:v>90.221000000000004</c:v>
                </c:pt>
                <c:pt idx="242">
                  <c:v>92.204999999999998</c:v>
                </c:pt>
                <c:pt idx="243">
                  <c:v>94.192999999999998</c:v>
                </c:pt>
                <c:pt idx="244">
                  <c:v>96.183999999999997</c:v>
                </c:pt>
                <c:pt idx="245">
                  <c:v>98.174999999999997</c:v>
                </c:pt>
                <c:pt idx="246">
                  <c:v>100.169</c:v>
                </c:pt>
                <c:pt idx="247">
                  <c:v>102.163</c:v>
                </c:pt>
                <c:pt idx="248">
                  <c:v>104.15900000000001</c:v>
                </c:pt>
                <c:pt idx="249">
                  <c:v>106.15600000000001</c:v>
                </c:pt>
                <c:pt idx="250">
                  <c:v>108.15300000000001</c:v>
                </c:pt>
                <c:pt idx="251">
                  <c:v>110.152</c:v>
                </c:pt>
                <c:pt idx="252">
                  <c:v>112.15</c:v>
                </c:pt>
                <c:pt idx="253">
                  <c:v>114.148</c:v>
                </c:pt>
                <c:pt idx="254">
                  <c:v>116.14700000000001</c:v>
                </c:pt>
                <c:pt idx="255">
                  <c:v>118.14700000000001</c:v>
                </c:pt>
                <c:pt idx="256">
                  <c:v>120.146</c:v>
                </c:pt>
                <c:pt idx="257">
                  <c:v>122.145</c:v>
                </c:pt>
                <c:pt idx="258">
                  <c:v>124.145</c:v>
                </c:pt>
                <c:pt idx="259">
                  <c:v>126.14400000000001</c:v>
                </c:pt>
                <c:pt idx="260">
                  <c:v>128.14400000000001</c:v>
                </c:pt>
                <c:pt idx="261">
                  <c:v>130.142</c:v>
                </c:pt>
                <c:pt idx="262">
                  <c:v>132.142</c:v>
                </c:pt>
                <c:pt idx="263">
                  <c:v>134.142</c:v>
                </c:pt>
                <c:pt idx="264">
                  <c:v>136.143</c:v>
                </c:pt>
                <c:pt idx="265">
                  <c:v>138.143</c:v>
                </c:pt>
                <c:pt idx="266">
                  <c:v>140.143</c:v>
                </c:pt>
                <c:pt idx="267">
                  <c:v>142.143</c:v>
                </c:pt>
                <c:pt idx="268">
                  <c:v>144.14400000000001</c:v>
                </c:pt>
                <c:pt idx="269">
                  <c:v>146.143</c:v>
                </c:pt>
                <c:pt idx="270">
                  <c:v>148.14400000000001</c:v>
                </c:pt>
                <c:pt idx="271">
                  <c:v>150.143</c:v>
                </c:pt>
                <c:pt idx="272">
                  <c:v>152.142</c:v>
                </c:pt>
                <c:pt idx="273">
                  <c:v>154.142</c:v>
                </c:pt>
                <c:pt idx="274">
                  <c:v>156.142</c:v>
                </c:pt>
                <c:pt idx="275">
                  <c:v>158.14099999999999</c:v>
                </c:pt>
                <c:pt idx="276">
                  <c:v>160.14099999999999</c:v>
                </c:pt>
                <c:pt idx="277">
                  <c:v>162.13999999999999</c:v>
                </c:pt>
                <c:pt idx="278">
                  <c:v>164.13900000000001</c:v>
                </c:pt>
                <c:pt idx="279">
                  <c:v>166.13800000000001</c:v>
                </c:pt>
                <c:pt idx="280">
                  <c:v>168.13900000000001</c:v>
                </c:pt>
                <c:pt idx="281">
                  <c:v>170.13800000000001</c:v>
                </c:pt>
                <c:pt idx="282">
                  <c:v>172.13800000000001</c:v>
                </c:pt>
                <c:pt idx="283">
                  <c:v>174.13800000000001</c:v>
                </c:pt>
                <c:pt idx="284">
                  <c:v>176.13800000000001</c:v>
                </c:pt>
                <c:pt idx="285">
                  <c:v>178.13900000000001</c:v>
                </c:pt>
                <c:pt idx="286">
                  <c:v>180.13800000000001</c:v>
                </c:pt>
                <c:pt idx="287">
                  <c:v>182.13800000000001</c:v>
                </c:pt>
                <c:pt idx="288">
                  <c:v>184.13800000000001</c:v>
                </c:pt>
                <c:pt idx="289">
                  <c:v>186.13800000000001</c:v>
                </c:pt>
                <c:pt idx="290">
                  <c:v>188.13900000000001</c:v>
                </c:pt>
                <c:pt idx="291">
                  <c:v>190.13800000000001</c:v>
                </c:pt>
                <c:pt idx="292">
                  <c:v>192.13800000000001</c:v>
                </c:pt>
                <c:pt idx="293">
                  <c:v>194.13800000000001</c:v>
                </c:pt>
                <c:pt idx="294">
                  <c:v>196.13800000000001</c:v>
                </c:pt>
                <c:pt idx="295">
                  <c:v>198.13900000000001</c:v>
                </c:pt>
                <c:pt idx="296">
                  <c:v>200.13800000000001</c:v>
                </c:pt>
                <c:pt idx="297">
                  <c:v>202.13800000000001</c:v>
                </c:pt>
                <c:pt idx="298">
                  <c:v>204.13800000000001</c:v>
                </c:pt>
                <c:pt idx="299">
                  <c:v>206.137</c:v>
                </c:pt>
                <c:pt idx="300">
                  <c:v>208.136</c:v>
                </c:pt>
                <c:pt idx="301">
                  <c:v>210.13499999999999</c:v>
                </c:pt>
                <c:pt idx="302">
                  <c:v>212.13499999999999</c:v>
                </c:pt>
                <c:pt idx="303">
                  <c:v>214.13499999999999</c:v>
                </c:pt>
                <c:pt idx="304">
                  <c:v>216.13399999999999</c:v>
                </c:pt>
                <c:pt idx="305">
                  <c:v>218.13399999999999</c:v>
                </c:pt>
                <c:pt idx="306">
                  <c:v>220.13399999999999</c:v>
                </c:pt>
                <c:pt idx="307">
                  <c:v>222.13300000000001</c:v>
                </c:pt>
                <c:pt idx="308">
                  <c:v>224.13399999999999</c:v>
                </c:pt>
                <c:pt idx="309">
                  <c:v>226.13399999999999</c:v>
                </c:pt>
                <c:pt idx="310">
                  <c:v>228.13300000000001</c:v>
                </c:pt>
                <c:pt idx="311">
                  <c:v>230.13399999999999</c:v>
                </c:pt>
                <c:pt idx="312">
                  <c:v>232.13300000000001</c:v>
                </c:pt>
                <c:pt idx="313">
                  <c:v>234.13399999999999</c:v>
                </c:pt>
                <c:pt idx="314">
                  <c:v>236.13300000000001</c:v>
                </c:pt>
                <c:pt idx="315">
                  <c:v>238.13399999999999</c:v>
                </c:pt>
                <c:pt idx="316">
                  <c:v>240.13399999999999</c:v>
                </c:pt>
                <c:pt idx="317">
                  <c:v>242.13399999999999</c:v>
                </c:pt>
                <c:pt idx="318">
                  <c:v>244.13200000000001</c:v>
                </c:pt>
                <c:pt idx="319">
                  <c:v>246.13200000000001</c:v>
                </c:pt>
                <c:pt idx="320">
                  <c:v>248.13300000000001</c:v>
                </c:pt>
                <c:pt idx="321">
                  <c:v>250.13399999999999</c:v>
                </c:pt>
                <c:pt idx="322">
                  <c:v>252.13300000000001</c:v>
                </c:pt>
                <c:pt idx="323">
                  <c:v>254.13300000000001</c:v>
                </c:pt>
                <c:pt idx="324">
                  <c:v>256.13200000000001</c:v>
                </c:pt>
                <c:pt idx="325">
                  <c:v>258.13099999999997</c:v>
                </c:pt>
                <c:pt idx="326">
                  <c:v>260.12900000000002</c:v>
                </c:pt>
                <c:pt idx="327">
                  <c:v>262.12799999999999</c:v>
                </c:pt>
                <c:pt idx="328">
                  <c:v>264.12799999999999</c:v>
                </c:pt>
                <c:pt idx="329">
                  <c:v>266.12799999999999</c:v>
                </c:pt>
                <c:pt idx="330">
                  <c:v>268.12799999999999</c:v>
                </c:pt>
                <c:pt idx="331">
                  <c:v>270.12799999999999</c:v>
                </c:pt>
                <c:pt idx="332">
                  <c:v>272.12799999999999</c:v>
                </c:pt>
                <c:pt idx="333">
                  <c:v>274.12799999999999</c:v>
                </c:pt>
                <c:pt idx="334">
                  <c:v>276.12700000000001</c:v>
                </c:pt>
                <c:pt idx="335">
                  <c:v>278.12700000000001</c:v>
                </c:pt>
                <c:pt idx="336">
                  <c:v>280.12700000000001</c:v>
                </c:pt>
                <c:pt idx="337">
                  <c:v>282.12799999999999</c:v>
                </c:pt>
                <c:pt idx="338">
                  <c:v>284.12799999999999</c:v>
                </c:pt>
                <c:pt idx="339">
                  <c:v>286.12900000000002</c:v>
                </c:pt>
                <c:pt idx="340">
                  <c:v>288.12900000000002</c:v>
                </c:pt>
                <c:pt idx="341">
                  <c:v>290.12799999999999</c:v>
                </c:pt>
                <c:pt idx="342">
                  <c:v>292.12799999999999</c:v>
                </c:pt>
                <c:pt idx="343">
                  <c:v>294.12900000000002</c:v>
                </c:pt>
                <c:pt idx="344">
                  <c:v>296.12900000000002</c:v>
                </c:pt>
                <c:pt idx="345">
                  <c:v>298.12799999999999</c:v>
                </c:pt>
                <c:pt idx="346">
                  <c:v>300.12900000000002</c:v>
                </c:pt>
                <c:pt idx="347">
                  <c:v>302.12799999999999</c:v>
                </c:pt>
                <c:pt idx="348">
                  <c:v>304.12799999999999</c:v>
                </c:pt>
                <c:pt idx="349">
                  <c:v>306.12799999999999</c:v>
                </c:pt>
                <c:pt idx="350">
                  <c:v>308.12700000000001</c:v>
                </c:pt>
                <c:pt idx="351">
                  <c:v>310.12700000000001</c:v>
                </c:pt>
                <c:pt idx="352">
                  <c:v>312.12700000000001</c:v>
                </c:pt>
                <c:pt idx="353">
                  <c:v>314.12599999999998</c:v>
                </c:pt>
                <c:pt idx="354">
                  <c:v>316.12599999999998</c:v>
                </c:pt>
                <c:pt idx="355">
                  <c:v>318.12599999999998</c:v>
                </c:pt>
                <c:pt idx="356">
                  <c:v>320.125</c:v>
                </c:pt>
                <c:pt idx="357">
                  <c:v>322.12400000000002</c:v>
                </c:pt>
                <c:pt idx="358">
                  <c:v>324.12299999999999</c:v>
                </c:pt>
                <c:pt idx="359">
                  <c:v>326.12299999999999</c:v>
                </c:pt>
                <c:pt idx="360">
                  <c:v>328.12299999999999</c:v>
                </c:pt>
                <c:pt idx="361">
                  <c:v>330.12400000000002</c:v>
                </c:pt>
                <c:pt idx="362">
                  <c:v>332.12299999999999</c:v>
                </c:pt>
                <c:pt idx="363">
                  <c:v>334.12200000000001</c:v>
                </c:pt>
                <c:pt idx="364">
                  <c:v>336.12299999999999</c:v>
                </c:pt>
                <c:pt idx="365">
                  <c:v>338.12299999999999</c:v>
                </c:pt>
                <c:pt idx="366">
                  <c:v>340.12299999999999</c:v>
                </c:pt>
                <c:pt idx="367">
                  <c:v>342.12299999999999</c:v>
                </c:pt>
                <c:pt idx="368">
                  <c:v>344.12299999999999</c:v>
                </c:pt>
                <c:pt idx="369">
                  <c:v>346.12400000000002</c:v>
                </c:pt>
                <c:pt idx="370">
                  <c:v>348.12400000000002</c:v>
                </c:pt>
                <c:pt idx="371">
                  <c:v>350.12299999999999</c:v>
                </c:pt>
                <c:pt idx="372">
                  <c:v>352.12299999999999</c:v>
                </c:pt>
                <c:pt idx="373">
                  <c:v>354.12299999999999</c:v>
                </c:pt>
                <c:pt idx="374">
                  <c:v>356.125</c:v>
                </c:pt>
                <c:pt idx="375">
                  <c:v>358.12400000000002</c:v>
                </c:pt>
                <c:pt idx="376">
                  <c:v>360.12200000000001</c:v>
                </c:pt>
                <c:pt idx="377">
                  <c:v>362.12099999999998</c:v>
                </c:pt>
                <c:pt idx="378">
                  <c:v>364.12</c:v>
                </c:pt>
                <c:pt idx="379">
                  <c:v>366.12</c:v>
                </c:pt>
                <c:pt idx="380">
                  <c:v>368.11900000000003</c:v>
                </c:pt>
                <c:pt idx="381">
                  <c:v>370.11900000000003</c:v>
                </c:pt>
                <c:pt idx="382">
                  <c:v>372.11900000000003</c:v>
                </c:pt>
                <c:pt idx="383">
                  <c:v>374.11799999999999</c:v>
                </c:pt>
                <c:pt idx="384">
                  <c:v>376.11799999999999</c:v>
                </c:pt>
                <c:pt idx="385">
                  <c:v>378.11700000000002</c:v>
                </c:pt>
                <c:pt idx="386">
                  <c:v>380.11700000000002</c:v>
                </c:pt>
                <c:pt idx="387">
                  <c:v>382.11799999999999</c:v>
                </c:pt>
                <c:pt idx="388">
                  <c:v>384.11799999999999</c:v>
                </c:pt>
                <c:pt idx="389">
                  <c:v>386.11799999999999</c:v>
                </c:pt>
                <c:pt idx="390">
                  <c:v>388.11799999999999</c:v>
                </c:pt>
                <c:pt idx="391">
                  <c:v>390.11799999999999</c:v>
                </c:pt>
                <c:pt idx="392">
                  <c:v>392.11799999999999</c:v>
                </c:pt>
                <c:pt idx="393">
                  <c:v>394.11799999999999</c:v>
                </c:pt>
                <c:pt idx="394">
                  <c:v>396.11799999999999</c:v>
                </c:pt>
                <c:pt idx="395">
                  <c:v>398.11799999999999</c:v>
                </c:pt>
                <c:pt idx="396">
                  <c:v>400.11799999999999</c:v>
                </c:pt>
                <c:pt idx="397">
                  <c:v>402.11799999999999</c:v>
                </c:pt>
                <c:pt idx="398">
                  <c:v>404.11799999999999</c:v>
                </c:pt>
                <c:pt idx="399">
                  <c:v>406.11799999999999</c:v>
                </c:pt>
                <c:pt idx="400">
                  <c:v>46.968000000000004</c:v>
                </c:pt>
                <c:pt idx="401">
                  <c:v>50.070999999999998</c:v>
                </c:pt>
                <c:pt idx="402">
                  <c:v>53.509</c:v>
                </c:pt>
                <c:pt idx="403">
                  <c:v>56.143999999999998</c:v>
                </c:pt>
                <c:pt idx="404">
                  <c:v>58.402000000000001</c:v>
                </c:pt>
                <c:pt idx="405">
                  <c:v>60.744</c:v>
                </c:pt>
                <c:pt idx="406">
                  <c:v>63.232999999999997</c:v>
                </c:pt>
                <c:pt idx="407">
                  <c:v>64.338999999999999</c:v>
                </c:pt>
                <c:pt idx="408">
                  <c:v>65.887</c:v>
                </c:pt>
                <c:pt idx="409">
                  <c:v>67.436000000000007</c:v>
                </c:pt>
                <c:pt idx="410">
                  <c:v>68.846999999999994</c:v>
                </c:pt>
                <c:pt idx="411">
                  <c:v>70.135999999999996</c:v>
                </c:pt>
                <c:pt idx="412">
                  <c:v>71.486000000000004</c:v>
                </c:pt>
                <c:pt idx="413">
                  <c:v>72.647999999999996</c:v>
                </c:pt>
                <c:pt idx="414">
                  <c:v>74.16</c:v>
                </c:pt>
                <c:pt idx="415">
                  <c:v>75.781999999999996</c:v>
                </c:pt>
                <c:pt idx="416">
                  <c:v>77.477999999999994</c:v>
                </c:pt>
                <c:pt idx="417">
                  <c:v>79.23</c:v>
                </c:pt>
                <c:pt idx="418">
                  <c:v>81.042000000000002</c:v>
                </c:pt>
                <c:pt idx="419">
                  <c:v>82.876999999999995</c:v>
                </c:pt>
                <c:pt idx="420">
                  <c:v>84.757999999999996</c:v>
                </c:pt>
                <c:pt idx="421">
                  <c:v>86.66</c:v>
                </c:pt>
                <c:pt idx="422">
                  <c:v>88.58</c:v>
                </c:pt>
                <c:pt idx="423">
                  <c:v>90.528000000000006</c:v>
                </c:pt>
                <c:pt idx="424">
                  <c:v>92.474999999999994</c:v>
                </c:pt>
                <c:pt idx="425">
                  <c:v>94.43</c:v>
                </c:pt>
                <c:pt idx="426">
                  <c:v>96.4</c:v>
                </c:pt>
                <c:pt idx="427">
                  <c:v>98.372</c:v>
                </c:pt>
                <c:pt idx="428">
                  <c:v>100.35</c:v>
                </c:pt>
                <c:pt idx="429">
                  <c:v>102.33199999999999</c:v>
                </c:pt>
                <c:pt idx="430">
                  <c:v>104.336</c:v>
                </c:pt>
                <c:pt idx="431">
                  <c:v>106.32299999999999</c:v>
                </c:pt>
                <c:pt idx="432">
                  <c:v>108.33</c:v>
                </c:pt>
                <c:pt idx="433">
                  <c:v>110.321</c:v>
                </c:pt>
                <c:pt idx="434">
                  <c:v>112.307</c:v>
                </c:pt>
                <c:pt idx="435">
                  <c:v>114.3</c:v>
                </c:pt>
                <c:pt idx="436">
                  <c:v>116.297</c:v>
                </c:pt>
                <c:pt idx="437">
                  <c:v>118.291</c:v>
                </c:pt>
                <c:pt idx="438">
                  <c:v>120.298</c:v>
                </c:pt>
                <c:pt idx="439">
                  <c:v>122.291</c:v>
                </c:pt>
                <c:pt idx="440">
                  <c:v>124.297</c:v>
                </c:pt>
                <c:pt idx="441">
                  <c:v>126.301</c:v>
                </c:pt>
                <c:pt idx="442">
                  <c:v>128.29300000000001</c:v>
                </c:pt>
                <c:pt idx="443">
                  <c:v>130.28700000000001</c:v>
                </c:pt>
                <c:pt idx="444">
                  <c:v>132.29499999999999</c:v>
                </c:pt>
                <c:pt idx="445">
                  <c:v>134.286</c:v>
                </c:pt>
                <c:pt idx="446">
                  <c:v>136.29499999999999</c:v>
                </c:pt>
                <c:pt idx="447">
                  <c:v>138.28800000000001</c:v>
                </c:pt>
                <c:pt idx="448">
                  <c:v>140.29599999999999</c:v>
                </c:pt>
                <c:pt idx="449">
                  <c:v>142.29400000000001</c:v>
                </c:pt>
                <c:pt idx="450">
                  <c:v>144.29400000000001</c:v>
                </c:pt>
                <c:pt idx="451">
                  <c:v>146.28800000000001</c:v>
                </c:pt>
                <c:pt idx="452">
                  <c:v>148.29599999999999</c:v>
                </c:pt>
                <c:pt idx="453">
                  <c:v>150.28899999999999</c:v>
                </c:pt>
                <c:pt idx="454">
                  <c:v>152.29499999999999</c:v>
                </c:pt>
                <c:pt idx="455">
                  <c:v>154.29300000000001</c:v>
                </c:pt>
                <c:pt idx="456">
                  <c:v>156.29400000000001</c:v>
                </c:pt>
                <c:pt idx="457">
                  <c:v>158.28700000000001</c:v>
                </c:pt>
                <c:pt idx="458">
                  <c:v>160.29400000000001</c:v>
                </c:pt>
                <c:pt idx="459">
                  <c:v>162.286</c:v>
                </c:pt>
                <c:pt idx="460">
                  <c:v>164.292</c:v>
                </c:pt>
                <c:pt idx="461">
                  <c:v>166.291</c:v>
                </c:pt>
                <c:pt idx="462">
                  <c:v>168.291</c:v>
                </c:pt>
                <c:pt idx="463">
                  <c:v>170.285</c:v>
                </c:pt>
                <c:pt idx="464">
                  <c:v>172.28899999999999</c:v>
                </c:pt>
                <c:pt idx="465">
                  <c:v>174.28299999999999</c:v>
                </c:pt>
                <c:pt idx="466">
                  <c:v>176.291</c:v>
                </c:pt>
                <c:pt idx="467">
                  <c:v>178.286</c:v>
                </c:pt>
                <c:pt idx="468">
                  <c:v>180.291</c:v>
                </c:pt>
                <c:pt idx="469">
                  <c:v>182.28299999999999</c:v>
                </c:pt>
                <c:pt idx="470">
                  <c:v>184.29</c:v>
                </c:pt>
                <c:pt idx="471">
                  <c:v>186.28299999999999</c:v>
                </c:pt>
                <c:pt idx="472">
                  <c:v>188.291</c:v>
                </c:pt>
                <c:pt idx="473">
                  <c:v>190.28899999999999</c:v>
                </c:pt>
                <c:pt idx="474">
                  <c:v>192.28800000000001</c:v>
                </c:pt>
                <c:pt idx="475">
                  <c:v>194.28299999999999</c:v>
                </c:pt>
                <c:pt idx="476">
                  <c:v>196.29</c:v>
                </c:pt>
                <c:pt idx="477">
                  <c:v>198.28399999999999</c:v>
                </c:pt>
                <c:pt idx="478">
                  <c:v>200.29</c:v>
                </c:pt>
                <c:pt idx="479">
                  <c:v>202.28800000000001</c:v>
                </c:pt>
                <c:pt idx="480">
                  <c:v>204.29</c:v>
                </c:pt>
                <c:pt idx="481">
                  <c:v>206.28200000000001</c:v>
                </c:pt>
                <c:pt idx="482">
                  <c:v>208.28899999999999</c:v>
                </c:pt>
                <c:pt idx="483">
                  <c:v>210.28100000000001</c:v>
                </c:pt>
                <c:pt idx="484">
                  <c:v>212.28800000000001</c:v>
                </c:pt>
                <c:pt idx="485">
                  <c:v>214.28700000000001</c:v>
                </c:pt>
                <c:pt idx="486">
                  <c:v>216.286</c:v>
                </c:pt>
                <c:pt idx="487">
                  <c:v>218.28100000000001</c:v>
                </c:pt>
                <c:pt idx="488">
                  <c:v>220.28700000000001</c:v>
                </c:pt>
                <c:pt idx="489">
                  <c:v>222.279</c:v>
                </c:pt>
                <c:pt idx="490">
                  <c:v>224.286</c:v>
                </c:pt>
                <c:pt idx="491">
                  <c:v>226.28299999999999</c:v>
                </c:pt>
                <c:pt idx="492">
                  <c:v>228.285</c:v>
                </c:pt>
                <c:pt idx="493">
                  <c:v>230.279</c:v>
                </c:pt>
                <c:pt idx="494">
                  <c:v>232.285</c:v>
                </c:pt>
                <c:pt idx="495">
                  <c:v>234.27799999999999</c:v>
                </c:pt>
                <c:pt idx="496">
                  <c:v>236.28700000000001</c:v>
                </c:pt>
                <c:pt idx="497">
                  <c:v>238.285</c:v>
                </c:pt>
                <c:pt idx="498">
                  <c:v>240.285</c:v>
                </c:pt>
                <c:pt idx="499">
                  <c:v>242.279</c:v>
                </c:pt>
                <c:pt idx="500">
                  <c:v>244.285</c:v>
                </c:pt>
                <c:pt idx="501">
                  <c:v>246.27699999999999</c:v>
                </c:pt>
                <c:pt idx="502">
                  <c:v>248.285</c:v>
                </c:pt>
                <c:pt idx="503">
                  <c:v>250.28399999999999</c:v>
                </c:pt>
                <c:pt idx="504">
                  <c:v>252.28399999999999</c:v>
                </c:pt>
                <c:pt idx="505">
                  <c:v>254.27799999999999</c:v>
                </c:pt>
                <c:pt idx="506">
                  <c:v>256.28500000000003</c:v>
                </c:pt>
                <c:pt idx="507">
                  <c:v>258.27699999999999</c:v>
                </c:pt>
                <c:pt idx="508">
                  <c:v>260.28300000000002</c:v>
                </c:pt>
                <c:pt idx="509">
                  <c:v>262.28100000000001</c:v>
                </c:pt>
                <c:pt idx="510">
                  <c:v>264.279</c:v>
                </c:pt>
                <c:pt idx="511">
                  <c:v>266.274</c:v>
                </c:pt>
                <c:pt idx="512">
                  <c:v>268.27999999999997</c:v>
                </c:pt>
                <c:pt idx="513">
                  <c:v>270.27300000000002</c:v>
                </c:pt>
                <c:pt idx="514">
                  <c:v>272.28100000000001</c:v>
                </c:pt>
                <c:pt idx="515">
                  <c:v>274.27999999999997</c:v>
                </c:pt>
                <c:pt idx="516">
                  <c:v>276.279</c:v>
                </c:pt>
                <c:pt idx="517">
                  <c:v>278.27300000000002</c:v>
                </c:pt>
                <c:pt idx="518">
                  <c:v>280.28100000000001</c:v>
                </c:pt>
                <c:pt idx="519">
                  <c:v>282.27300000000002</c:v>
                </c:pt>
                <c:pt idx="520">
                  <c:v>284.27999999999997</c:v>
                </c:pt>
                <c:pt idx="521">
                  <c:v>286.279</c:v>
                </c:pt>
                <c:pt idx="522">
                  <c:v>288.28100000000001</c:v>
                </c:pt>
                <c:pt idx="523">
                  <c:v>290.274</c:v>
                </c:pt>
                <c:pt idx="524">
                  <c:v>292.27999999999997</c:v>
                </c:pt>
                <c:pt idx="525">
                  <c:v>294.274</c:v>
                </c:pt>
                <c:pt idx="526">
                  <c:v>296.28100000000001</c:v>
                </c:pt>
                <c:pt idx="527">
                  <c:v>298.279</c:v>
                </c:pt>
                <c:pt idx="528">
                  <c:v>300.279</c:v>
                </c:pt>
                <c:pt idx="529">
                  <c:v>302.27300000000002</c:v>
                </c:pt>
                <c:pt idx="530">
                  <c:v>304.28100000000001</c:v>
                </c:pt>
                <c:pt idx="531">
                  <c:v>306.27199999999999</c:v>
                </c:pt>
                <c:pt idx="532">
                  <c:v>308.27999999999997</c:v>
                </c:pt>
                <c:pt idx="533">
                  <c:v>310.27800000000002</c:v>
                </c:pt>
                <c:pt idx="534">
                  <c:v>312.279</c:v>
                </c:pt>
                <c:pt idx="535">
                  <c:v>314.27199999999999</c:v>
                </c:pt>
                <c:pt idx="536">
                  <c:v>316.279</c:v>
                </c:pt>
                <c:pt idx="537">
                  <c:v>318.27199999999999</c:v>
                </c:pt>
                <c:pt idx="538">
                  <c:v>320.27800000000002</c:v>
                </c:pt>
                <c:pt idx="539">
                  <c:v>322.27699999999999</c:v>
                </c:pt>
                <c:pt idx="540">
                  <c:v>324.27600000000001</c:v>
                </c:pt>
                <c:pt idx="541">
                  <c:v>326.26900000000001</c:v>
                </c:pt>
                <c:pt idx="542">
                  <c:v>328.28</c:v>
                </c:pt>
                <c:pt idx="543">
                  <c:v>330.274</c:v>
                </c:pt>
                <c:pt idx="544">
                  <c:v>332.27499999999998</c:v>
                </c:pt>
                <c:pt idx="545">
                  <c:v>334.274</c:v>
                </c:pt>
                <c:pt idx="546">
                  <c:v>336.274</c:v>
                </c:pt>
                <c:pt idx="547">
                  <c:v>338.26900000000001</c:v>
                </c:pt>
                <c:pt idx="548">
                  <c:v>340.27499999999998</c:v>
                </c:pt>
                <c:pt idx="549">
                  <c:v>342.26799999999997</c:v>
                </c:pt>
                <c:pt idx="550">
                  <c:v>344.27499999999998</c:v>
                </c:pt>
                <c:pt idx="551">
                  <c:v>346.26600000000002</c:v>
                </c:pt>
                <c:pt idx="552">
                  <c:v>348.27699999999999</c:v>
                </c:pt>
                <c:pt idx="553">
                  <c:v>350.26799999999997</c:v>
                </c:pt>
                <c:pt idx="554">
                  <c:v>352.27499999999998</c:v>
                </c:pt>
                <c:pt idx="555">
                  <c:v>354.26799999999997</c:v>
                </c:pt>
                <c:pt idx="556">
                  <c:v>356.27699999999999</c:v>
                </c:pt>
                <c:pt idx="557">
                  <c:v>358.27199999999999</c:v>
                </c:pt>
                <c:pt idx="558">
                  <c:v>360.27600000000001</c:v>
                </c:pt>
                <c:pt idx="559">
                  <c:v>362.267</c:v>
                </c:pt>
                <c:pt idx="560">
                  <c:v>364.274</c:v>
                </c:pt>
                <c:pt idx="561">
                  <c:v>366.26499999999999</c:v>
                </c:pt>
                <c:pt idx="562">
                  <c:v>368.27300000000002</c:v>
                </c:pt>
                <c:pt idx="563">
                  <c:v>370.27100000000002</c:v>
                </c:pt>
                <c:pt idx="564">
                  <c:v>372.27199999999999</c:v>
                </c:pt>
                <c:pt idx="565">
                  <c:v>374.26499999999999</c:v>
                </c:pt>
                <c:pt idx="566">
                  <c:v>376.27</c:v>
                </c:pt>
                <c:pt idx="567">
                  <c:v>378.26299999999998</c:v>
                </c:pt>
                <c:pt idx="568">
                  <c:v>380.27100000000002</c:v>
                </c:pt>
                <c:pt idx="569">
                  <c:v>382.27</c:v>
                </c:pt>
                <c:pt idx="570">
                  <c:v>384.27100000000002</c:v>
                </c:pt>
                <c:pt idx="571">
                  <c:v>386.26499999999999</c:v>
                </c:pt>
                <c:pt idx="572">
                  <c:v>388.27100000000002</c:v>
                </c:pt>
                <c:pt idx="573">
                  <c:v>390.26299999999998</c:v>
                </c:pt>
                <c:pt idx="574">
                  <c:v>392.27100000000002</c:v>
                </c:pt>
                <c:pt idx="575">
                  <c:v>394.26900000000001</c:v>
                </c:pt>
                <c:pt idx="576">
                  <c:v>396.26799999999997</c:v>
                </c:pt>
                <c:pt idx="577">
                  <c:v>398.26299999999998</c:v>
                </c:pt>
                <c:pt idx="578">
                  <c:v>400.27</c:v>
                </c:pt>
                <c:pt idx="579">
                  <c:v>402.26299999999998</c:v>
                </c:pt>
                <c:pt idx="580">
                  <c:v>404.27</c:v>
                </c:pt>
                <c:pt idx="581">
                  <c:v>406.267</c:v>
                </c:pt>
                <c:pt idx="582">
                  <c:v>408.24900000000002</c:v>
                </c:pt>
                <c:pt idx="583">
                  <c:v>410.23399999999998</c:v>
                </c:pt>
                <c:pt idx="584">
                  <c:v>412.22199999999998</c:v>
                </c:pt>
                <c:pt idx="585">
                  <c:v>414.214</c:v>
                </c:pt>
                <c:pt idx="586">
                  <c:v>416.20699999999999</c:v>
                </c:pt>
                <c:pt idx="587">
                  <c:v>418.20100000000002</c:v>
                </c:pt>
                <c:pt idx="588">
                  <c:v>420.19600000000003</c:v>
                </c:pt>
                <c:pt idx="589">
                  <c:v>422.19299999999998</c:v>
                </c:pt>
                <c:pt idx="590">
                  <c:v>424.19099999999997</c:v>
                </c:pt>
                <c:pt idx="591">
                  <c:v>426.18799999999999</c:v>
                </c:pt>
                <c:pt idx="592">
                  <c:v>428.19099999999997</c:v>
                </c:pt>
                <c:pt idx="593">
                  <c:v>430.18700000000001</c:v>
                </c:pt>
                <c:pt idx="594">
                  <c:v>432.185</c:v>
                </c:pt>
                <c:pt idx="595">
                  <c:v>434.18200000000002</c:v>
                </c:pt>
                <c:pt idx="596">
                  <c:v>436.18099999999998</c:v>
                </c:pt>
                <c:pt idx="597">
                  <c:v>438.17899999999997</c:v>
                </c:pt>
                <c:pt idx="598">
                  <c:v>440.178</c:v>
                </c:pt>
                <c:pt idx="599">
                  <c:v>442.178</c:v>
                </c:pt>
              </c:numCache>
            </c:numRef>
          </c:xVal>
          <c:yVal>
            <c:numRef>
              <c:f>Sheet5!$D$2:$D$601</c:f>
              <c:numCache>
                <c:formatCode>General</c:formatCode>
                <c:ptCount val="600"/>
                <c:pt idx="400">
                  <c:v>0</c:v>
                </c:pt>
                <c:pt idx="401">
                  <c:v>6675.64</c:v>
                </c:pt>
                <c:pt idx="402">
                  <c:v>5852.13</c:v>
                </c:pt>
                <c:pt idx="403">
                  <c:v>4832.2700000000004</c:v>
                </c:pt>
                <c:pt idx="404">
                  <c:v>4316.72</c:v>
                </c:pt>
                <c:pt idx="405">
                  <c:v>4046.7</c:v>
                </c:pt>
                <c:pt idx="406">
                  <c:v>3833.82</c:v>
                </c:pt>
                <c:pt idx="407">
                  <c:v>3622.17</c:v>
                </c:pt>
                <c:pt idx="408">
                  <c:v>3576.18</c:v>
                </c:pt>
                <c:pt idx="409">
                  <c:v>3524.39</c:v>
                </c:pt>
                <c:pt idx="410">
                  <c:v>3488.57</c:v>
                </c:pt>
                <c:pt idx="411">
                  <c:v>3464.78</c:v>
                </c:pt>
                <c:pt idx="412">
                  <c:v>3449.04</c:v>
                </c:pt>
                <c:pt idx="413">
                  <c:v>3437.03</c:v>
                </c:pt>
                <c:pt idx="414">
                  <c:v>3429.59</c:v>
                </c:pt>
                <c:pt idx="415">
                  <c:v>3421.58</c:v>
                </c:pt>
                <c:pt idx="416">
                  <c:v>3415.58</c:v>
                </c:pt>
                <c:pt idx="417">
                  <c:v>3411.29</c:v>
                </c:pt>
                <c:pt idx="418">
                  <c:v>3408.34</c:v>
                </c:pt>
                <c:pt idx="419">
                  <c:v>3406.37</c:v>
                </c:pt>
                <c:pt idx="420">
                  <c:v>3405.1</c:v>
                </c:pt>
                <c:pt idx="421">
                  <c:v>3404.3</c:v>
                </c:pt>
                <c:pt idx="422">
                  <c:v>3403.82</c:v>
                </c:pt>
                <c:pt idx="423">
                  <c:v>3403.55</c:v>
                </c:pt>
                <c:pt idx="424">
                  <c:v>3403.41</c:v>
                </c:pt>
                <c:pt idx="425">
                  <c:v>3403.35</c:v>
                </c:pt>
                <c:pt idx="426">
                  <c:v>3403.34</c:v>
                </c:pt>
                <c:pt idx="427">
                  <c:v>3403.37</c:v>
                </c:pt>
                <c:pt idx="428">
                  <c:v>3403.42</c:v>
                </c:pt>
                <c:pt idx="429">
                  <c:v>3403.48</c:v>
                </c:pt>
                <c:pt idx="430">
                  <c:v>3403.55</c:v>
                </c:pt>
                <c:pt idx="431">
                  <c:v>3403.63</c:v>
                </c:pt>
                <c:pt idx="432">
                  <c:v>3403.71</c:v>
                </c:pt>
                <c:pt idx="433">
                  <c:v>3403.79</c:v>
                </c:pt>
                <c:pt idx="434">
                  <c:v>3403.87</c:v>
                </c:pt>
                <c:pt idx="435">
                  <c:v>3403.95</c:v>
                </c:pt>
                <c:pt idx="436">
                  <c:v>3404.03</c:v>
                </c:pt>
                <c:pt idx="437">
                  <c:v>3404.11</c:v>
                </c:pt>
                <c:pt idx="438">
                  <c:v>3404.19</c:v>
                </c:pt>
                <c:pt idx="439">
                  <c:v>3404.27</c:v>
                </c:pt>
                <c:pt idx="440">
                  <c:v>3404.36</c:v>
                </c:pt>
                <c:pt idx="441">
                  <c:v>3404.44</c:v>
                </c:pt>
                <c:pt idx="442">
                  <c:v>3404.52</c:v>
                </c:pt>
                <c:pt idx="443">
                  <c:v>3404.6</c:v>
                </c:pt>
                <c:pt idx="444">
                  <c:v>3404.69</c:v>
                </c:pt>
                <c:pt idx="445">
                  <c:v>3404.77</c:v>
                </c:pt>
                <c:pt idx="446">
                  <c:v>3404.85</c:v>
                </c:pt>
                <c:pt idx="447">
                  <c:v>3404.93</c:v>
                </c:pt>
                <c:pt idx="448">
                  <c:v>3405.02</c:v>
                </c:pt>
                <c:pt idx="449">
                  <c:v>3405.1</c:v>
                </c:pt>
                <c:pt idx="450">
                  <c:v>3405.18</c:v>
                </c:pt>
                <c:pt idx="451">
                  <c:v>3405.26</c:v>
                </c:pt>
                <c:pt idx="452">
                  <c:v>3405.34</c:v>
                </c:pt>
                <c:pt idx="453">
                  <c:v>3405.43</c:v>
                </c:pt>
                <c:pt idx="454">
                  <c:v>3405.51</c:v>
                </c:pt>
                <c:pt idx="455">
                  <c:v>3405.59</c:v>
                </c:pt>
                <c:pt idx="456">
                  <c:v>3405.67</c:v>
                </c:pt>
                <c:pt idx="457">
                  <c:v>3405.76</c:v>
                </c:pt>
                <c:pt idx="458">
                  <c:v>3405.84</c:v>
                </c:pt>
                <c:pt idx="459">
                  <c:v>3405.92</c:v>
                </c:pt>
                <c:pt idx="460">
                  <c:v>3406</c:v>
                </c:pt>
                <c:pt idx="461">
                  <c:v>3406.09</c:v>
                </c:pt>
                <c:pt idx="462">
                  <c:v>3406.17</c:v>
                </c:pt>
                <c:pt idx="463">
                  <c:v>3406.25</c:v>
                </c:pt>
                <c:pt idx="464">
                  <c:v>3406.33</c:v>
                </c:pt>
                <c:pt idx="465">
                  <c:v>3406.41</c:v>
                </c:pt>
                <c:pt idx="466">
                  <c:v>3406.5</c:v>
                </c:pt>
                <c:pt idx="467">
                  <c:v>3406.58</c:v>
                </c:pt>
                <c:pt idx="468">
                  <c:v>3406.66</c:v>
                </c:pt>
                <c:pt idx="469">
                  <c:v>3406.74</c:v>
                </c:pt>
                <c:pt idx="470">
                  <c:v>3406.83</c:v>
                </c:pt>
                <c:pt idx="471">
                  <c:v>3406.91</c:v>
                </c:pt>
                <c:pt idx="472">
                  <c:v>3406.99</c:v>
                </c:pt>
                <c:pt idx="473">
                  <c:v>3407.07</c:v>
                </c:pt>
                <c:pt idx="474">
                  <c:v>3407.16</c:v>
                </c:pt>
                <c:pt idx="475">
                  <c:v>3407.24</c:v>
                </c:pt>
                <c:pt idx="476">
                  <c:v>3407.32</c:v>
                </c:pt>
                <c:pt idx="477">
                  <c:v>3407.4</c:v>
                </c:pt>
                <c:pt idx="478">
                  <c:v>3407.48</c:v>
                </c:pt>
                <c:pt idx="479">
                  <c:v>3407.57</c:v>
                </c:pt>
                <c:pt idx="480">
                  <c:v>3407.65</c:v>
                </c:pt>
                <c:pt idx="481">
                  <c:v>3407.73</c:v>
                </c:pt>
                <c:pt idx="482">
                  <c:v>3407.81</c:v>
                </c:pt>
                <c:pt idx="483">
                  <c:v>3407.9</c:v>
                </c:pt>
                <c:pt idx="484">
                  <c:v>3407.98</c:v>
                </c:pt>
                <c:pt idx="485">
                  <c:v>3408.06</c:v>
                </c:pt>
                <c:pt idx="486">
                  <c:v>3408.14</c:v>
                </c:pt>
                <c:pt idx="487">
                  <c:v>3408.23</c:v>
                </c:pt>
                <c:pt idx="488">
                  <c:v>3408.31</c:v>
                </c:pt>
                <c:pt idx="489">
                  <c:v>3408.39</c:v>
                </c:pt>
                <c:pt idx="490">
                  <c:v>3408.47</c:v>
                </c:pt>
                <c:pt idx="491">
                  <c:v>3408.55</c:v>
                </c:pt>
                <c:pt idx="492">
                  <c:v>3408.64</c:v>
                </c:pt>
                <c:pt idx="493">
                  <c:v>3408.72</c:v>
                </c:pt>
                <c:pt idx="494">
                  <c:v>3408.8</c:v>
                </c:pt>
                <c:pt idx="495">
                  <c:v>3408.88</c:v>
                </c:pt>
                <c:pt idx="496">
                  <c:v>3408.97</c:v>
                </c:pt>
                <c:pt idx="497">
                  <c:v>3409.05</c:v>
                </c:pt>
                <c:pt idx="498">
                  <c:v>3409.13</c:v>
                </c:pt>
                <c:pt idx="499">
                  <c:v>3409.21</c:v>
                </c:pt>
                <c:pt idx="500">
                  <c:v>3409.3</c:v>
                </c:pt>
                <c:pt idx="501">
                  <c:v>3409.38</c:v>
                </c:pt>
                <c:pt idx="502">
                  <c:v>3409.46</c:v>
                </c:pt>
                <c:pt idx="503">
                  <c:v>3409.54</c:v>
                </c:pt>
                <c:pt idx="504">
                  <c:v>3409.62</c:v>
                </c:pt>
                <c:pt idx="505">
                  <c:v>3409.71</c:v>
                </c:pt>
                <c:pt idx="506">
                  <c:v>3409.79</c:v>
                </c:pt>
                <c:pt idx="507">
                  <c:v>3409.87</c:v>
                </c:pt>
                <c:pt idx="508">
                  <c:v>3409.95</c:v>
                </c:pt>
                <c:pt idx="509">
                  <c:v>3410.04</c:v>
                </c:pt>
                <c:pt idx="510">
                  <c:v>3410.12</c:v>
                </c:pt>
                <c:pt idx="511">
                  <c:v>3410.2</c:v>
                </c:pt>
                <c:pt idx="512">
                  <c:v>3410.28</c:v>
                </c:pt>
                <c:pt idx="513">
                  <c:v>3410.37</c:v>
                </c:pt>
                <c:pt idx="514">
                  <c:v>3410.45</c:v>
                </c:pt>
                <c:pt idx="515">
                  <c:v>3410.53</c:v>
                </c:pt>
                <c:pt idx="516">
                  <c:v>3410.61</c:v>
                </c:pt>
                <c:pt idx="517">
                  <c:v>3410.69</c:v>
                </c:pt>
                <c:pt idx="518">
                  <c:v>3410.78</c:v>
                </c:pt>
                <c:pt idx="519">
                  <c:v>3410.86</c:v>
                </c:pt>
                <c:pt idx="520">
                  <c:v>3410.94</c:v>
                </c:pt>
                <c:pt idx="521">
                  <c:v>3411.02</c:v>
                </c:pt>
                <c:pt idx="522">
                  <c:v>3411.11</c:v>
                </c:pt>
                <c:pt idx="523">
                  <c:v>3411.19</c:v>
                </c:pt>
                <c:pt idx="524">
                  <c:v>3411.27</c:v>
                </c:pt>
                <c:pt idx="525">
                  <c:v>3411.35</c:v>
                </c:pt>
                <c:pt idx="526">
                  <c:v>3411.44</c:v>
                </c:pt>
                <c:pt idx="527">
                  <c:v>3411.52</c:v>
                </c:pt>
                <c:pt idx="528">
                  <c:v>3411.6</c:v>
                </c:pt>
                <c:pt idx="529">
                  <c:v>3411.68</c:v>
                </c:pt>
                <c:pt idx="530">
                  <c:v>3411.76</c:v>
                </c:pt>
                <c:pt idx="531">
                  <c:v>3411.85</c:v>
                </c:pt>
                <c:pt idx="532">
                  <c:v>3411.93</c:v>
                </c:pt>
                <c:pt idx="533">
                  <c:v>3412.01</c:v>
                </c:pt>
                <c:pt idx="534">
                  <c:v>3412.09</c:v>
                </c:pt>
                <c:pt idx="535">
                  <c:v>3412.18</c:v>
                </c:pt>
                <c:pt idx="536">
                  <c:v>3412.26</c:v>
                </c:pt>
                <c:pt idx="537">
                  <c:v>3412.34</c:v>
                </c:pt>
                <c:pt idx="538">
                  <c:v>3412.42</c:v>
                </c:pt>
                <c:pt idx="539">
                  <c:v>3412.51</c:v>
                </c:pt>
                <c:pt idx="540">
                  <c:v>3412.59</c:v>
                </c:pt>
                <c:pt idx="541">
                  <c:v>3412.67</c:v>
                </c:pt>
                <c:pt idx="542">
                  <c:v>3412.75</c:v>
                </c:pt>
                <c:pt idx="543">
                  <c:v>3412.84</c:v>
                </c:pt>
                <c:pt idx="544">
                  <c:v>3412.92</c:v>
                </c:pt>
                <c:pt idx="545">
                  <c:v>3413</c:v>
                </c:pt>
                <c:pt idx="546">
                  <c:v>3413.08</c:v>
                </c:pt>
                <c:pt idx="547">
                  <c:v>3413.16</c:v>
                </c:pt>
                <c:pt idx="548">
                  <c:v>3413.25</c:v>
                </c:pt>
                <c:pt idx="549">
                  <c:v>3413.33</c:v>
                </c:pt>
                <c:pt idx="550">
                  <c:v>3413.41</c:v>
                </c:pt>
                <c:pt idx="551">
                  <c:v>3413.49</c:v>
                </c:pt>
                <c:pt idx="552">
                  <c:v>3413.58</c:v>
                </c:pt>
                <c:pt idx="553">
                  <c:v>3413.66</c:v>
                </c:pt>
                <c:pt idx="554">
                  <c:v>3413.74</c:v>
                </c:pt>
                <c:pt idx="555">
                  <c:v>3413.82</c:v>
                </c:pt>
                <c:pt idx="556">
                  <c:v>3413.91</c:v>
                </c:pt>
                <c:pt idx="557">
                  <c:v>3413.99</c:v>
                </c:pt>
                <c:pt idx="558">
                  <c:v>3414.07</c:v>
                </c:pt>
                <c:pt idx="559">
                  <c:v>3414.15</c:v>
                </c:pt>
                <c:pt idx="560">
                  <c:v>3414.23</c:v>
                </c:pt>
                <c:pt idx="561">
                  <c:v>3414.32</c:v>
                </c:pt>
                <c:pt idx="562">
                  <c:v>3414.4</c:v>
                </c:pt>
                <c:pt idx="563">
                  <c:v>3414.48</c:v>
                </c:pt>
                <c:pt idx="564">
                  <c:v>3414.56</c:v>
                </c:pt>
                <c:pt idx="565">
                  <c:v>3414.65</c:v>
                </c:pt>
                <c:pt idx="566">
                  <c:v>3414.73</c:v>
                </c:pt>
                <c:pt idx="567">
                  <c:v>3414.81</c:v>
                </c:pt>
                <c:pt idx="568">
                  <c:v>3414.89</c:v>
                </c:pt>
                <c:pt idx="569">
                  <c:v>3414.98</c:v>
                </c:pt>
                <c:pt idx="570">
                  <c:v>3415.06</c:v>
                </c:pt>
                <c:pt idx="571">
                  <c:v>3415.14</c:v>
                </c:pt>
                <c:pt idx="572">
                  <c:v>3415.22</c:v>
                </c:pt>
                <c:pt idx="573">
                  <c:v>3415.3</c:v>
                </c:pt>
                <c:pt idx="574">
                  <c:v>3415.39</c:v>
                </c:pt>
                <c:pt idx="575">
                  <c:v>3415.47</c:v>
                </c:pt>
                <c:pt idx="576">
                  <c:v>3415.55</c:v>
                </c:pt>
                <c:pt idx="577">
                  <c:v>3415.63</c:v>
                </c:pt>
                <c:pt idx="578">
                  <c:v>3415.72</c:v>
                </c:pt>
                <c:pt idx="579">
                  <c:v>3415.8</c:v>
                </c:pt>
                <c:pt idx="580">
                  <c:v>3415.88</c:v>
                </c:pt>
                <c:pt idx="581">
                  <c:v>3415.96</c:v>
                </c:pt>
                <c:pt idx="582">
                  <c:v>3416.05</c:v>
                </c:pt>
                <c:pt idx="583">
                  <c:v>3416.13</c:v>
                </c:pt>
                <c:pt idx="584">
                  <c:v>3416.21</c:v>
                </c:pt>
                <c:pt idx="585">
                  <c:v>3416.29</c:v>
                </c:pt>
                <c:pt idx="586">
                  <c:v>3416.38</c:v>
                </c:pt>
                <c:pt idx="587">
                  <c:v>3416.46</c:v>
                </c:pt>
                <c:pt idx="588">
                  <c:v>3416.54</c:v>
                </c:pt>
                <c:pt idx="589">
                  <c:v>3416.62</c:v>
                </c:pt>
                <c:pt idx="590">
                  <c:v>3416.71</c:v>
                </c:pt>
                <c:pt idx="591">
                  <c:v>3416.79</c:v>
                </c:pt>
                <c:pt idx="592">
                  <c:v>3416.87</c:v>
                </c:pt>
                <c:pt idx="593">
                  <c:v>3416.96</c:v>
                </c:pt>
                <c:pt idx="594">
                  <c:v>3417.04</c:v>
                </c:pt>
                <c:pt idx="595">
                  <c:v>3417.12</c:v>
                </c:pt>
                <c:pt idx="596">
                  <c:v>3417.21</c:v>
                </c:pt>
                <c:pt idx="597">
                  <c:v>3417.29</c:v>
                </c:pt>
                <c:pt idx="598">
                  <c:v>3417.37</c:v>
                </c:pt>
                <c:pt idx="599">
                  <c:v>3417.4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290-4C60-9784-B749702D3CD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40515391"/>
        <c:axId val="1940508735"/>
      </c:scatterChart>
      <c:valAx>
        <c:axId val="1940515391"/>
        <c:scaling>
          <c:orientation val="minMax"/>
          <c:max val="450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 (s)</a:t>
                </a:r>
              </a:p>
            </c:rich>
          </c:tx>
          <c:layout>
            <c:manualLayout>
              <c:xMode val="edge"/>
              <c:yMode val="edge"/>
              <c:x val="0.48701268591426072"/>
              <c:y val="0.8051844561096529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40508735"/>
        <c:crosses val="autoZero"/>
        <c:crossBetween val="midCat"/>
      </c:valAx>
      <c:valAx>
        <c:axId val="194050873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Bandwidth (kbps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40515391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Proposed algorithm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7223058152315424"/>
          <c:y val="0.24543345270418485"/>
          <c:w val="0.7755625246266542"/>
          <c:h val="0.46818279632081422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4!$B$1</c:f>
              <c:strCache>
                <c:ptCount val="1"/>
                <c:pt idx="0">
                  <c:v>Client 1</c:v>
                </c:pt>
              </c:strCache>
            </c:strRef>
          </c:tx>
          <c:spPr>
            <a:ln w="349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4!$A$2:$A$601</c:f>
              <c:numCache>
                <c:formatCode>General</c:formatCode>
                <c:ptCount val="600"/>
                <c:pt idx="0">
                  <c:v>0.121</c:v>
                </c:pt>
                <c:pt idx="1">
                  <c:v>0.23599999999999999</c:v>
                </c:pt>
                <c:pt idx="2">
                  <c:v>0.35</c:v>
                </c:pt>
                <c:pt idx="3">
                  <c:v>0.46400000000000002</c:v>
                </c:pt>
                <c:pt idx="4">
                  <c:v>0.57899999999999996</c:v>
                </c:pt>
                <c:pt idx="5">
                  <c:v>0.69399999999999995</c:v>
                </c:pt>
                <c:pt idx="6">
                  <c:v>0.80800000000000005</c:v>
                </c:pt>
                <c:pt idx="7">
                  <c:v>0.92300000000000004</c:v>
                </c:pt>
                <c:pt idx="8">
                  <c:v>1.0860000000000001</c:v>
                </c:pt>
                <c:pt idx="9">
                  <c:v>1.371</c:v>
                </c:pt>
                <c:pt idx="10">
                  <c:v>1.92</c:v>
                </c:pt>
                <c:pt idx="11">
                  <c:v>2.726</c:v>
                </c:pt>
                <c:pt idx="12">
                  <c:v>4.391</c:v>
                </c:pt>
                <c:pt idx="13">
                  <c:v>6.0570000000000004</c:v>
                </c:pt>
                <c:pt idx="14">
                  <c:v>7.734</c:v>
                </c:pt>
                <c:pt idx="15">
                  <c:v>9.7560000000000002</c:v>
                </c:pt>
                <c:pt idx="16">
                  <c:v>11.422000000000001</c:v>
                </c:pt>
                <c:pt idx="17">
                  <c:v>13.444000000000001</c:v>
                </c:pt>
                <c:pt idx="18">
                  <c:v>15.465</c:v>
                </c:pt>
                <c:pt idx="19">
                  <c:v>17.844000000000001</c:v>
                </c:pt>
                <c:pt idx="20">
                  <c:v>21.489000000000001</c:v>
                </c:pt>
                <c:pt idx="21">
                  <c:v>24.742000000000001</c:v>
                </c:pt>
                <c:pt idx="22">
                  <c:v>28.062999999999999</c:v>
                </c:pt>
                <c:pt idx="23">
                  <c:v>31.367999999999999</c:v>
                </c:pt>
                <c:pt idx="24">
                  <c:v>34.704000000000001</c:v>
                </c:pt>
                <c:pt idx="25">
                  <c:v>36.948</c:v>
                </c:pt>
                <c:pt idx="26">
                  <c:v>39.191000000000003</c:v>
                </c:pt>
                <c:pt idx="27">
                  <c:v>41.463000000000001</c:v>
                </c:pt>
                <c:pt idx="28">
                  <c:v>43.024999999999999</c:v>
                </c:pt>
                <c:pt idx="29">
                  <c:v>44.613</c:v>
                </c:pt>
                <c:pt idx="30">
                  <c:v>46.174999999999997</c:v>
                </c:pt>
                <c:pt idx="31">
                  <c:v>48.149000000000001</c:v>
                </c:pt>
                <c:pt idx="32">
                  <c:v>49.753</c:v>
                </c:pt>
                <c:pt idx="33">
                  <c:v>52.14</c:v>
                </c:pt>
                <c:pt idx="34">
                  <c:v>54.709000000000003</c:v>
                </c:pt>
                <c:pt idx="35">
                  <c:v>57.13</c:v>
                </c:pt>
                <c:pt idx="36">
                  <c:v>59.466999999999999</c:v>
                </c:pt>
                <c:pt idx="37">
                  <c:v>61.856999999999999</c:v>
                </c:pt>
                <c:pt idx="38">
                  <c:v>63.503999999999998</c:v>
                </c:pt>
                <c:pt idx="39">
                  <c:v>65.882999999999996</c:v>
                </c:pt>
                <c:pt idx="40">
                  <c:v>68.322000000000003</c:v>
                </c:pt>
                <c:pt idx="41">
                  <c:v>70.715000000000003</c:v>
                </c:pt>
                <c:pt idx="42">
                  <c:v>72.28</c:v>
                </c:pt>
                <c:pt idx="43">
                  <c:v>73.900000000000006</c:v>
                </c:pt>
                <c:pt idx="44">
                  <c:v>75.465000000000003</c:v>
                </c:pt>
                <c:pt idx="45">
                  <c:v>77.188999999999993</c:v>
                </c:pt>
                <c:pt idx="46">
                  <c:v>78.884</c:v>
                </c:pt>
                <c:pt idx="47">
                  <c:v>80.475999999999999</c:v>
                </c:pt>
                <c:pt idx="48">
                  <c:v>82.040999999999997</c:v>
                </c:pt>
                <c:pt idx="49">
                  <c:v>83.69</c:v>
                </c:pt>
                <c:pt idx="50">
                  <c:v>85.281000000000006</c:v>
                </c:pt>
                <c:pt idx="51">
                  <c:v>87.447999999999993</c:v>
                </c:pt>
                <c:pt idx="52">
                  <c:v>89.07</c:v>
                </c:pt>
                <c:pt idx="53">
                  <c:v>90.174000000000007</c:v>
                </c:pt>
                <c:pt idx="54">
                  <c:v>91.739000000000004</c:v>
                </c:pt>
                <c:pt idx="55">
                  <c:v>93.358999999999995</c:v>
                </c:pt>
                <c:pt idx="56">
                  <c:v>94.926000000000002</c:v>
                </c:pt>
                <c:pt idx="57">
                  <c:v>96.546000000000006</c:v>
                </c:pt>
                <c:pt idx="58">
                  <c:v>98.168000000000006</c:v>
                </c:pt>
                <c:pt idx="59">
                  <c:v>99.245999999999995</c:v>
                </c:pt>
                <c:pt idx="60">
                  <c:v>101.94799999999999</c:v>
                </c:pt>
                <c:pt idx="61">
                  <c:v>104.339</c:v>
                </c:pt>
                <c:pt idx="62">
                  <c:v>106.678</c:v>
                </c:pt>
                <c:pt idx="63">
                  <c:v>109.069</c:v>
                </c:pt>
                <c:pt idx="64">
                  <c:v>111.378</c:v>
                </c:pt>
                <c:pt idx="65">
                  <c:v>114.03100000000001</c:v>
                </c:pt>
                <c:pt idx="66">
                  <c:v>116.446</c:v>
                </c:pt>
                <c:pt idx="67">
                  <c:v>118.837</c:v>
                </c:pt>
                <c:pt idx="68">
                  <c:v>120.485</c:v>
                </c:pt>
                <c:pt idx="69">
                  <c:v>122.878</c:v>
                </c:pt>
                <c:pt idx="70">
                  <c:v>125.52500000000001</c:v>
                </c:pt>
                <c:pt idx="71">
                  <c:v>127.916</c:v>
                </c:pt>
                <c:pt idx="72">
                  <c:v>130.23699999999999</c:v>
                </c:pt>
                <c:pt idx="73">
                  <c:v>132.58699999999999</c:v>
                </c:pt>
                <c:pt idx="74">
                  <c:v>134.23500000000001</c:v>
                </c:pt>
                <c:pt idx="75">
                  <c:v>136.58199999999999</c:v>
                </c:pt>
                <c:pt idx="76">
                  <c:v>138.94200000000001</c:v>
                </c:pt>
                <c:pt idx="77">
                  <c:v>141.56200000000001</c:v>
                </c:pt>
                <c:pt idx="78">
                  <c:v>143.905</c:v>
                </c:pt>
                <c:pt idx="79">
                  <c:v>146.29900000000001</c:v>
                </c:pt>
                <c:pt idx="80">
                  <c:v>147.93199999999999</c:v>
                </c:pt>
                <c:pt idx="81">
                  <c:v>150.55000000000001</c:v>
                </c:pt>
                <c:pt idx="82">
                  <c:v>152.91200000000001</c:v>
                </c:pt>
                <c:pt idx="83">
                  <c:v>154.56</c:v>
                </c:pt>
                <c:pt idx="84">
                  <c:v>156.33000000000001</c:v>
                </c:pt>
                <c:pt idx="85">
                  <c:v>157.95099999999999</c:v>
                </c:pt>
                <c:pt idx="86">
                  <c:v>159.51599999999999</c:v>
                </c:pt>
                <c:pt idx="87">
                  <c:v>161.136</c:v>
                </c:pt>
                <c:pt idx="88">
                  <c:v>162.70699999999999</c:v>
                </c:pt>
                <c:pt idx="89">
                  <c:v>164.357</c:v>
                </c:pt>
                <c:pt idx="90">
                  <c:v>166.126</c:v>
                </c:pt>
                <c:pt idx="91">
                  <c:v>167.71799999999999</c:v>
                </c:pt>
                <c:pt idx="92">
                  <c:v>169.315</c:v>
                </c:pt>
                <c:pt idx="93">
                  <c:v>170.501</c:v>
                </c:pt>
                <c:pt idx="94">
                  <c:v>172.06700000000001</c:v>
                </c:pt>
                <c:pt idx="95">
                  <c:v>173.71700000000001</c:v>
                </c:pt>
                <c:pt idx="96">
                  <c:v>175.54300000000001</c:v>
                </c:pt>
                <c:pt idx="97">
                  <c:v>177.239</c:v>
                </c:pt>
                <c:pt idx="98">
                  <c:v>178.83099999999999</c:v>
                </c:pt>
                <c:pt idx="99">
                  <c:v>179.935</c:v>
                </c:pt>
                <c:pt idx="100">
                  <c:v>181.5</c:v>
                </c:pt>
                <c:pt idx="101">
                  <c:v>183.893</c:v>
                </c:pt>
                <c:pt idx="102">
                  <c:v>186.56899999999999</c:v>
                </c:pt>
                <c:pt idx="103">
                  <c:v>189.11799999999999</c:v>
                </c:pt>
                <c:pt idx="104">
                  <c:v>191.63499999999999</c:v>
                </c:pt>
                <c:pt idx="105">
                  <c:v>194.02600000000001</c:v>
                </c:pt>
                <c:pt idx="106">
                  <c:v>196.33500000000001</c:v>
                </c:pt>
                <c:pt idx="107">
                  <c:v>198.72800000000001</c:v>
                </c:pt>
                <c:pt idx="108">
                  <c:v>201.404</c:v>
                </c:pt>
                <c:pt idx="109">
                  <c:v>203.79499999999999</c:v>
                </c:pt>
                <c:pt idx="110">
                  <c:v>205.44200000000001</c:v>
                </c:pt>
                <c:pt idx="111">
                  <c:v>207.83600000000001</c:v>
                </c:pt>
                <c:pt idx="112">
                  <c:v>210.172</c:v>
                </c:pt>
                <c:pt idx="113">
                  <c:v>212.56399999999999</c:v>
                </c:pt>
                <c:pt idx="114">
                  <c:v>215.24199999999999</c:v>
                </c:pt>
                <c:pt idx="115">
                  <c:v>217.631</c:v>
                </c:pt>
                <c:pt idx="116">
                  <c:v>219.28100000000001</c:v>
                </c:pt>
                <c:pt idx="117">
                  <c:v>221.87899999999999</c:v>
                </c:pt>
                <c:pt idx="118">
                  <c:v>224.15799999999999</c:v>
                </c:pt>
                <c:pt idx="119">
                  <c:v>226.523</c:v>
                </c:pt>
                <c:pt idx="120">
                  <c:v>228.858</c:v>
                </c:pt>
                <c:pt idx="121">
                  <c:v>230.71199999999999</c:v>
                </c:pt>
                <c:pt idx="122">
                  <c:v>232.27799999999999</c:v>
                </c:pt>
                <c:pt idx="123">
                  <c:v>233.899</c:v>
                </c:pt>
                <c:pt idx="124">
                  <c:v>235.46299999999999</c:v>
                </c:pt>
                <c:pt idx="125">
                  <c:v>237.346</c:v>
                </c:pt>
                <c:pt idx="126">
                  <c:v>238.911</c:v>
                </c:pt>
                <c:pt idx="127">
                  <c:v>240.53299999999999</c:v>
                </c:pt>
                <c:pt idx="128">
                  <c:v>242.09800000000001</c:v>
                </c:pt>
                <c:pt idx="129">
                  <c:v>243.71700000000001</c:v>
                </c:pt>
                <c:pt idx="130">
                  <c:v>245.41300000000001</c:v>
                </c:pt>
                <c:pt idx="131">
                  <c:v>247.136</c:v>
                </c:pt>
                <c:pt idx="132">
                  <c:v>248.75800000000001</c:v>
                </c:pt>
                <c:pt idx="133">
                  <c:v>249.863</c:v>
                </c:pt>
                <c:pt idx="134">
                  <c:v>251.76599999999999</c:v>
                </c:pt>
                <c:pt idx="135">
                  <c:v>253.38499999999999</c:v>
                </c:pt>
                <c:pt idx="136">
                  <c:v>254.94900000000001</c:v>
                </c:pt>
                <c:pt idx="137">
                  <c:v>256.54300000000001</c:v>
                </c:pt>
                <c:pt idx="138">
                  <c:v>258.15499999999997</c:v>
                </c:pt>
                <c:pt idx="139">
                  <c:v>259.26900000000001</c:v>
                </c:pt>
                <c:pt idx="140">
                  <c:v>261.61599999999999</c:v>
                </c:pt>
                <c:pt idx="141">
                  <c:v>264.113</c:v>
                </c:pt>
                <c:pt idx="142">
                  <c:v>266.91899999999998</c:v>
                </c:pt>
                <c:pt idx="143">
                  <c:v>269.43900000000002</c:v>
                </c:pt>
                <c:pt idx="144">
                  <c:v>271.774</c:v>
                </c:pt>
                <c:pt idx="145">
                  <c:v>274.16699999999997</c:v>
                </c:pt>
                <c:pt idx="146">
                  <c:v>276.50400000000002</c:v>
                </c:pt>
                <c:pt idx="147">
                  <c:v>279.13200000000001</c:v>
                </c:pt>
                <c:pt idx="148">
                  <c:v>280.96199999999999</c:v>
                </c:pt>
                <c:pt idx="149">
                  <c:v>283.512</c:v>
                </c:pt>
                <c:pt idx="150">
                  <c:v>285.84899999999999</c:v>
                </c:pt>
                <c:pt idx="151">
                  <c:v>288.47399999999999</c:v>
                </c:pt>
                <c:pt idx="152">
                  <c:v>290.79000000000002</c:v>
                </c:pt>
                <c:pt idx="153">
                  <c:v>293.20999999999998</c:v>
                </c:pt>
                <c:pt idx="154">
                  <c:v>294.85700000000003</c:v>
                </c:pt>
                <c:pt idx="155">
                  <c:v>297.37700000000001</c:v>
                </c:pt>
                <c:pt idx="156">
                  <c:v>299.79300000000001</c:v>
                </c:pt>
                <c:pt idx="157">
                  <c:v>302.18599999999998</c:v>
                </c:pt>
                <c:pt idx="158">
                  <c:v>304.52300000000002</c:v>
                </c:pt>
                <c:pt idx="159">
                  <c:v>306.94400000000002</c:v>
                </c:pt>
                <c:pt idx="160">
                  <c:v>308.21499999999997</c:v>
                </c:pt>
                <c:pt idx="161">
                  <c:v>309.827</c:v>
                </c:pt>
                <c:pt idx="162">
                  <c:v>311.45100000000002</c:v>
                </c:pt>
                <c:pt idx="163">
                  <c:v>313.01600000000002</c:v>
                </c:pt>
                <c:pt idx="164">
                  <c:v>314.63600000000002</c:v>
                </c:pt>
                <c:pt idx="165">
                  <c:v>316.25700000000001</c:v>
                </c:pt>
                <c:pt idx="166">
                  <c:v>317.52</c:v>
                </c:pt>
                <c:pt idx="167">
                  <c:v>319.161</c:v>
                </c:pt>
                <c:pt idx="168">
                  <c:v>320.78100000000001</c:v>
                </c:pt>
                <c:pt idx="169">
                  <c:v>322.34899999999999</c:v>
                </c:pt>
                <c:pt idx="170">
                  <c:v>323.96899999999999</c:v>
                </c:pt>
                <c:pt idx="171">
                  <c:v>325.59100000000001</c:v>
                </c:pt>
                <c:pt idx="172">
                  <c:v>326.69400000000002</c:v>
                </c:pt>
                <c:pt idx="173">
                  <c:v>328.26</c:v>
                </c:pt>
                <c:pt idx="174">
                  <c:v>329.875</c:v>
                </c:pt>
                <c:pt idx="175">
                  <c:v>331.44499999999999</c:v>
                </c:pt>
                <c:pt idx="176">
                  <c:v>333.84300000000002</c:v>
                </c:pt>
                <c:pt idx="177">
                  <c:v>336.52199999999999</c:v>
                </c:pt>
                <c:pt idx="178">
                  <c:v>339.25099999999998</c:v>
                </c:pt>
                <c:pt idx="179">
                  <c:v>341.58699999999999</c:v>
                </c:pt>
                <c:pt idx="180">
                  <c:v>343.97899999999998</c:v>
                </c:pt>
                <c:pt idx="181">
                  <c:v>346.291</c:v>
                </c:pt>
                <c:pt idx="182">
                  <c:v>348.68099999999998</c:v>
                </c:pt>
                <c:pt idx="183">
                  <c:v>351.05500000000001</c:v>
                </c:pt>
                <c:pt idx="184">
                  <c:v>353.75900000000001</c:v>
                </c:pt>
                <c:pt idx="185">
                  <c:v>356.096</c:v>
                </c:pt>
                <c:pt idx="186">
                  <c:v>358.46</c:v>
                </c:pt>
                <c:pt idx="187">
                  <c:v>360.16500000000002</c:v>
                </c:pt>
                <c:pt idx="188">
                  <c:v>362.53500000000003</c:v>
                </c:pt>
                <c:pt idx="189">
                  <c:v>364.89800000000002</c:v>
                </c:pt>
                <c:pt idx="190">
                  <c:v>367.86599999999999</c:v>
                </c:pt>
                <c:pt idx="191">
                  <c:v>370.2</c:v>
                </c:pt>
                <c:pt idx="192">
                  <c:v>372.62299999999999</c:v>
                </c:pt>
                <c:pt idx="193">
                  <c:v>374.27</c:v>
                </c:pt>
                <c:pt idx="194">
                  <c:v>376.87200000000001</c:v>
                </c:pt>
                <c:pt idx="195">
                  <c:v>378.43599999999998</c:v>
                </c:pt>
                <c:pt idx="196">
                  <c:v>380.08600000000001</c:v>
                </c:pt>
                <c:pt idx="197">
                  <c:v>381.65100000000001</c:v>
                </c:pt>
                <c:pt idx="198">
                  <c:v>383.27100000000002</c:v>
                </c:pt>
                <c:pt idx="199">
                  <c:v>385.04399999999998</c:v>
                </c:pt>
                <c:pt idx="200">
                  <c:v>16.498999999999999</c:v>
                </c:pt>
                <c:pt idx="201">
                  <c:v>16.681000000000001</c:v>
                </c:pt>
                <c:pt idx="202">
                  <c:v>16.891999999999999</c:v>
                </c:pt>
                <c:pt idx="203">
                  <c:v>17.074000000000002</c:v>
                </c:pt>
                <c:pt idx="204">
                  <c:v>17.289000000000001</c:v>
                </c:pt>
                <c:pt idx="205">
                  <c:v>17.498999999999999</c:v>
                </c:pt>
                <c:pt idx="206">
                  <c:v>17.681000000000001</c:v>
                </c:pt>
                <c:pt idx="207">
                  <c:v>17.864000000000001</c:v>
                </c:pt>
                <c:pt idx="208">
                  <c:v>18.152999999999999</c:v>
                </c:pt>
                <c:pt idx="209">
                  <c:v>18.678000000000001</c:v>
                </c:pt>
                <c:pt idx="210">
                  <c:v>19.780999999999999</c:v>
                </c:pt>
                <c:pt idx="211">
                  <c:v>20.997</c:v>
                </c:pt>
                <c:pt idx="212">
                  <c:v>22.588000000000001</c:v>
                </c:pt>
                <c:pt idx="213">
                  <c:v>24.15</c:v>
                </c:pt>
                <c:pt idx="214">
                  <c:v>25.74</c:v>
                </c:pt>
                <c:pt idx="215">
                  <c:v>27.984999999999999</c:v>
                </c:pt>
                <c:pt idx="216">
                  <c:v>30.238</c:v>
                </c:pt>
                <c:pt idx="217">
                  <c:v>32.481999999999999</c:v>
                </c:pt>
                <c:pt idx="218">
                  <c:v>34.728000000000002</c:v>
                </c:pt>
                <c:pt idx="219">
                  <c:v>36.972000000000001</c:v>
                </c:pt>
                <c:pt idx="220">
                  <c:v>39.241999999999997</c:v>
                </c:pt>
                <c:pt idx="221">
                  <c:v>41.487000000000002</c:v>
                </c:pt>
                <c:pt idx="222">
                  <c:v>43.731000000000002</c:v>
                </c:pt>
                <c:pt idx="223">
                  <c:v>46.003999999999998</c:v>
                </c:pt>
                <c:pt idx="224">
                  <c:v>49.085999999999999</c:v>
                </c:pt>
                <c:pt idx="225">
                  <c:v>52.546999999999997</c:v>
                </c:pt>
                <c:pt idx="226">
                  <c:v>56.228000000000002</c:v>
                </c:pt>
                <c:pt idx="227">
                  <c:v>59.593000000000004</c:v>
                </c:pt>
                <c:pt idx="228">
                  <c:v>61.927999999999997</c:v>
                </c:pt>
                <c:pt idx="229">
                  <c:v>64.66</c:v>
                </c:pt>
                <c:pt idx="230">
                  <c:v>66.936999999999998</c:v>
                </c:pt>
                <c:pt idx="231">
                  <c:v>68.558000000000007</c:v>
                </c:pt>
                <c:pt idx="232">
                  <c:v>70.123000000000005</c:v>
                </c:pt>
                <c:pt idx="233">
                  <c:v>71.742999999999995</c:v>
                </c:pt>
                <c:pt idx="234">
                  <c:v>73.308999999999997</c:v>
                </c:pt>
                <c:pt idx="235">
                  <c:v>74.927999999999997</c:v>
                </c:pt>
                <c:pt idx="236">
                  <c:v>76.548000000000002</c:v>
                </c:pt>
                <c:pt idx="237">
                  <c:v>77.653000000000006</c:v>
                </c:pt>
                <c:pt idx="238">
                  <c:v>79.218999999999994</c:v>
                </c:pt>
                <c:pt idx="239">
                  <c:v>80.866</c:v>
                </c:pt>
                <c:pt idx="240">
                  <c:v>82.403000000000006</c:v>
                </c:pt>
                <c:pt idx="241">
                  <c:v>83.995999999999995</c:v>
                </c:pt>
                <c:pt idx="242">
                  <c:v>85.775000000000006</c:v>
                </c:pt>
                <c:pt idx="243">
                  <c:v>87.06</c:v>
                </c:pt>
                <c:pt idx="244">
                  <c:v>88.623999999999995</c:v>
                </c:pt>
                <c:pt idx="245">
                  <c:v>90.477999999999994</c:v>
                </c:pt>
                <c:pt idx="246">
                  <c:v>92.043999999999997</c:v>
                </c:pt>
                <c:pt idx="247">
                  <c:v>93.668000000000006</c:v>
                </c:pt>
                <c:pt idx="248">
                  <c:v>96.003</c:v>
                </c:pt>
                <c:pt idx="249">
                  <c:v>98.448999999999998</c:v>
                </c:pt>
                <c:pt idx="250">
                  <c:v>101.307</c:v>
                </c:pt>
                <c:pt idx="251">
                  <c:v>103.697</c:v>
                </c:pt>
                <c:pt idx="252">
                  <c:v>106.03400000000001</c:v>
                </c:pt>
                <c:pt idx="253">
                  <c:v>108.42700000000001</c:v>
                </c:pt>
                <c:pt idx="254">
                  <c:v>110.764</c:v>
                </c:pt>
                <c:pt idx="255">
                  <c:v>113.262</c:v>
                </c:pt>
                <c:pt idx="256">
                  <c:v>115.833</c:v>
                </c:pt>
                <c:pt idx="257">
                  <c:v>118.224</c:v>
                </c:pt>
                <c:pt idx="258">
                  <c:v>120.9</c:v>
                </c:pt>
                <c:pt idx="259">
                  <c:v>123.292</c:v>
                </c:pt>
                <c:pt idx="260">
                  <c:v>124.968</c:v>
                </c:pt>
                <c:pt idx="261">
                  <c:v>127.36</c:v>
                </c:pt>
                <c:pt idx="262">
                  <c:v>129.697</c:v>
                </c:pt>
                <c:pt idx="263">
                  <c:v>132.089</c:v>
                </c:pt>
                <c:pt idx="264">
                  <c:v>134.87899999999999</c:v>
                </c:pt>
                <c:pt idx="265">
                  <c:v>136.505</c:v>
                </c:pt>
                <c:pt idx="266">
                  <c:v>138.06899999999999</c:v>
                </c:pt>
                <c:pt idx="267">
                  <c:v>139.68899999999999</c:v>
                </c:pt>
                <c:pt idx="268">
                  <c:v>141.489</c:v>
                </c:pt>
                <c:pt idx="269">
                  <c:v>143.108</c:v>
                </c:pt>
                <c:pt idx="270">
                  <c:v>144.67599999999999</c:v>
                </c:pt>
                <c:pt idx="271">
                  <c:v>146.26900000000001</c:v>
                </c:pt>
                <c:pt idx="272">
                  <c:v>148.19900000000001</c:v>
                </c:pt>
                <c:pt idx="273">
                  <c:v>149.89599999999999</c:v>
                </c:pt>
                <c:pt idx="274">
                  <c:v>151.61600000000001</c:v>
                </c:pt>
                <c:pt idx="275">
                  <c:v>153.18</c:v>
                </c:pt>
                <c:pt idx="276">
                  <c:v>154.80000000000001</c:v>
                </c:pt>
                <c:pt idx="277">
                  <c:v>155.93299999999999</c:v>
                </c:pt>
                <c:pt idx="278">
                  <c:v>157.5</c:v>
                </c:pt>
                <c:pt idx="279">
                  <c:v>159.11799999999999</c:v>
                </c:pt>
                <c:pt idx="280">
                  <c:v>160.68299999999999</c:v>
                </c:pt>
                <c:pt idx="281">
                  <c:v>162.30799999999999</c:v>
                </c:pt>
                <c:pt idx="282">
                  <c:v>163.929</c:v>
                </c:pt>
                <c:pt idx="283">
                  <c:v>165.036</c:v>
                </c:pt>
                <c:pt idx="284">
                  <c:v>167.374</c:v>
                </c:pt>
                <c:pt idx="285">
                  <c:v>169.84200000000001</c:v>
                </c:pt>
                <c:pt idx="286">
                  <c:v>172.251</c:v>
                </c:pt>
                <c:pt idx="287">
                  <c:v>174.74799999999999</c:v>
                </c:pt>
                <c:pt idx="288">
                  <c:v>177.31800000000001</c:v>
                </c:pt>
                <c:pt idx="289">
                  <c:v>179.97300000000001</c:v>
                </c:pt>
                <c:pt idx="290">
                  <c:v>182.31100000000001</c:v>
                </c:pt>
                <c:pt idx="291">
                  <c:v>184.702</c:v>
                </c:pt>
                <c:pt idx="292">
                  <c:v>186.35</c:v>
                </c:pt>
                <c:pt idx="293">
                  <c:v>188.84899999999999</c:v>
                </c:pt>
                <c:pt idx="294">
                  <c:v>191.41800000000001</c:v>
                </c:pt>
                <c:pt idx="295">
                  <c:v>193.81</c:v>
                </c:pt>
                <c:pt idx="296">
                  <c:v>196.148</c:v>
                </c:pt>
                <c:pt idx="297">
                  <c:v>198.541</c:v>
                </c:pt>
                <c:pt idx="298">
                  <c:v>200.18899999999999</c:v>
                </c:pt>
                <c:pt idx="299">
                  <c:v>202.583</c:v>
                </c:pt>
                <c:pt idx="300">
                  <c:v>205.23400000000001</c:v>
                </c:pt>
                <c:pt idx="301">
                  <c:v>207.65</c:v>
                </c:pt>
                <c:pt idx="302">
                  <c:v>209.98500000000001</c:v>
                </c:pt>
                <c:pt idx="303">
                  <c:v>212.376</c:v>
                </c:pt>
                <c:pt idx="304">
                  <c:v>214.02600000000001</c:v>
                </c:pt>
                <c:pt idx="305">
                  <c:v>216.42</c:v>
                </c:pt>
                <c:pt idx="306">
                  <c:v>219.071</c:v>
                </c:pt>
                <c:pt idx="307">
                  <c:v>220.923</c:v>
                </c:pt>
                <c:pt idx="308">
                  <c:v>222.48400000000001</c:v>
                </c:pt>
                <c:pt idx="309">
                  <c:v>224.124</c:v>
                </c:pt>
                <c:pt idx="310">
                  <c:v>225.69800000000001</c:v>
                </c:pt>
                <c:pt idx="311">
                  <c:v>227.34800000000001</c:v>
                </c:pt>
                <c:pt idx="312">
                  <c:v>228.91200000000001</c:v>
                </c:pt>
                <c:pt idx="313">
                  <c:v>230.79499999999999</c:v>
                </c:pt>
                <c:pt idx="314">
                  <c:v>232.35900000000001</c:v>
                </c:pt>
                <c:pt idx="315">
                  <c:v>233.952</c:v>
                </c:pt>
                <c:pt idx="316">
                  <c:v>235.54300000000001</c:v>
                </c:pt>
                <c:pt idx="317">
                  <c:v>236.648</c:v>
                </c:pt>
                <c:pt idx="318">
                  <c:v>238.184</c:v>
                </c:pt>
                <c:pt idx="319">
                  <c:v>239.804</c:v>
                </c:pt>
                <c:pt idx="320">
                  <c:v>241.369</c:v>
                </c:pt>
                <c:pt idx="321">
                  <c:v>242.99</c:v>
                </c:pt>
                <c:pt idx="322">
                  <c:v>244.61099999999999</c:v>
                </c:pt>
                <c:pt idx="323">
                  <c:v>245.71600000000001</c:v>
                </c:pt>
                <c:pt idx="324">
                  <c:v>248.053</c:v>
                </c:pt>
                <c:pt idx="325">
                  <c:v>250.88900000000001</c:v>
                </c:pt>
                <c:pt idx="326">
                  <c:v>253.339</c:v>
                </c:pt>
                <c:pt idx="327">
                  <c:v>255.74600000000001</c:v>
                </c:pt>
                <c:pt idx="328">
                  <c:v>258.084</c:v>
                </c:pt>
                <c:pt idx="329">
                  <c:v>260.71699999999998</c:v>
                </c:pt>
                <c:pt idx="330">
                  <c:v>263.05599999999998</c:v>
                </c:pt>
                <c:pt idx="331">
                  <c:v>265.815</c:v>
                </c:pt>
                <c:pt idx="332">
                  <c:v>267.46300000000002</c:v>
                </c:pt>
                <c:pt idx="333">
                  <c:v>269.85500000000002</c:v>
                </c:pt>
                <c:pt idx="334">
                  <c:v>272.19200000000001</c:v>
                </c:pt>
                <c:pt idx="335">
                  <c:v>274.58499999999998</c:v>
                </c:pt>
                <c:pt idx="336">
                  <c:v>276.89400000000001</c:v>
                </c:pt>
                <c:pt idx="337">
                  <c:v>279.62599999999998</c:v>
                </c:pt>
                <c:pt idx="338">
                  <c:v>281.50799999999998</c:v>
                </c:pt>
                <c:pt idx="339">
                  <c:v>283.89999999999998</c:v>
                </c:pt>
                <c:pt idx="340">
                  <c:v>286.23700000000002</c:v>
                </c:pt>
                <c:pt idx="341">
                  <c:v>288.892</c:v>
                </c:pt>
                <c:pt idx="342">
                  <c:v>290.46100000000001</c:v>
                </c:pt>
                <c:pt idx="343">
                  <c:v>292.08300000000003</c:v>
                </c:pt>
                <c:pt idx="344">
                  <c:v>293.75299999999999</c:v>
                </c:pt>
                <c:pt idx="345">
                  <c:v>295.60700000000003</c:v>
                </c:pt>
                <c:pt idx="346">
                  <c:v>297.30099999999999</c:v>
                </c:pt>
                <c:pt idx="347">
                  <c:v>298.99599999999998</c:v>
                </c:pt>
                <c:pt idx="348">
                  <c:v>300.53199999999998</c:v>
                </c:pt>
                <c:pt idx="349">
                  <c:v>302.15699999999998</c:v>
                </c:pt>
                <c:pt idx="350">
                  <c:v>303.74599999999998</c:v>
                </c:pt>
                <c:pt idx="351">
                  <c:v>305.36700000000002</c:v>
                </c:pt>
                <c:pt idx="352">
                  <c:v>306.988</c:v>
                </c:pt>
                <c:pt idx="353">
                  <c:v>308.39100000000002</c:v>
                </c:pt>
                <c:pt idx="354">
                  <c:v>309.959</c:v>
                </c:pt>
                <c:pt idx="355">
                  <c:v>311.58300000000003</c:v>
                </c:pt>
                <c:pt idx="356">
                  <c:v>313.14600000000002</c:v>
                </c:pt>
                <c:pt idx="357">
                  <c:v>314.76799999999997</c:v>
                </c:pt>
                <c:pt idx="358">
                  <c:v>316.41000000000003</c:v>
                </c:pt>
                <c:pt idx="359">
                  <c:v>317.72899999999998</c:v>
                </c:pt>
                <c:pt idx="360">
                  <c:v>320.03699999999998</c:v>
                </c:pt>
                <c:pt idx="361">
                  <c:v>322.45999999999998</c:v>
                </c:pt>
                <c:pt idx="362">
                  <c:v>324.79700000000003</c:v>
                </c:pt>
                <c:pt idx="363">
                  <c:v>327.42399999999998</c:v>
                </c:pt>
                <c:pt idx="364">
                  <c:v>329.76499999999999</c:v>
                </c:pt>
                <c:pt idx="365">
                  <c:v>332.15800000000002</c:v>
                </c:pt>
                <c:pt idx="366">
                  <c:v>334.70400000000001</c:v>
                </c:pt>
                <c:pt idx="367">
                  <c:v>337.22800000000001</c:v>
                </c:pt>
                <c:pt idx="368">
                  <c:v>338.87400000000002</c:v>
                </c:pt>
                <c:pt idx="369">
                  <c:v>341.26900000000001</c:v>
                </c:pt>
                <c:pt idx="370">
                  <c:v>343.60500000000002</c:v>
                </c:pt>
                <c:pt idx="371">
                  <c:v>346.00099999999998</c:v>
                </c:pt>
                <c:pt idx="372">
                  <c:v>348.33600000000001</c:v>
                </c:pt>
                <c:pt idx="373">
                  <c:v>350.71199999999999</c:v>
                </c:pt>
                <c:pt idx="374">
                  <c:v>352.38799999999998</c:v>
                </c:pt>
                <c:pt idx="375">
                  <c:v>354.75400000000002</c:v>
                </c:pt>
                <c:pt idx="376">
                  <c:v>357.09</c:v>
                </c:pt>
                <c:pt idx="377">
                  <c:v>359.74400000000003</c:v>
                </c:pt>
                <c:pt idx="378">
                  <c:v>362.13299999999998</c:v>
                </c:pt>
                <c:pt idx="379">
                  <c:v>364.55399999999997</c:v>
                </c:pt>
                <c:pt idx="380">
                  <c:v>366.20299999999997</c:v>
                </c:pt>
                <c:pt idx="381">
                  <c:v>368.79899999999998</c:v>
                </c:pt>
                <c:pt idx="382">
                  <c:v>370.36599999999999</c:v>
                </c:pt>
                <c:pt idx="383">
                  <c:v>371.98599999999999</c:v>
                </c:pt>
                <c:pt idx="384">
                  <c:v>373.786</c:v>
                </c:pt>
                <c:pt idx="385">
                  <c:v>375.512</c:v>
                </c:pt>
                <c:pt idx="386">
                  <c:v>377.28100000000001</c:v>
                </c:pt>
                <c:pt idx="387">
                  <c:v>378.87200000000001</c:v>
                </c:pt>
                <c:pt idx="388">
                  <c:v>380.43599999999998</c:v>
                </c:pt>
                <c:pt idx="389">
                  <c:v>382.05700000000002</c:v>
                </c:pt>
                <c:pt idx="390">
                  <c:v>383.67899999999997</c:v>
                </c:pt>
                <c:pt idx="391">
                  <c:v>384.815</c:v>
                </c:pt>
                <c:pt idx="392">
                  <c:v>385.91899999999998</c:v>
                </c:pt>
                <c:pt idx="393">
                  <c:v>387.02199999999999</c:v>
                </c:pt>
                <c:pt idx="394">
                  <c:v>388.07100000000003</c:v>
                </c:pt>
                <c:pt idx="395">
                  <c:v>389.14699999999999</c:v>
                </c:pt>
                <c:pt idx="396">
                  <c:v>390.68</c:v>
                </c:pt>
                <c:pt idx="397">
                  <c:v>392.27199999999999</c:v>
                </c:pt>
                <c:pt idx="398">
                  <c:v>393.83499999999998</c:v>
                </c:pt>
                <c:pt idx="399">
                  <c:v>395.68900000000002</c:v>
                </c:pt>
                <c:pt idx="400">
                  <c:v>47.155000000000001</c:v>
                </c:pt>
                <c:pt idx="401">
                  <c:v>47.423000000000002</c:v>
                </c:pt>
                <c:pt idx="402">
                  <c:v>47.747999999999998</c:v>
                </c:pt>
                <c:pt idx="403">
                  <c:v>48.017000000000003</c:v>
                </c:pt>
                <c:pt idx="404">
                  <c:v>48.395000000000003</c:v>
                </c:pt>
                <c:pt idx="405">
                  <c:v>48.826000000000001</c:v>
                </c:pt>
                <c:pt idx="406">
                  <c:v>49.173000000000002</c:v>
                </c:pt>
                <c:pt idx="407">
                  <c:v>49.603999999999999</c:v>
                </c:pt>
                <c:pt idx="408">
                  <c:v>50.031999999999996</c:v>
                </c:pt>
                <c:pt idx="409">
                  <c:v>50.816000000000003</c:v>
                </c:pt>
                <c:pt idx="410">
                  <c:v>52.462000000000003</c:v>
                </c:pt>
                <c:pt idx="411">
                  <c:v>53.566000000000003</c:v>
                </c:pt>
                <c:pt idx="412">
                  <c:v>55.100999999999999</c:v>
                </c:pt>
                <c:pt idx="413">
                  <c:v>56.720999999999997</c:v>
                </c:pt>
                <c:pt idx="414">
                  <c:v>58.284999999999997</c:v>
                </c:pt>
                <c:pt idx="415">
                  <c:v>60.677999999999997</c:v>
                </c:pt>
                <c:pt idx="416">
                  <c:v>63.356000000000002</c:v>
                </c:pt>
                <c:pt idx="417">
                  <c:v>65.745000000000005</c:v>
                </c:pt>
                <c:pt idx="418">
                  <c:v>68.024000000000001</c:v>
                </c:pt>
                <c:pt idx="419">
                  <c:v>70.444999999999993</c:v>
                </c:pt>
                <c:pt idx="420">
                  <c:v>72.781999999999996</c:v>
                </c:pt>
                <c:pt idx="421">
                  <c:v>75.174999999999997</c:v>
                </c:pt>
                <c:pt idx="422">
                  <c:v>77.745000000000005</c:v>
                </c:pt>
                <c:pt idx="423">
                  <c:v>80.138000000000005</c:v>
                </c:pt>
                <c:pt idx="424">
                  <c:v>82.475999999999999</c:v>
                </c:pt>
                <c:pt idx="425">
                  <c:v>84.897000000000006</c:v>
                </c:pt>
                <c:pt idx="426">
                  <c:v>86.701999999999998</c:v>
                </c:pt>
                <c:pt idx="427">
                  <c:v>89.197999999999993</c:v>
                </c:pt>
                <c:pt idx="428">
                  <c:v>91.745000000000005</c:v>
                </c:pt>
                <c:pt idx="429">
                  <c:v>94.141000000000005</c:v>
                </c:pt>
                <c:pt idx="430">
                  <c:v>96.463999999999999</c:v>
                </c:pt>
                <c:pt idx="431">
                  <c:v>99.078000000000003</c:v>
                </c:pt>
                <c:pt idx="432">
                  <c:v>100.751</c:v>
                </c:pt>
                <c:pt idx="433">
                  <c:v>103.14400000000001</c:v>
                </c:pt>
                <c:pt idx="434">
                  <c:v>105.48099999999999</c:v>
                </c:pt>
                <c:pt idx="435">
                  <c:v>107.873</c:v>
                </c:pt>
                <c:pt idx="436">
                  <c:v>110.211</c:v>
                </c:pt>
                <c:pt idx="437">
                  <c:v>112.631</c:v>
                </c:pt>
                <c:pt idx="438">
                  <c:v>114.28</c:v>
                </c:pt>
                <c:pt idx="439">
                  <c:v>116.67700000000001</c:v>
                </c:pt>
                <c:pt idx="440">
                  <c:v>119.06399999999999</c:v>
                </c:pt>
                <c:pt idx="441">
                  <c:v>121.74299999999999</c:v>
                </c:pt>
                <c:pt idx="442">
                  <c:v>123.28100000000001</c:v>
                </c:pt>
                <c:pt idx="443">
                  <c:v>125.264</c:v>
                </c:pt>
                <c:pt idx="444">
                  <c:v>126.83</c:v>
                </c:pt>
                <c:pt idx="445">
                  <c:v>128.44900000000001</c:v>
                </c:pt>
                <c:pt idx="446">
                  <c:v>130.01499999999999</c:v>
                </c:pt>
                <c:pt idx="447">
                  <c:v>131.63399999999999</c:v>
                </c:pt>
                <c:pt idx="448">
                  <c:v>133.29900000000001</c:v>
                </c:pt>
                <c:pt idx="449">
                  <c:v>135.1</c:v>
                </c:pt>
                <c:pt idx="450">
                  <c:v>136.69800000000001</c:v>
                </c:pt>
                <c:pt idx="451">
                  <c:v>138.31700000000001</c:v>
                </c:pt>
                <c:pt idx="452">
                  <c:v>139.93899999999999</c:v>
                </c:pt>
                <c:pt idx="453">
                  <c:v>141.04300000000001</c:v>
                </c:pt>
                <c:pt idx="454">
                  <c:v>142.608</c:v>
                </c:pt>
                <c:pt idx="455">
                  <c:v>144.227</c:v>
                </c:pt>
                <c:pt idx="456">
                  <c:v>145.79300000000001</c:v>
                </c:pt>
                <c:pt idx="457">
                  <c:v>147.75299999999999</c:v>
                </c:pt>
                <c:pt idx="458">
                  <c:v>149.37299999999999</c:v>
                </c:pt>
                <c:pt idx="459">
                  <c:v>150.45500000000001</c:v>
                </c:pt>
                <c:pt idx="460">
                  <c:v>152.042</c:v>
                </c:pt>
                <c:pt idx="461">
                  <c:v>154.441</c:v>
                </c:pt>
                <c:pt idx="462">
                  <c:v>157.03299999999999</c:v>
                </c:pt>
                <c:pt idx="463">
                  <c:v>159.423</c:v>
                </c:pt>
                <c:pt idx="464">
                  <c:v>161.76900000000001</c:v>
                </c:pt>
                <c:pt idx="465">
                  <c:v>164.21600000000001</c:v>
                </c:pt>
                <c:pt idx="466">
                  <c:v>166.733</c:v>
                </c:pt>
                <c:pt idx="467">
                  <c:v>169.154</c:v>
                </c:pt>
                <c:pt idx="468">
                  <c:v>171.697</c:v>
                </c:pt>
                <c:pt idx="469">
                  <c:v>174.12</c:v>
                </c:pt>
                <c:pt idx="470">
                  <c:v>175.767</c:v>
                </c:pt>
                <c:pt idx="471">
                  <c:v>178.16200000000001</c:v>
                </c:pt>
                <c:pt idx="472">
                  <c:v>180.732</c:v>
                </c:pt>
                <c:pt idx="473">
                  <c:v>183.125</c:v>
                </c:pt>
                <c:pt idx="474">
                  <c:v>185.67099999999999</c:v>
                </c:pt>
                <c:pt idx="475">
                  <c:v>188.19200000000001</c:v>
                </c:pt>
                <c:pt idx="476">
                  <c:v>189.839</c:v>
                </c:pt>
                <c:pt idx="477">
                  <c:v>192.23500000000001</c:v>
                </c:pt>
                <c:pt idx="478">
                  <c:v>194.56899999999999</c:v>
                </c:pt>
                <c:pt idx="479">
                  <c:v>196.99199999999999</c:v>
                </c:pt>
                <c:pt idx="480">
                  <c:v>199.53899999999999</c:v>
                </c:pt>
                <c:pt idx="481">
                  <c:v>201.27699999999999</c:v>
                </c:pt>
                <c:pt idx="482">
                  <c:v>202.852</c:v>
                </c:pt>
                <c:pt idx="483">
                  <c:v>204.68100000000001</c:v>
                </c:pt>
                <c:pt idx="484">
                  <c:v>206.375</c:v>
                </c:pt>
                <c:pt idx="485">
                  <c:v>207.995</c:v>
                </c:pt>
                <c:pt idx="486">
                  <c:v>209.55799999999999</c:v>
                </c:pt>
                <c:pt idx="487">
                  <c:v>211.178</c:v>
                </c:pt>
                <c:pt idx="488">
                  <c:v>212.82300000000001</c:v>
                </c:pt>
                <c:pt idx="489">
                  <c:v>214.702</c:v>
                </c:pt>
                <c:pt idx="490">
                  <c:v>216.267</c:v>
                </c:pt>
                <c:pt idx="491">
                  <c:v>217.965</c:v>
                </c:pt>
                <c:pt idx="492">
                  <c:v>219.846</c:v>
                </c:pt>
                <c:pt idx="493">
                  <c:v>221.00700000000001</c:v>
                </c:pt>
                <c:pt idx="494">
                  <c:v>222.571</c:v>
                </c:pt>
                <c:pt idx="495">
                  <c:v>224.22</c:v>
                </c:pt>
                <c:pt idx="496">
                  <c:v>225.78399999999999</c:v>
                </c:pt>
                <c:pt idx="497">
                  <c:v>227.404</c:v>
                </c:pt>
                <c:pt idx="498">
                  <c:v>228.99700000000001</c:v>
                </c:pt>
                <c:pt idx="499">
                  <c:v>230.102</c:v>
                </c:pt>
                <c:pt idx="500">
                  <c:v>232.44</c:v>
                </c:pt>
                <c:pt idx="501">
                  <c:v>234.86</c:v>
                </c:pt>
                <c:pt idx="502">
                  <c:v>237.43100000000001</c:v>
                </c:pt>
                <c:pt idx="503">
                  <c:v>239.85400000000001</c:v>
                </c:pt>
                <c:pt idx="504">
                  <c:v>242.19</c:v>
                </c:pt>
                <c:pt idx="505">
                  <c:v>244.55500000000001</c:v>
                </c:pt>
                <c:pt idx="506">
                  <c:v>247.15299999999999</c:v>
                </c:pt>
                <c:pt idx="507">
                  <c:v>249.76400000000001</c:v>
                </c:pt>
                <c:pt idx="508">
                  <c:v>251.428</c:v>
                </c:pt>
                <c:pt idx="509">
                  <c:v>253.82499999999999</c:v>
                </c:pt>
                <c:pt idx="510">
                  <c:v>256.15899999999999</c:v>
                </c:pt>
                <c:pt idx="511">
                  <c:v>258.71199999999999</c:v>
                </c:pt>
                <c:pt idx="512">
                  <c:v>261.15899999999999</c:v>
                </c:pt>
                <c:pt idx="513">
                  <c:v>263.495</c:v>
                </c:pt>
                <c:pt idx="514">
                  <c:v>265.14299999999997</c:v>
                </c:pt>
                <c:pt idx="515">
                  <c:v>267.875</c:v>
                </c:pt>
                <c:pt idx="516">
                  <c:v>270.21100000000001</c:v>
                </c:pt>
                <c:pt idx="517">
                  <c:v>272.60300000000001</c:v>
                </c:pt>
                <c:pt idx="518">
                  <c:v>274.94</c:v>
                </c:pt>
                <c:pt idx="519">
                  <c:v>277.36200000000002</c:v>
                </c:pt>
                <c:pt idx="520">
                  <c:v>278.46600000000001</c:v>
                </c:pt>
                <c:pt idx="521">
                  <c:v>280.37</c:v>
                </c:pt>
                <c:pt idx="522">
                  <c:v>282.32799999999997</c:v>
                </c:pt>
                <c:pt idx="523">
                  <c:v>283.86799999999999</c:v>
                </c:pt>
                <c:pt idx="524">
                  <c:v>285.51</c:v>
                </c:pt>
                <c:pt idx="525">
                  <c:v>287.10300000000001</c:v>
                </c:pt>
                <c:pt idx="526">
                  <c:v>288.20699999999999</c:v>
                </c:pt>
                <c:pt idx="527">
                  <c:v>289.77800000000002</c:v>
                </c:pt>
                <c:pt idx="528">
                  <c:v>291.39800000000002</c:v>
                </c:pt>
                <c:pt idx="529">
                  <c:v>292.96199999999999</c:v>
                </c:pt>
                <c:pt idx="530">
                  <c:v>294.92</c:v>
                </c:pt>
                <c:pt idx="531">
                  <c:v>296.541</c:v>
                </c:pt>
                <c:pt idx="532">
                  <c:v>297.70299999999997</c:v>
                </c:pt>
                <c:pt idx="533">
                  <c:v>299.267</c:v>
                </c:pt>
                <c:pt idx="534">
                  <c:v>300.88900000000001</c:v>
                </c:pt>
                <c:pt idx="535">
                  <c:v>302.45299999999997</c:v>
                </c:pt>
                <c:pt idx="536">
                  <c:v>304.072</c:v>
                </c:pt>
                <c:pt idx="537">
                  <c:v>306.38</c:v>
                </c:pt>
                <c:pt idx="538">
                  <c:v>309.22399999999999</c:v>
                </c:pt>
                <c:pt idx="539">
                  <c:v>311.55099999999999</c:v>
                </c:pt>
                <c:pt idx="540">
                  <c:v>313.95699999999999</c:v>
                </c:pt>
                <c:pt idx="541">
                  <c:v>316.29399999999998</c:v>
                </c:pt>
                <c:pt idx="542">
                  <c:v>319.15499999999997</c:v>
                </c:pt>
                <c:pt idx="543">
                  <c:v>321.495</c:v>
                </c:pt>
                <c:pt idx="544">
                  <c:v>323.87299999999999</c:v>
                </c:pt>
                <c:pt idx="545">
                  <c:v>326.40699999999998</c:v>
                </c:pt>
                <c:pt idx="546">
                  <c:v>328.85199999999998</c:v>
                </c:pt>
                <c:pt idx="547">
                  <c:v>331.19299999999998</c:v>
                </c:pt>
                <c:pt idx="548">
                  <c:v>333.58499999999998</c:v>
                </c:pt>
                <c:pt idx="549">
                  <c:v>335.233</c:v>
                </c:pt>
                <c:pt idx="550">
                  <c:v>337.73599999999999</c:v>
                </c:pt>
                <c:pt idx="551">
                  <c:v>340.30500000000001</c:v>
                </c:pt>
                <c:pt idx="552">
                  <c:v>342.697</c:v>
                </c:pt>
                <c:pt idx="553">
                  <c:v>345.00700000000001</c:v>
                </c:pt>
                <c:pt idx="554">
                  <c:v>347.43099999999998</c:v>
                </c:pt>
                <c:pt idx="555">
                  <c:v>349.02199999999999</c:v>
                </c:pt>
                <c:pt idx="556">
                  <c:v>350.65</c:v>
                </c:pt>
                <c:pt idx="557">
                  <c:v>352.55500000000001</c:v>
                </c:pt>
                <c:pt idx="558">
                  <c:v>354.17899999999997</c:v>
                </c:pt>
                <c:pt idx="559">
                  <c:v>355.77</c:v>
                </c:pt>
                <c:pt idx="560">
                  <c:v>357.39400000000001</c:v>
                </c:pt>
                <c:pt idx="561">
                  <c:v>359.11399999999998</c:v>
                </c:pt>
                <c:pt idx="562">
                  <c:v>360.91899999999998</c:v>
                </c:pt>
                <c:pt idx="563">
                  <c:v>362.46199999999999</c:v>
                </c:pt>
                <c:pt idx="564">
                  <c:v>364.10399999999998</c:v>
                </c:pt>
                <c:pt idx="565">
                  <c:v>365.98399999999998</c:v>
                </c:pt>
                <c:pt idx="566">
                  <c:v>367.16899999999998</c:v>
                </c:pt>
                <c:pt idx="567">
                  <c:v>368.73200000000003</c:v>
                </c:pt>
                <c:pt idx="568">
                  <c:v>370.31700000000001</c:v>
                </c:pt>
                <c:pt idx="569">
                  <c:v>371.887</c:v>
                </c:pt>
                <c:pt idx="570">
                  <c:v>373.73899999999998</c:v>
                </c:pt>
                <c:pt idx="571">
                  <c:v>375.45299999999997</c:v>
                </c:pt>
                <c:pt idx="572">
                  <c:v>376.63099999999997</c:v>
                </c:pt>
                <c:pt idx="573">
                  <c:v>378.16800000000001</c:v>
                </c:pt>
                <c:pt idx="574">
                  <c:v>380.58699999999999</c:v>
                </c:pt>
                <c:pt idx="575">
                  <c:v>382.92700000000002</c:v>
                </c:pt>
                <c:pt idx="576">
                  <c:v>385.351</c:v>
                </c:pt>
                <c:pt idx="577">
                  <c:v>386.88499999999999</c:v>
                </c:pt>
                <c:pt idx="578">
                  <c:v>388.476</c:v>
                </c:pt>
                <c:pt idx="579">
                  <c:v>390.03899999999999</c:v>
                </c:pt>
                <c:pt idx="580">
                  <c:v>391.65699999999998</c:v>
                </c:pt>
                <c:pt idx="581">
                  <c:v>393.22</c:v>
                </c:pt>
                <c:pt idx="582">
                  <c:v>394.78100000000001</c:v>
                </c:pt>
                <c:pt idx="583">
                  <c:v>395.86700000000002</c:v>
                </c:pt>
                <c:pt idx="584">
                  <c:v>397.88900000000001</c:v>
                </c:pt>
                <c:pt idx="585">
                  <c:v>399.911</c:v>
                </c:pt>
                <c:pt idx="586">
                  <c:v>401.93299999999999</c:v>
                </c:pt>
                <c:pt idx="587">
                  <c:v>403.95699999999999</c:v>
                </c:pt>
                <c:pt idx="588">
                  <c:v>405.97899999999998</c:v>
                </c:pt>
                <c:pt idx="589">
                  <c:v>408</c:v>
                </c:pt>
                <c:pt idx="590">
                  <c:v>410.02300000000002</c:v>
                </c:pt>
                <c:pt idx="591">
                  <c:v>412.04500000000002</c:v>
                </c:pt>
                <c:pt idx="592">
                  <c:v>414.06700000000001</c:v>
                </c:pt>
                <c:pt idx="593">
                  <c:v>416.08800000000002</c:v>
                </c:pt>
                <c:pt idx="594">
                  <c:v>418.11</c:v>
                </c:pt>
                <c:pt idx="595">
                  <c:v>420.13200000000001</c:v>
                </c:pt>
                <c:pt idx="596">
                  <c:v>422.154</c:v>
                </c:pt>
                <c:pt idx="597">
                  <c:v>424.17599999999999</c:v>
                </c:pt>
                <c:pt idx="598">
                  <c:v>426.19799999999998</c:v>
                </c:pt>
                <c:pt idx="599">
                  <c:v>428.21899999999999</c:v>
                </c:pt>
              </c:numCache>
            </c:numRef>
          </c:xVal>
          <c:yVal>
            <c:numRef>
              <c:f>Sheet4!$B$2:$B$601</c:f>
              <c:numCache>
                <c:formatCode>General</c:formatCode>
                <c:ptCount val="600"/>
                <c:pt idx="0">
                  <c:v>0</c:v>
                </c:pt>
                <c:pt idx="1">
                  <c:v>9176.42</c:v>
                </c:pt>
                <c:pt idx="2">
                  <c:v>9176.42</c:v>
                </c:pt>
                <c:pt idx="3">
                  <c:v>9176.42</c:v>
                </c:pt>
                <c:pt idx="4">
                  <c:v>9176.42</c:v>
                </c:pt>
                <c:pt idx="5">
                  <c:v>9176.42</c:v>
                </c:pt>
                <c:pt idx="6">
                  <c:v>9176.42</c:v>
                </c:pt>
                <c:pt idx="7">
                  <c:v>9176.42</c:v>
                </c:pt>
                <c:pt idx="8">
                  <c:v>9176.42</c:v>
                </c:pt>
                <c:pt idx="9">
                  <c:v>9176.42</c:v>
                </c:pt>
                <c:pt idx="10">
                  <c:v>9176.43</c:v>
                </c:pt>
                <c:pt idx="11">
                  <c:v>9176.43</c:v>
                </c:pt>
                <c:pt idx="12">
                  <c:v>9176.4500000000007</c:v>
                </c:pt>
                <c:pt idx="13">
                  <c:v>9176.49</c:v>
                </c:pt>
                <c:pt idx="14">
                  <c:v>9176.5499999999993</c:v>
                </c:pt>
                <c:pt idx="15">
                  <c:v>9176.61</c:v>
                </c:pt>
                <c:pt idx="16">
                  <c:v>9176.69</c:v>
                </c:pt>
                <c:pt idx="17">
                  <c:v>9176.75</c:v>
                </c:pt>
                <c:pt idx="18">
                  <c:v>9176.84</c:v>
                </c:pt>
                <c:pt idx="19">
                  <c:v>9176.92</c:v>
                </c:pt>
                <c:pt idx="20">
                  <c:v>8786.92</c:v>
                </c:pt>
                <c:pt idx="21">
                  <c:v>7029.55</c:v>
                </c:pt>
                <c:pt idx="22">
                  <c:v>6161.18</c:v>
                </c:pt>
                <c:pt idx="23">
                  <c:v>5576.05</c:v>
                </c:pt>
                <c:pt idx="24">
                  <c:v>5249.67</c:v>
                </c:pt>
                <c:pt idx="25">
                  <c:v>5050.8</c:v>
                </c:pt>
                <c:pt idx="26">
                  <c:v>4992.87</c:v>
                </c:pt>
                <c:pt idx="27">
                  <c:v>4952.47</c:v>
                </c:pt>
                <c:pt idx="28">
                  <c:v>4915.32</c:v>
                </c:pt>
                <c:pt idx="29">
                  <c:v>4901.3500000000004</c:v>
                </c:pt>
                <c:pt idx="30">
                  <c:v>4888.2299999999996</c:v>
                </c:pt>
                <c:pt idx="31">
                  <c:v>4879.3900000000003</c:v>
                </c:pt>
                <c:pt idx="32">
                  <c:v>4766.3500000000004</c:v>
                </c:pt>
                <c:pt idx="33">
                  <c:v>4711.8599999999997</c:v>
                </c:pt>
                <c:pt idx="34">
                  <c:v>4458.24</c:v>
                </c:pt>
                <c:pt idx="35">
                  <c:v>4103.28</c:v>
                </c:pt>
                <c:pt idx="36">
                  <c:v>3850.5</c:v>
                </c:pt>
                <c:pt idx="37">
                  <c:v>3683.14</c:v>
                </c:pt>
                <c:pt idx="38">
                  <c:v>3550.27</c:v>
                </c:pt>
                <c:pt idx="39">
                  <c:v>3502</c:v>
                </c:pt>
                <c:pt idx="40">
                  <c:v>3430.66</c:v>
                </c:pt>
                <c:pt idx="41">
                  <c:v>3365.41</c:v>
                </c:pt>
                <c:pt idx="42">
                  <c:v>3320.76</c:v>
                </c:pt>
                <c:pt idx="43">
                  <c:v>3305.4</c:v>
                </c:pt>
                <c:pt idx="44">
                  <c:v>3293</c:v>
                </c:pt>
                <c:pt idx="45">
                  <c:v>3284.8</c:v>
                </c:pt>
                <c:pt idx="46">
                  <c:v>3261.55</c:v>
                </c:pt>
                <c:pt idx="47">
                  <c:v>3241.99</c:v>
                </c:pt>
                <c:pt idx="48">
                  <c:v>3229.38</c:v>
                </c:pt>
                <c:pt idx="49">
                  <c:v>3220.8</c:v>
                </c:pt>
                <c:pt idx="50">
                  <c:v>3214.6</c:v>
                </c:pt>
                <c:pt idx="51">
                  <c:v>3210.44</c:v>
                </c:pt>
                <c:pt idx="52">
                  <c:v>3113.78</c:v>
                </c:pt>
                <c:pt idx="53">
                  <c:v>3071.46</c:v>
                </c:pt>
                <c:pt idx="54">
                  <c:v>3052.01</c:v>
                </c:pt>
                <c:pt idx="55">
                  <c:v>3029.82</c:v>
                </c:pt>
                <c:pt idx="56">
                  <c:v>3013.78</c:v>
                </c:pt>
                <c:pt idx="57">
                  <c:v>3003.14</c:v>
                </c:pt>
                <c:pt idx="58">
                  <c:v>2995.46</c:v>
                </c:pt>
                <c:pt idx="59">
                  <c:v>2990.16</c:v>
                </c:pt>
                <c:pt idx="60">
                  <c:v>2987.82</c:v>
                </c:pt>
                <c:pt idx="61">
                  <c:v>2962.85</c:v>
                </c:pt>
                <c:pt idx="62">
                  <c:v>2952.28</c:v>
                </c:pt>
                <c:pt idx="63">
                  <c:v>2946.81</c:v>
                </c:pt>
                <c:pt idx="64">
                  <c:v>2943.8</c:v>
                </c:pt>
                <c:pt idx="65">
                  <c:v>2942.3</c:v>
                </c:pt>
                <c:pt idx="66">
                  <c:v>2932.79</c:v>
                </c:pt>
                <c:pt idx="67">
                  <c:v>2928.73</c:v>
                </c:pt>
                <c:pt idx="68">
                  <c:v>2926.61</c:v>
                </c:pt>
                <c:pt idx="69">
                  <c:v>2925.86</c:v>
                </c:pt>
                <c:pt idx="70">
                  <c:v>2925.15</c:v>
                </c:pt>
                <c:pt idx="71">
                  <c:v>2921.2</c:v>
                </c:pt>
                <c:pt idx="72">
                  <c:v>2919.53</c:v>
                </c:pt>
                <c:pt idx="73">
                  <c:v>2918.7</c:v>
                </c:pt>
                <c:pt idx="74">
                  <c:v>2918.29</c:v>
                </c:pt>
                <c:pt idx="75">
                  <c:v>2918.16</c:v>
                </c:pt>
                <c:pt idx="76">
                  <c:v>2918.07</c:v>
                </c:pt>
                <c:pt idx="77">
                  <c:v>2918.06</c:v>
                </c:pt>
                <c:pt idx="78">
                  <c:v>2918.12</c:v>
                </c:pt>
                <c:pt idx="79">
                  <c:v>2918.18</c:v>
                </c:pt>
                <c:pt idx="80">
                  <c:v>2918.27</c:v>
                </c:pt>
                <c:pt idx="81">
                  <c:v>2918.32</c:v>
                </c:pt>
                <c:pt idx="82">
                  <c:v>2918.43</c:v>
                </c:pt>
                <c:pt idx="83">
                  <c:v>2918.52</c:v>
                </c:pt>
                <c:pt idx="84">
                  <c:v>2918.58</c:v>
                </c:pt>
                <c:pt idx="85">
                  <c:v>2918.64</c:v>
                </c:pt>
                <c:pt idx="86">
                  <c:v>2918.7</c:v>
                </c:pt>
                <c:pt idx="87">
                  <c:v>2918.76</c:v>
                </c:pt>
                <c:pt idx="88">
                  <c:v>2918.83</c:v>
                </c:pt>
                <c:pt idx="89">
                  <c:v>2918.89</c:v>
                </c:pt>
                <c:pt idx="90">
                  <c:v>2918.95</c:v>
                </c:pt>
                <c:pt idx="91">
                  <c:v>2919.02</c:v>
                </c:pt>
                <c:pt idx="92">
                  <c:v>2919.09</c:v>
                </c:pt>
                <c:pt idx="93">
                  <c:v>2919.15</c:v>
                </c:pt>
                <c:pt idx="94">
                  <c:v>2919.19</c:v>
                </c:pt>
                <c:pt idx="95">
                  <c:v>2919.25</c:v>
                </c:pt>
                <c:pt idx="96">
                  <c:v>2919.32</c:v>
                </c:pt>
                <c:pt idx="97">
                  <c:v>2915</c:v>
                </c:pt>
                <c:pt idx="98">
                  <c:v>2912.47</c:v>
                </c:pt>
                <c:pt idx="99">
                  <c:v>2910.86</c:v>
                </c:pt>
                <c:pt idx="100">
                  <c:v>2910.11</c:v>
                </c:pt>
                <c:pt idx="101">
                  <c:v>2909.27</c:v>
                </c:pt>
                <c:pt idx="102">
                  <c:v>2908.4</c:v>
                </c:pt>
                <c:pt idx="103">
                  <c:v>2901.26</c:v>
                </c:pt>
                <c:pt idx="104">
                  <c:v>2898.07</c:v>
                </c:pt>
                <c:pt idx="105">
                  <c:v>2896.56</c:v>
                </c:pt>
                <c:pt idx="106">
                  <c:v>2895.86</c:v>
                </c:pt>
                <c:pt idx="107">
                  <c:v>2895.54</c:v>
                </c:pt>
                <c:pt idx="108">
                  <c:v>2895.4</c:v>
                </c:pt>
                <c:pt idx="109">
                  <c:v>2895.38</c:v>
                </c:pt>
                <c:pt idx="110">
                  <c:v>2895.42</c:v>
                </c:pt>
                <c:pt idx="111">
                  <c:v>2895.45</c:v>
                </c:pt>
                <c:pt idx="112">
                  <c:v>2895.53</c:v>
                </c:pt>
                <c:pt idx="113">
                  <c:v>2895.62</c:v>
                </c:pt>
                <c:pt idx="114">
                  <c:v>2895.71</c:v>
                </c:pt>
                <c:pt idx="115">
                  <c:v>2895.82</c:v>
                </c:pt>
                <c:pt idx="116">
                  <c:v>2895.91</c:v>
                </c:pt>
                <c:pt idx="117">
                  <c:v>2895.97</c:v>
                </c:pt>
                <c:pt idx="118">
                  <c:v>2896.08</c:v>
                </c:pt>
                <c:pt idx="119">
                  <c:v>2896.17</c:v>
                </c:pt>
                <c:pt idx="120">
                  <c:v>2896.27</c:v>
                </c:pt>
                <c:pt idx="121">
                  <c:v>2896.37</c:v>
                </c:pt>
                <c:pt idx="122">
                  <c:v>2889.75</c:v>
                </c:pt>
                <c:pt idx="123">
                  <c:v>2886.22</c:v>
                </c:pt>
                <c:pt idx="124">
                  <c:v>2883.68</c:v>
                </c:pt>
                <c:pt idx="125">
                  <c:v>2882.02</c:v>
                </c:pt>
                <c:pt idx="126">
                  <c:v>2875.8</c:v>
                </c:pt>
                <c:pt idx="127">
                  <c:v>2872.48</c:v>
                </c:pt>
                <c:pt idx="128">
                  <c:v>2870.09</c:v>
                </c:pt>
                <c:pt idx="129">
                  <c:v>2868.52</c:v>
                </c:pt>
                <c:pt idx="130">
                  <c:v>2867.41</c:v>
                </c:pt>
                <c:pt idx="131">
                  <c:v>2866.63</c:v>
                </c:pt>
                <c:pt idx="132">
                  <c:v>2866.12</c:v>
                </c:pt>
                <c:pt idx="133">
                  <c:v>2865.82</c:v>
                </c:pt>
                <c:pt idx="134">
                  <c:v>2865.69</c:v>
                </c:pt>
                <c:pt idx="135">
                  <c:v>2850.83</c:v>
                </c:pt>
                <c:pt idx="136">
                  <c:v>2843.07</c:v>
                </c:pt>
                <c:pt idx="137">
                  <c:v>2837.92</c:v>
                </c:pt>
                <c:pt idx="138">
                  <c:v>2834.29</c:v>
                </c:pt>
                <c:pt idx="139">
                  <c:v>2831.77</c:v>
                </c:pt>
                <c:pt idx="140">
                  <c:v>2830.6</c:v>
                </c:pt>
                <c:pt idx="141">
                  <c:v>2828.63</c:v>
                </c:pt>
                <c:pt idx="142">
                  <c:v>2827.55</c:v>
                </c:pt>
                <c:pt idx="143">
                  <c:v>2813.74</c:v>
                </c:pt>
                <c:pt idx="144">
                  <c:v>2808.16</c:v>
                </c:pt>
                <c:pt idx="145">
                  <c:v>2805.52</c:v>
                </c:pt>
                <c:pt idx="146">
                  <c:v>2804.1</c:v>
                </c:pt>
                <c:pt idx="147">
                  <c:v>2803.4</c:v>
                </c:pt>
                <c:pt idx="148">
                  <c:v>2803.03</c:v>
                </c:pt>
                <c:pt idx="149">
                  <c:v>2802.93</c:v>
                </c:pt>
                <c:pt idx="150">
                  <c:v>2802.89</c:v>
                </c:pt>
                <c:pt idx="151">
                  <c:v>2802.92</c:v>
                </c:pt>
                <c:pt idx="152">
                  <c:v>2802.99</c:v>
                </c:pt>
                <c:pt idx="153">
                  <c:v>2803.06</c:v>
                </c:pt>
                <c:pt idx="154">
                  <c:v>2803.15</c:v>
                </c:pt>
                <c:pt idx="155">
                  <c:v>2803.2</c:v>
                </c:pt>
                <c:pt idx="156">
                  <c:v>2803.31</c:v>
                </c:pt>
                <c:pt idx="157">
                  <c:v>2803.4</c:v>
                </c:pt>
                <c:pt idx="158">
                  <c:v>2803.5</c:v>
                </c:pt>
                <c:pt idx="159">
                  <c:v>2803.6</c:v>
                </c:pt>
                <c:pt idx="160">
                  <c:v>2803.7</c:v>
                </c:pt>
                <c:pt idx="161">
                  <c:v>2803.74</c:v>
                </c:pt>
                <c:pt idx="162">
                  <c:v>2803.79</c:v>
                </c:pt>
                <c:pt idx="163">
                  <c:v>2803.85</c:v>
                </c:pt>
                <c:pt idx="164">
                  <c:v>2803.91</c:v>
                </c:pt>
                <c:pt idx="165">
                  <c:v>2803.98</c:v>
                </c:pt>
                <c:pt idx="166">
                  <c:v>2804.04</c:v>
                </c:pt>
                <c:pt idx="167">
                  <c:v>2804.09</c:v>
                </c:pt>
                <c:pt idx="168">
                  <c:v>2804.15</c:v>
                </c:pt>
                <c:pt idx="169">
                  <c:v>2804.22</c:v>
                </c:pt>
                <c:pt idx="170">
                  <c:v>2804.28</c:v>
                </c:pt>
                <c:pt idx="171">
                  <c:v>2804.35</c:v>
                </c:pt>
                <c:pt idx="172">
                  <c:v>2804.41</c:v>
                </c:pt>
                <c:pt idx="173">
                  <c:v>2804.45</c:v>
                </c:pt>
                <c:pt idx="174">
                  <c:v>2804.52</c:v>
                </c:pt>
                <c:pt idx="175">
                  <c:v>2804.58</c:v>
                </c:pt>
                <c:pt idx="176">
                  <c:v>2804.65</c:v>
                </c:pt>
                <c:pt idx="177">
                  <c:v>2804.76</c:v>
                </c:pt>
                <c:pt idx="178">
                  <c:v>2804.89</c:v>
                </c:pt>
                <c:pt idx="179">
                  <c:v>2805.01</c:v>
                </c:pt>
                <c:pt idx="180">
                  <c:v>2805.1</c:v>
                </c:pt>
                <c:pt idx="181">
                  <c:v>2805.2</c:v>
                </c:pt>
                <c:pt idx="182">
                  <c:v>2805.29</c:v>
                </c:pt>
                <c:pt idx="183">
                  <c:v>2805.39</c:v>
                </c:pt>
                <c:pt idx="184">
                  <c:v>2805.48</c:v>
                </c:pt>
                <c:pt idx="185">
                  <c:v>2805.6</c:v>
                </c:pt>
                <c:pt idx="186">
                  <c:v>2805.69</c:v>
                </c:pt>
                <c:pt idx="187">
                  <c:v>2805.79</c:v>
                </c:pt>
                <c:pt idx="188">
                  <c:v>2805.85</c:v>
                </c:pt>
                <c:pt idx="189">
                  <c:v>2805.95</c:v>
                </c:pt>
                <c:pt idx="190">
                  <c:v>2806.05</c:v>
                </c:pt>
                <c:pt idx="191">
                  <c:v>2760.07</c:v>
                </c:pt>
                <c:pt idx="192">
                  <c:v>2744.72</c:v>
                </c:pt>
                <c:pt idx="193">
                  <c:v>2736.1</c:v>
                </c:pt>
                <c:pt idx="194">
                  <c:v>2733.05</c:v>
                </c:pt>
                <c:pt idx="195">
                  <c:v>2729.78</c:v>
                </c:pt>
                <c:pt idx="196">
                  <c:v>2728.85</c:v>
                </c:pt>
                <c:pt idx="197">
                  <c:v>2728.18</c:v>
                </c:pt>
                <c:pt idx="198">
                  <c:v>2727.77</c:v>
                </c:pt>
                <c:pt idx="199">
                  <c:v>2727.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430-4BD9-8249-D75947C79ED3}"/>
            </c:ext>
          </c:extLst>
        </c:ser>
        <c:ser>
          <c:idx val="1"/>
          <c:order val="1"/>
          <c:tx>
            <c:strRef>
              <c:f>Sheet4!$C$1</c:f>
              <c:strCache>
                <c:ptCount val="1"/>
                <c:pt idx="0">
                  <c:v>Client 2</c:v>
                </c:pt>
              </c:strCache>
            </c:strRef>
          </c:tx>
          <c:spPr>
            <a:ln w="3810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4!$A$2:$A$601</c:f>
              <c:numCache>
                <c:formatCode>General</c:formatCode>
                <c:ptCount val="600"/>
                <c:pt idx="0">
                  <c:v>0.121</c:v>
                </c:pt>
                <c:pt idx="1">
                  <c:v>0.23599999999999999</c:v>
                </c:pt>
                <c:pt idx="2">
                  <c:v>0.35</c:v>
                </c:pt>
                <c:pt idx="3">
                  <c:v>0.46400000000000002</c:v>
                </c:pt>
                <c:pt idx="4">
                  <c:v>0.57899999999999996</c:v>
                </c:pt>
                <c:pt idx="5">
                  <c:v>0.69399999999999995</c:v>
                </c:pt>
                <c:pt idx="6">
                  <c:v>0.80800000000000005</c:v>
                </c:pt>
                <c:pt idx="7">
                  <c:v>0.92300000000000004</c:v>
                </c:pt>
                <c:pt idx="8">
                  <c:v>1.0860000000000001</c:v>
                </c:pt>
                <c:pt idx="9">
                  <c:v>1.371</c:v>
                </c:pt>
                <c:pt idx="10">
                  <c:v>1.92</c:v>
                </c:pt>
                <c:pt idx="11">
                  <c:v>2.726</c:v>
                </c:pt>
                <c:pt idx="12">
                  <c:v>4.391</c:v>
                </c:pt>
                <c:pt idx="13">
                  <c:v>6.0570000000000004</c:v>
                </c:pt>
                <c:pt idx="14">
                  <c:v>7.734</c:v>
                </c:pt>
                <c:pt idx="15">
                  <c:v>9.7560000000000002</c:v>
                </c:pt>
                <c:pt idx="16">
                  <c:v>11.422000000000001</c:v>
                </c:pt>
                <c:pt idx="17">
                  <c:v>13.444000000000001</c:v>
                </c:pt>
                <c:pt idx="18">
                  <c:v>15.465</c:v>
                </c:pt>
                <c:pt idx="19">
                  <c:v>17.844000000000001</c:v>
                </c:pt>
                <c:pt idx="20">
                  <c:v>21.489000000000001</c:v>
                </c:pt>
                <c:pt idx="21">
                  <c:v>24.742000000000001</c:v>
                </c:pt>
                <c:pt idx="22">
                  <c:v>28.062999999999999</c:v>
                </c:pt>
                <c:pt idx="23">
                  <c:v>31.367999999999999</c:v>
                </c:pt>
                <c:pt idx="24">
                  <c:v>34.704000000000001</c:v>
                </c:pt>
                <c:pt idx="25">
                  <c:v>36.948</c:v>
                </c:pt>
                <c:pt idx="26">
                  <c:v>39.191000000000003</c:v>
                </c:pt>
                <c:pt idx="27">
                  <c:v>41.463000000000001</c:v>
                </c:pt>
                <c:pt idx="28">
                  <c:v>43.024999999999999</c:v>
                </c:pt>
                <c:pt idx="29">
                  <c:v>44.613</c:v>
                </c:pt>
                <c:pt idx="30">
                  <c:v>46.174999999999997</c:v>
                </c:pt>
                <c:pt idx="31">
                  <c:v>48.149000000000001</c:v>
                </c:pt>
                <c:pt idx="32">
                  <c:v>49.753</c:v>
                </c:pt>
                <c:pt idx="33">
                  <c:v>52.14</c:v>
                </c:pt>
                <c:pt idx="34">
                  <c:v>54.709000000000003</c:v>
                </c:pt>
                <c:pt idx="35">
                  <c:v>57.13</c:v>
                </c:pt>
                <c:pt idx="36">
                  <c:v>59.466999999999999</c:v>
                </c:pt>
                <c:pt idx="37">
                  <c:v>61.856999999999999</c:v>
                </c:pt>
                <c:pt idx="38">
                  <c:v>63.503999999999998</c:v>
                </c:pt>
                <c:pt idx="39">
                  <c:v>65.882999999999996</c:v>
                </c:pt>
                <c:pt idx="40">
                  <c:v>68.322000000000003</c:v>
                </c:pt>
                <c:pt idx="41">
                  <c:v>70.715000000000003</c:v>
                </c:pt>
                <c:pt idx="42">
                  <c:v>72.28</c:v>
                </c:pt>
                <c:pt idx="43">
                  <c:v>73.900000000000006</c:v>
                </c:pt>
                <c:pt idx="44">
                  <c:v>75.465000000000003</c:v>
                </c:pt>
                <c:pt idx="45">
                  <c:v>77.188999999999993</c:v>
                </c:pt>
                <c:pt idx="46">
                  <c:v>78.884</c:v>
                </c:pt>
                <c:pt idx="47">
                  <c:v>80.475999999999999</c:v>
                </c:pt>
                <c:pt idx="48">
                  <c:v>82.040999999999997</c:v>
                </c:pt>
                <c:pt idx="49">
                  <c:v>83.69</c:v>
                </c:pt>
                <c:pt idx="50">
                  <c:v>85.281000000000006</c:v>
                </c:pt>
                <c:pt idx="51">
                  <c:v>87.447999999999993</c:v>
                </c:pt>
                <c:pt idx="52">
                  <c:v>89.07</c:v>
                </c:pt>
                <c:pt idx="53">
                  <c:v>90.174000000000007</c:v>
                </c:pt>
                <c:pt idx="54">
                  <c:v>91.739000000000004</c:v>
                </c:pt>
                <c:pt idx="55">
                  <c:v>93.358999999999995</c:v>
                </c:pt>
                <c:pt idx="56">
                  <c:v>94.926000000000002</c:v>
                </c:pt>
                <c:pt idx="57">
                  <c:v>96.546000000000006</c:v>
                </c:pt>
                <c:pt idx="58">
                  <c:v>98.168000000000006</c:v>
                </c:pt>
                <c:pt idx="59">
                  <c:v>99.245999999999995</c:v>
                </c:pt>
                <c:pt idx="60">
                  <c:v>101.94799999999999</c:v>
                </c:pt>
                <c:pt idx="61">
                  <c:v>104.339</c:v>
                </c:pt>
                <c:pt idx="62">
                  <c:v>106.678</c:v>
                </c:pt>
                <c:pt idx="63">
                  <c:v>109.069</c:v>
                </c:pt>
                <c:pt idx="64">
                  <c:v>111.378</c:v>
                </c:pt>
                <c:pt idx="65">
                  <c:v>114.03100000000001</c:v>
                </c:pt>
                <c:pt idx="66">
                  <c:v>116.446</c:v>
                </c:pt>
                <c:pt idx="67">
                  <c:v>118.837</c:v>
                </c:pt>
                <c:pt idx="68">
                  <c:v>120.485</c:v>
                </c:pt>
                <c:pt idx="69">
                  <c:v>122.878</c:v>
                </c:pt>
                <c:pt idx="70">
                  <c:v>125.52500000000001</c:v>
                </c:pt>
                <c:pt idx="71">
                  <c:v>127.916</c:v>
                </c:pt>
                <c:pt idx="72">
                  <c:v>130.23699999999999</c:v>
                </c:pt>
                <c:pt idx="73">
                  <c:v>132.58699999999999</c:v>
                </c:pt>
                <c:pt idx="74">
                  <c:v>134.23500000000001</c:v>
                </c:pt>
                <c:pt idx="75">
                  <c:v>136.58199999999999</c:v>
                </c:pt>
                <c:pt idx="76">
                  <c:v>138.94200000000001</c:v>
                </c:pt>
                <c:pt idx="77">
                  <c:v>141.56200000000001</c:v>
                </c:pt>
                <c:pt idx="78">
                  <c:v>143.905</c:v>
                </c:pt>
                <c:pt idx="79">
                  <c:v>146.29900000000001</c:v>
                </c:pt>
                <c:pt idx="80">
                  <c:v>147.93199999999999</c:v>
                </c:pt>
                <c:pt idx="81">
                  <c:v>150.55000000000001</c:v>
                </c:pt>
                <c:pt idx="82">
                  <c:v>152.91200000000001</c:v>
                </c:pt>
                <c:pt idx="83">
                  <c:v>154.56</c:v>
                </c:pt>
                <c:pt idx="84">
                  <c:v>156.33000000000001</c:v>
                </c:pt>
                <c:pt idx="85">
                  <c:v>157.95099999999999</c:v>
                </c:pt>
                <c:pt idx="86">
                  <c:v>159.51599999999999</c:v>
                </c:pt>
                <c:pt idx="87">
                  <c:v>161.136</c:v>
                </c:pt>
                <c:pt idx="88">
                  <c:v>162.70699999999999</c:v>
                </c:pt>
                <c:pt idx="89">
                  <c:v>164.357</c:v>
                </c:pt>
                <c:pt idx="90">
                  <c:v>166.126</c:v>
                </c:pt>
                <c:pt idx="91">
                  <c:v>167.71799999999999</c:v>
                </c:pt>
                <c:pt idx="92">
                  <c:v>169.315</c:v>
                </c:pt>
                <c:pt idx="93">
                  <c:v>170.501</c:v>
                </c:pt>
                <c:pt idx="94">
                  <c:v>172.06700000000001</c:v>
                </c:pt>
                <c:pt idx="95">
                  <c:v>173.71700000000001</c:v>
                </c:pt>
                <c:pt idx="96">
                  <c:v>175.54300000000001</c:v>
                </c:pt>
                <c:pt idx="97">
                  <c:v>177.239</c:v>
                </c:pt>
                <c:pt idx="98">
                  <c:v>178.83099999999999</c:v>
                </c:pt>
                <c:pt idx="99">
                  <c:v>179.935</c:v>
                </c:pt>
                <c:pt idx="100">
                  <c:v>181.5</c:v>
                </c:pt>
                <c:pt idx="101">
                  <c:v>183.893</c:v>
                </c:pt>
                <c:pt idx="102">
                  <c:v>186.56899999999999</c:v>
                </c:pt>
                <c:pt idx="103">
                  <c:v>189.11799999999999</c:v>
                </c:pt>
                <c:pt idx="104">
                  <c:v>191.63499999999999</c:v>
                </c:pt>
                <c:pt idx="105">
                  <c:v>194.02600000000001</c:v>
                </c:pt>
                <c:pt idx="106">
                  <c:v>196.33500000000001</c:v>
                </c:pt>
                <c:pt idx="107">
                  <c:v>198.72800000000001</c:v>
                </c:pt>
                <c:pt idx="108">
                  <c:v>201.404</c:v>
                </c:pt>
                <c:pt idx="109">
                  <c:v>203.79499999999999</c:v>
                </c:pt>
                <c:pt idx="110">
                  <c:v>205.44200000000001</c:v>
                </c:pt>
                <c:pt idx="111">
                  <c:v>207.83600000000001</c:v>
                </c:pt>
                <c:pt idx="112">
                  <c:v>210.172</c:v>
                </c:pt>
                <c:pt idx="113">
                  <c:v>212.56399999999999</c:v>
                </c:pt>
                <c:pt idx="114">
                  <c:v>215.24199999999999</c:v>
                </c:pt>
                <c:pt idx="115">
                  <c:v>217.631</c:v>
                </c:pt>
                <c:pt idx="116">
                  <c:v>219.28100000000001</c:v>
                </c:pt>
                <c:pt idx="117">
                  <c:v>221.87899999999999</c:v>
                </c:pt>
                <c:pt idx="118">
                  <c:v>224.15799999999999</c:v>
                </c:pt>
                <c:pt idx="119">
                  <c:v>226.523</c:v>
                </c:pt>
                <c:pt idx="120">
                  <c:v>228.858</c:v>
                </c:pt>
                <c:pt idx="121">
                  <c:v>230.71199999999999</c:v>
                </c:pt>
                <c:pt idx="122">
                  <c:v>232.27799999999999</c:v>
                </c:pt>
                <c:pt idx="123">
                  <c:v>233.899</c:v>
                </c:pt>
                <c:pt idx="124">
                  <c:v>235.46299999999999</c:v>
                </c:pt>
                <c:pt idx="125">
                  <c:v>237.346</c:v>
                </c:pt>
                <c:pt idx="126">
                  <c:v>238.911</c:v>
                </c:pt>
                <c:pt idx="127">
                  <c:v>240.53299999999999</c:v>
                </c:pt>
                <c:pt idx="128">
                  <c:v>242.09800000000001</c:v>
                </c:pt>
                <c:pt idx="129">
                  <c:v>243.71700000000001</c:v>
                </c:pt>
                <c:pt idx="130">
                  <c:v>245.41300000000001</c:v>
                </c:pt>
                <c:pt idx="131">
                  <c:v>247.136</c:v>
                </c:pt>
                <c:pt idx="132">
                  <c:v>248.75800000000001</c:v>
                </c:pt>
                <c:pt idx="133">
                  <c:v>249.863</c:v>
                </c:pt>
                <c:pt idx="134">
                  <c:v>251.76599999999999</c:v>
                </c:pt>
                <c:pt idx="135">
                  <c:v>253.38499999999999</c:v>
                </c:pt>
                <c:pt idx="136">
                  <c:v>254.94900000000001</c:v>
                </c:pt>
                <c:pt idx="137">
                  <c:v>256.54300000000001</c:v>
                </c:pt>
                <c:pt idx="138">
                  <c:v>258.15499999999997</c:v>
                </c:pt>
                <c:pt idx="139">
                  <c:v>259.26900000000001</c:v>
                </c:pt>
                <c:pt idx="140">
                  <c:v>261.61599999999999</c:v>
                </c:pt>
                <c:pt idx="141">
                  <c:v>264.113</c:v>
                </c:pt>
                <c:pt idx="142">
                  <c:v>266.91899999999998</c:v>
                </c:pt>
                <c:pt idx="143">
                  <c:v>269.43900000000002</c:v>
                </c:pt>
                <c:pt idx="144">
                  <c:v>271.774</c:v>
                </c:pt>
                <c:pt idx="145">
                  <c:v>274.16699999999997</c:v>
                </c:pt>
                <c:pt idx="146">
                  <c:v>276.50400000000002</c:v>
                </c:pt>
                <c:pt idx="147">
                  <c:v>279.13200000000001</c:v>
                </c:pt>
                <c:pt idx="148">
                  <c:v>280.96199999999999</c:v>
                </c:pt>
                <c:pt idx="149">
                  <c:v>283.512</c:v>
                </c:pt>
                <c:pt idx="150">
                  <c:v>285.84899999999999</c:v>
                </c:pt>
                <c:pt idx="151">
                  <c:v>288.47399999999999</c:v>
                </c:pt>
                <c:pt idx="152">
                  <c:v>290.79000000000002</c:v>
                </c:pt>
                <c:pt idx="153">
                  <c:v>293.20999999999998</c:v>
                </c:pt>
                <c:pt idx="154">
                  <c:v>294.85700000000003</c:v>
                </c:pt>
                <c:pt idx="155">
                  <c:v>297.37700000000001</c:v>
                </c:pt>
                <c:pt idx="156">
                  <c:v>299.79300000000001</c:v>
                </c:pt>
                <c:pt idx="157">
                  <c:v>302.18599999999998</c:v>
                </c:pt>
                <c:pt idx="158">
                  <c:v>304.52300000000002</c:v>
                </c:pt>
                <c:pt idx="159">
                  <c:v>306.94400000000002</c:v>
                </c:pt>
                <c:pt idx="160">
                  <c:v>308.21499999999997</c:v>
                </c:pt>
                <c:pt idx="161">
                  <c:v>309.827</c:v>
                </c:pt>
                <c:pt idx="162">
                  <c:v>311.45100000000002</c:v>
                </c:pt>
                <c:pt idx="163">
                  <c:v>313.01600000000002</c:v>
                </c:pt>
                <c:pt idx="164">
                  <c:v>314.63600000000002</c:v>
                </c:pt>
                <c:pt idx="165">
                  <c:v>316.25700000000001</c:v>
                </c:pt>
                <c:pt idx="166">
                  <c:v>317.52</c:v>
                </c:pt>
                <c:pt idx="167">
                  <c:v>319.161</c:v>
                </c:pt>
                <c:pt idx="168">
                  <c:v>320.78100000000001</c:v>
                </c:pt>
                <c:pt idx="169">
                  <c:v>322.34899999999999</c:v>
                </c:pt>
                <c:pt idx="170">
                  <c:v>323.96899999999999</c:v>
                </c:pt>
                <c:pt idx="171">
                  <c:v>325.59100000000001</c:v>
                </c:pt>
                <c:pt idx="172">
                  <c:v>326.69400000000002</c:v>
                </c:pt>
                <c:pt idx="173">
                  <c:v>328.26</c:v>
                </c:pt>
                <c:pt idx="174">
                  <c:v>329.875</c:v>
                </c:pt>
                <c:pt idx="175">
                  <c:v>331.44499999999999</c:v>
                </c:pt>
                <c:pt idx="176">
                  <c:v>333.84300000000002</c:v>
                </c:pt>
                <c:pt idx="177">
                  <c:v>336.52199999999999</c:v>
                </c:pt>
                <c:pt idx="178">
                  <c:v>339.25099999999998</c:v>
                </c:pt>
                <c:pt idx="179">
                  <c:v>341.58699999999999</c:v>
                </c:pt>
                <c:pt idx="180">
                  <c:v>343.97899999999998</c:v>
                </c:pt>
                <c:pt idx="181">
                  <c:v>346.291</c:v>
                </c:pt>
                <c:pt idx="182">
                  <c:v>348.68099999999998</c:v>
                </c:pt>
                <c:pt idx="183">
                  <c:v>351.05500000000001</c:v>
                </c:pt>
                <c:pt idx="184">
                  <c:v>353.75900000000001</c:v>
                </c:pt>
                <c:pt idx="185">
                  <c:v>356.096</c:v>
                </c:pt>
                <c:pt idx="186">
                  <c:v>358.46</c:v>
                </c:pt>
                <c:pt idx="187">
                  <c:v>360.16500000000002</c:v>
                </c:pt>
                <c:pt idx="188">
                  <c:v>362.53500000000003</c:v>
                </c:pt>
                <c:pt idx="189">
                  <c:v>364.89800000000002</c:v>
                </c:pt>
                <c:pt idx="190">
                  <c:v>367.86599999999999</c:v>
                </c:pt>
                <c:pt idx="191">
                  <c:v>370.2</c:v>
                </c:pt>
                <c:pt idx="192">
                  <c:v>372.62299999999999</c:v>
                </c:pt>
                <c:pt idx="193">
                  <c:v>374.27</c:v>
                </c:pt>
                <c:pt idx="194">
                  <c:v>376.87200000000001</c:v>
                </c:pt>
                <c:pt idx="195">
                  <c:v>378.43599999999998</c:v>
                </c:pt>
                <c:pt idx="196">
                  <c:v>380.08600000000001</c:v>
                </c:pt>
                <c:pt idx="197">
                  <c:v>381.65100000000001</c:v>
                </c:pt>
                <c:pt idx="198">
                  <c:v>383.27100000000002</c:v>
                </c:pt>
                <c:pt idx="199">
                  <c:v>385.04399999999998</c:v>
                </c:pt>
                <c:pt idx="200">
                  <c:v>16.498999999999999</c:v>
                </c:pt>
                <c:pt idx="201">
                  <c:v>16.681000000000001</c:v>
                </c:pt>
                <c:pt idx="202">
                  <c:v>16.891999999999999</c:v>
                </c:pt>
                <c:pt idx="203">
                  <c:v>17.074000000000002</c:v>
                </c:pt>
                <c:pt idx="204">
                  <c:v>17.289000000000001</c:v>
                </c:pt>
                <c:pt idx="205">
                  <c:v>17.498999999999999</c:v>
                </c:pt>
                <c:pt idx="206">
                  <c:v>17.681000000000001</c:v>
                </c:pt>
                <c:pt idx="207">
                  <c:v>17.864000000000001</c:v>
                </c:pt>
                <c:pt idx="208">
                  <c:v>18.152999999999999</c:v>
                </c:pt>
                <c:pt idx="209">
                  <c:v>18.678000000000001</c:v>
                </c:pt>
                <c:pt idx="210">
                  <c:v>19.780999999999999</c:v>
                </c:pt>
                <c:pt idx="211">
                  <c:v>20.997</c:v>
                </c:pt>
                <c:pt idx="212">
                  <c:v>22.588000000000001</c:v>
                </c:pt>
                <c:pt idx="213">
                  <c:v>24.15</c:v>
                </c:pt>
                <c:pt idx="214">
                  <c:v>25.74</c:v>
                </c:pt>
                <c:pt idx="215">
                  <c:v>27.984999999999999</c:v>
                </c:pt>
                <c:pt idx="216">
                  <c:v>30.238</c:v>
                </c:pt>
                <c:pt idx="217">
                  <c:v>32.481999999999999</c:v>
                </c:pt>
                <c:pt idx="218">
                  <c:v>34.728000000000002</c:v>
                </c:pt>
                <c:pt idx="219">
                  <c:v>36.972000000000001</c:v>
                </c:pt>
                <c:pt idx="220">
                  <c:v>39.241999999999997</c:v>
                </c:pt>
                <c:pt idx="221">
                  <c:v>41.487000000000002</c:v>
                </c:pt>
                <c:pt idx="222">
                  <c:v>43.731000000000002</c:v>
                </c:pt>
                <c:pt idx="223">
                  <c:v>46.003999999999998</c:v>
                </c:pt>
                <c:pt idx="224">
                  <c:v>49.085999999999999</c:v>
                </c:pt>
                <c:pt idx="225">
                  <c:v>52.546999999999997</c:v>
                </c:pt>
                <c:pt idx="226">
                  <c:v>56.228000000000002</c:v>
                </c:pt>
                <c:pt idx="227">
                  <c:v>59.593000000000004</c:v>
                </c:pt>
                <c:pt idx="228">
                  <c:v>61.927999999999997</c:v>
                </c:pt>
                <c:pt idx="229">
                  <c:v>64.66</c:v>
                </c:pt>
                <c:pt idx="230">
                  <c:v>66.936999999999998</c:v>
                </c:pt>
                <c:pt idx="231">
                  <c:v>68.558000000000007</c:v>
                </c:pt>
                <c:pt idx="232">
                  <c:v>70.123000000000005</c:v>
                </c:pt>
                <c:pt idx="233">
                  <c:v>71.742999999999995</c:v>
                </c:pt>
                <c:pt idx="234">
                  <c:v>73.308999999999997</c:v>
                </c:pt>
                <c:pt idx="235">
                  <c:v>74.927999999999997</c:v>
                </c:pt>
                <c:pt idx="236">
                  <c:v>76.548000000000002</c:v>
                </c:pt>
                <c:pt idx="237">
                  <c:v>77.653000000000006</c:v>
                </c:pt>
                <c:pt idx="238">
                  <c:v>79.218999999999994</c:v>
                </c:pt>
                <c:pt idx="239">
                  <c:v>80.866</c:v>
                </c:pt>
                <c:pt idx="240">
                  <c:v>82.403000000000006</c:v>
                </c:pt>
                <c:pt idx="241">
                  <c:v>83.995999999999995</c:v>
                </c:pt>
                <c:pt idx="242">
                  <c:v>85.775000000000006</c:v>
                </c:pt>
                <c:pt idx="243">
                  <c:v>87.06</c:v>
                </c:pt>
                <c:pt idx="244">
                  <c:v>88.623999999999995</c:v>
                </c:pt>
                <c:pt idx="245">
                  <c:v>90.477999999999994</c:v>
                </c:pt>
                <c:pt idx="246">
                  <c:v>92.043999999999997</c:v>
                </c:pt>
                <c:pt idx="247">
                  <c:v>93.668000000000006</c:v>
                </c:pt>
                <c:pt idx="248">
                  <c:v>96.003</c:v>
                </c:pt>
                <c:pt idx="249">
                  <c:v>98.448999999999998</c:v>
                </c:pt>
                <c:pt idx="250">
                  <c:v>101.307</c:v>
                </c:pt>
                <c:pt idx="251">
                  <c:v>103.697</c:v>
                </c:pt>
                <c:pt idx="252">
                  <c:v>106.03400000000001</c:v>
                </c:pt>
                <c:pt idx="253">
                  <c:v>108.42700000000001</c:v>
                </c:pt>
                <c:pt idx="254">
                  <c:v>110.764</c:v>
                </c:pt>
                <c:pt idx="255">
                  <c:v>113.262</c:v>
                </c:pt>
                <c:pt idx="256">
                  <c:v>115.833</c:v>
                </c:pt>
                <c:pt idx="257">
                  <c:v>118.224</c:v>
                </c:pt>
                <c:pt idx="258">
                  <c:v>120.9</c:v>
                </c:pt>
                <c:pt idx="259">
                  <c:v>123.292</c:v>
                </c:pt>
                <c:pt idx="260">
                  <c:v>124.968</c:v>
                </c:pt>
                <c:pt idx="261">
                  <c:v>127.36</c:v>
                </c:pt>
                <c:pt idx="262">
                  <c:v>129.697</c:v>
                </c:pt>
                <c:pt idx="263">
                  <c:v>132.089</c:v>
                </c:pt>
                <c:pt idx="264">
                  <c:v>134.87899999999999</c:v>
                </c:pt>
                <c:pt idx="265">
                  <c:v>136.505</c:v>
                </c:pt>
                <c:pt idx="266">
                  <c:v>138.06899999999999</c:v>
                </c:pt>
                <c:pt idx="267">
                  <c:v>139.68899999999999</c:v>
                </c:pt>
                <c:pt idx="268">
                  <c:v>141.489</c:v>
                </c:pt>
                <c:pt idx="269">
                  <c:v>143.108</c:v>
                </c:pt>
                <c:pt idx="270">
                  <c:v>144.67599999999999</c:v>
                </c:pt>
                <c:pt idx="271">
                  <c:v>146.26900000000001</c:v>
                </c:pt>
                <c:pt idx="272">
                  <c:v>148.19900000000001</c:v>
                </c:pt>
                <c:pt idx="273">
                  <c:v>149.89599999999999</c:v>
                </c:pt>
                <c:pt idx="274">
                  <c:v>151.61600000000001</c:v>
                </c:pt>
                <c:pt idx="275">
                  <c:v>153.18</c:v>
                </c:pt>
                <c:pt idx="276">
                  <c:v>154.80000000000001</c:v>
                </c:pt>
                <c:pt idx="277">
                  <c:v>155.93299999999999</c:v>
                </c:pt>
                <c:pt idx="278">
                  <c:v>157.5</c:v>
                </c:pt>
                <c:pt idx="279">
                  <c:v>159.11799999999999</c:v>
                </c:pt>
                <c:pt idx="280">
                  <c:v>160.68299999999999</c:v>
                </c:pt>
                <c:pt idx="281">
                  <c:v>162.30799999999999</c:v>
                </c:pt>
                <c:pt idx="282">
                  <c:v>163.929</c:v>
                </c:pt>
                <c:pt idx="283">
                  <c:v>165.036</c:v>
                </c:pt>
                <c:pt idx="284">
                  <c:v>167.374</c:v>
                </c:pt>
                <c:pt idx="285">
                  <c:v>169.84200000000001</c:v>
                </c:pt>
                <c:pt idx="286">
                  <c:v>172.251</c:v>
                </c:pt>
                <c:pt idx="287">
                  <c:v>174.74799999999999</c:v>
                </c:pt>
                <c:pt idx="288">
                  <c:v>177.31800000000001</c:v>
                </c:pt>
                <c:pt idx="289">
                  <c:v>179.97300000000001</c:v>
                </c:pt>
                <c:pt idx="290">
                  <c:v>182.31100000000001</c:v>
                </c:pt>
                <c:pt idx="291">
                  <c:v>184.702</c:v>
                </c:pt>
                <c:pt idx="292">
                  <c:v>186.35</c:v>
                </c:pt>
                <c:pt idx="293">
                  <c:v>188.84899999999999</c:v>
                </c:pt>
                <c:pt idx="294">
                  <c:v>191.41800000000001</c:v>
                </c:pt>
                <c:pt idx="295">
                  <c:v>193.81</c:v>
                </c:pt>
                <c:pt idx="296">
                  <c:v>196.148</c:v>
                </c:pt>
                <c:pt idx="297">
                  <c:v>198.541</c:v>
                </c:pt>
                <c:pt idx="298">
                  <c:v>200.18899999999999</c:v>
                </c:pt>
                <c:pt idx="299">
                  <c:v>202.583</c:v>
                </c:pt>
                <c:pt idx="300">
                  <c:v>205.23400000000001</c:v>
                </c:pt>
                <c:pt idx="301">
                  <c:v>207.65</c:v>
                </c:pt>
                <c:pt idx="302">
                  <c:v>209.98500000000001</c:v>
                </c:pt>
                <c:pt idx="303">
                  <c:v>212.376</c:v>
                </c:pt>
                <c:pt idx="304">
                  <c:v>214.02600000000001</c:v>
                </c:pt>
                <c:pt idx="305">
                  <c:v>216.42</c:v>
                </c:pt>
                <c:pt idx="306">
                  <c:v>219.071</c:v>
                </c:pt>
                <c:pt idx="307">
                  <c:v>220.923</c:v>
                </c:pt>
                <c:pt idx="308">
                  <c:v>222.48400000000001</c:v>
                </c:pt>
                <c:pt idx="309">
                  <c:v>224.124</c:v>
                </c:pt>
                <c:pt idx="310">
                  <c:v>225.69800000000001</c:v>
                </c:pt>
                <c:pt idx="311">
                  <c:v>227.34800000000001</c:v>
                </c:pt>
                <c:pt idx="312">
                  <c:v>228.91200000000001</c:v>
                </c:pt>
                <c:pt idx="313">
                  <c:v>230.79499999999999</c:v>
                </c:pt>
                <c:pt idx="314">
                  <c:v>232.35900000000001</c:v>
                </c:pt>
                <c:pt idx="315">
                  <c:v>233.952</c:v>
                </c:pt>
                <c:pt idx="316">
                  <c:v>235.54300000000001</c:v>
                </c:pt>
                <c:pt idx="317">
                  <c:v>236.648</c:v>
                </c:pt>
                <c:pt idx="318">
                  <c:v>238.184</c:v>
                </c:pt>
                <c:pt idx="319">
                  <c:v>239.804</c:v>
                </c:pt>
                <c:pt idx="320">
                  <c:v>241.369</c:v>
                </c:pt>
                <c:pt idx="321">
                  <c:v>242.99</c:v>
                </c:pt>
                <c:pt idx="322">
                  <c:v>244.61099999999999</c:v>
                </c:pt>
                <c:pt idx="323">
                  <c:v>245.71600000000001</c:v>
                </c:pt>
                <c:pt idx="324">
                  <c:v>248.053</c:v>
                </c:pt>
                <c:pt idx="325">
                  <c:v>250.88900000000001</c:v>
                </c:pt>
                <c:pt idx="326">
                  <c:v>253.339</c:v>
                </c:pt>
                <c:pt idx="327">
                  <c:v>255.74600000000001</c:v>
                </c:pt>
                <c:pt idx="328">
                  <c:v>258.084</c:v>
                </c:pt>
                <c:pt idx="329">
                  <c:v>260.71699999999998</c:v>
                </c:pt>
                <c:pt idx="330">
                  <c:v>263.05599999999998</c:v>
                </c:pt>
                <c:pt idx="331">
                  <c:v>265.815</c:v>
                </c:pt>
                <c:pt idx="332">
                  <c:v>267.46300000000002</c:v>
                </c:pt>
                <c:pt idx="333">
                  <c:v>269.85500000000002</c:v>
                </c:pt>
                <c:pt idx="334">
                  <c:v>272.19200000000001</c:v>
                </c:pt>
                <c:pt idx="335">
                  <c:v>274.58499999999998</c:v>
                </c:pt>
                <c:pt idx="336">
                  <c:v>276.89400000000001</c:v>
                </c:pt>
                <c:pt idx="337">
                  <c:v>279.62599999999998</c:v>
                </c:pt>
                <c:pt idx="338">
                  <c:v>281.50799999999998</c:v>
                </c:pt>
                <c:pt idx="339">
                  <c:v>283.89999999999998</c:v>
                </c:pt>
                <c:pt idx="340">
                  <c:v>286.23700000000002</c:v>
                </c:pt>
                <c:pt idx="341">
                  <c:v>288.892</c:v>
                </c:pt>
                <c:pt idx="342">
                  <c:v>290.46100000000001</c:v>
                </c:pt>
                <c:pt idx="343">
                  <c:v>292.08300000000003</c:v>
                </c:pt>
                <c:pt idx="344">
                  <c:v>293.75299999999999</c:v>
                </c:pt>
                <c:pt idx="345">
                  <c:v>295.60700000000003</c:v>
                </c:pt>
                <c:pt idx="346">
                  <c:v>297.30099999999999</c:v>
                </c:pt>
                <c:pt idx="347">
                  <c:v>298.99599999999998</c:v>
                </c:pt>
                <c:pt idx="348">
                  <c:v>300.53199999999998</c:v>
                </c:pt>
                <c:pt idx="349">
                  <c:v>302.15699999999998</c:v>
                </c:pt>
                <c:pt idx="350">
                  <c:v>303.74599999999998</c:v>
                </c:pt>
                <c:pt idx="351">
                  <c:v>305.36700000000002</c:v>
                </c:pt>
                <c:pt idx="352">
                  <c:v>306.988</c:v>
                </c:pt>
                <c:pt idx="353">
                  <c:v>308.39100000000002</c:v>
                </c:pt>
                <c:pt idx="354">
                  <c:v>309.959</c:v>
                </c:pt>
                <c:pt idx="355">
                  <c:v>311.58300000000003</c:v>
                </c:pt>
                <c:pt idx="356">
                  <c:v>313.14600000000002</c:v>
                </c:pt>
                <c:pt idx="357">
                  <c:v>314.76799999999997</c:v>
                </c:pt>
                <c:pt idx="358">
                  <c:v>316.41000000000003</c:v>
                </c:pt>
                <c:pt idx="359">
                  <c:v>317.72899999999998</c:v>
                </c:pt>
                <c:pt idx="360">
                  <c:v>320.03699999999998</c:v>
                </c:pt>
                <c:pt idx="361">
                  <c:v>322.45999999999998</c:v>
                </c:pt>
                <c:pt idx="362">
                  <c:v>324.79700000000003</c:v>
                </c:pt>
                <c:pt idx="363">
                  <c:v>327.42399999999998</c:v>
                </c:pt>
                <c:pt idx="364">
                  <c:v>329.76499999999999</c:v>
                </c:pt>
                <c:pt idx="365">
                  <c:v>332.15800000000002</c:v>
                </c:pt>
                <c:pt idx="366">
                  <c:v>334.70400000000001</c:v>
                </c:pt>
                <c:pt idx="367">
                  <c:v>337.22800000000001</c:v>
                </c:pt>
                <c:pt idx="368">
                  <c:v>338.87400000000002</c:v>
                </c:pt>
                <c:pt idx="369">
                  <c:v>341.26900000000001</c:v>
                </c:pt>
                <c:pt idx="370">
                  <c:v>343.60500000000002</c:v>
                </c:pt>
                <c:pt idx="371">
                  <c:v>346.00099999999998</c:v>
                </c:pt>
                <c:pt idx="372">
                  <c:v>348.33600000000001</c:v>
                </c:pt>
                <c:pt idx="373">
                  <c:v>350.71199999999999</c:v>
                </c:pt>
                <c:pt idx="374">
                  <c:v>352.38799999999998</c:v>
                </c:pt>
                <c:pt idx="375">
                  <c:v>354.75400000000002</c:v>
                </c:pt>
                <c:pt idx="376">
                  <c:v>357.09</c:v>
                </c:pt>
                <c:pt idx="377">
                  <c:v>359.74400000000003</c:v>
                </c:pt>
                <c:pt idx="378">
                  <c:v>362.13299999999998</c:v>
                </c:pt>
                <c:pt idx="379">
                  <c:v>364.55399999999997</c:v>
                </c:pt>
                <c:pt idx="380">
                  <c:v>366.20299999999997</c:v>
                </c:pt>
                <c:pt idx="381">
                  <c:v>368.79899999999998</c:v>
                </c:pt>
                <c:pt idx="382">
                  <c:v>370.36599999999999</c:v>
                </c:pt>
                <c:pt idx="383">
                  <c:v>371.98599999999999</c:v>
                </c:pt>
                <c:pt idx="384">
                  <c:v>373.786</c:v>
                </c:pt>
                <c:pt idx="385">
                  <c:v>375.512</c:v>
                </c:pt>
                <c:pt idx="386">
                  <c:v>377.28100000000001</c:v>
                </c:pt>
                <c:pt idx="387">
                  <c:v>378.87200000000001</c:v>
                </c:pt>
                <c:pt idx="388">
                  <c:v>380.43599999999998</c:v>
                </c:pt>
                <c:pt idx="389">
                  <c:v>382.05700000000002</c:v>
                </c:pt>
                <c:pt idx="390">
                  <c:v>383.67899999999997</c:v>
                </c:pt>
                <c:pt idx="391">
                  <c:v>384.815</c:v>
                </c:pt>
                <c:pt idx="392">
                  <c:v>385.91899999999998</c:v>
                </c:pt>
                <c:pt idx="393">
                  <c:v>387.02199999999999</c:v>
                </c:pt>
                <c:pt idx="394">
                  <c:v>388.07100000000003</c:v>
                </c:pt>
                <c:pt idx="395">
                  <c:v>389.14699999999999</c:v>
                </c:pt>
                <c:pt idx="396">
                  <c:v>390.68</c:v>
                </c:pt>
                <c:pt idx="397">
                  <c:v>392.27199999999999</c:v>
                </c:pt>
                <c:pt idx="398">
                  <c:v>393.83499999999998</c:v>
                </c:pt>
                <c:pt idx="399">
                  <c:v>395.68900000000002</c:v>
                </c:pt>
                <c:pt idx="400">
                  <c:v>47.155000000000001</c:v>
                </c:pt>
                <c:pt idx="401">
                  <c:v>47.423000000000002</c:v>
                </c:pt>
                <c:pt idx="402">
                  <c:v>47.747999999999998</c:v>
                </c:pt>
                <c:pt idx="403">
                  <c:v>48.017000000000003</c:v>
                </c:pt>
                <c:pt idx="404">
                  <c:v>48.395000000000003</c:v>
                </c:pt>
                <c:pt idx="405">
                  <c:v>48.826000000000001</c:v>
                </c:pt>
                <c:pt idx="406">
                  <c:v>49.173000000000002</c:v>
                </c:pt>
                <c:pt idx="407">
                  <c:v>49.603999999999999</c:v>
                </c:pt>
                <c:pt idx="408">
                  <c:v>50.031999999999996</c:v>
                </c:pt>
                <c:pt idx="409">
                  <c:v>50.816000000000003</c:v>
                </c:pt>
                <c:pt idx="410">
                  <c:v>52.462000000000003</c:v>
                </c:pt>
                <c:pt idx="411">
                  <c:v>53.566000000000003</c:v>
                </c:pt>
                <c:pt idx="412">
                  <c:v>55.100999999999999</c:v>
                </c:pt>
                <c:pt idx="413">
                  <c:v>56.720999999999997</c:v>
                </c:pt>
                <c:pt idx="414">
                  <c:v>58.284999999999997</c:v>
                </c:pt>
                <c:pt idx="415">
                  <c:v>60.677999999999997</c:v>
                </c:pt>
                <c:pt idx="416">
                  <c:v>63.356000000000002</c:v>
                </c:pt>
                <c:pt idx="417">
                  <c:v>65.745000000000005</c:v>
                </c:pt>
                <c:pt idx="418">
                  <c:v>68.024000000000001</c:v>
                </c:pt>
                <c:pt idx="419">
                  <c:v>70.444999999999993</c:v>
                </c:pt>
                <c:pt idx="420">
                  <c:v>72.781999999999996</c:v>
                </c:pt>
                <c:pt idx="421">
                  <c:v>75.174999999999997</c:v>
                </c:pt>
                <c:pt idx="422">
                  <c:v>77.745000000000005</c:v>
                </c:pt>
                <c:pt idx="423">
                  <c:v>80.138000000000005</c:v>
                </c:pt>
                <c:pt idx="424">
                  <c:v>82.475999999999999</c:v>
                </c:pt>
                <c:pt idx="425">
                  <c:v>84.897000000000006</c:v>
                </c:pt>
                <c:pt idx="426">
                  <c:v>86.701999999999998</c:v>
                </c:pt>
                <c:pt idx="427">
                  <c:v>89.197999999999993</c:v>
                </c:pt>
                <c:pt idx="428">
                  <c:v>91.745000000000005</c:v>
                </c:pt>
                <c:pt idx="429">
                  <c:v>94.141000000000005</c:v>
                </c:pt>
                <c:pt idx="430">
                  <c:v>96.463999999999999</c:v>
                </c:pt>
                <c:pt idx="431">
                  <c:v>99.078000000000003</c:v>
                </c:pt>
                <c:pt idx="432">
                  <c:v>100.751</c:v>
                </c:pt>
                <c:pt idx="433">
                  <c:v>103.14400000000001</c:v>
                </c:pt>
                <c:pt idx="434">
                  <c:v>105.48099999999999</c:v>
                </c:pt>
                <c:pt idx="435">
                  <c:v>107.873</c:v>
                </c:pt>
                <c:pt idx="436">
                  <c:v>110.211</c:v>
                </c:pt>
                <c:pt idx="437">
                  <c:v>112.631</c:v>
                </c:pt>
                <c:pt idx="438">
                  <c:v>114.28</c:v>
                </c:pt>
                <c:pt idx="439">
                  <c:v>116.67700000000001</c:v>
                </c:pt>
                <c:pt idx="440">
                  <c:v>119.06399999999999</c:v>
                </c:pt>
                <c:pt idx="441">
                  <c:v>121.74299999999999</c:v>
                </c:pt>
                <c:pt idx="442">
                  <c:v>123.28100000000001</c:v>
                </c:pt>
                <c:pt idx="443">
                  <c:v>125.264</c:v>
                </c:pt>
                <c:pt idx="444">
                  <c:v>126.83</c:v>
                </c:pt>
                <c:pt idx="445">
                  <c:v>128.44900000000001</c:v>
                </c:pt>
                <c:pt idx="446">
                  <c:v>130.01499999999999</c:v>
                </c:pt>
                <c:pt idx="447">
                  <c:v>131.63399999999999</c:v>
                </c:pt>
                <c:pt idx="448">
                  <c:v>133.29900000000001</c:v>
                </c:pt>
                <c:pt idx="449">
                  <c:v>135.1</c:v>
                </c:pt>
                <c:pt idx="450">
                  <c:v>136.69800000000001</c:v>
                </c:pt>
                <c:pt idx="451">
                  <c:v>138.31700000000001</c:v>
                </c:pt>
                <c:pt idx="452">
                  <c:v>139.93899999999999</c:v>
                </c:pt>
                <c:pt idx="453">
                  <c:v>141.04300000000001</c:v>
                </c:pt>
                <c:pt idx="454">
                  <c:v>142.608</c:v>
                </c:pt>
                <c:pt idx="455">
                  <c:v>144.227</c:v>
                </c:pt>
                <c:pt idx="456">
                  <c:v>145.79300000000001</c:v>
                </c:pt>
                <c:pt idx="457">
                  <c:v>147.75299999999999</c:v>
                </c:pt>
                <c:pt idx="458">
                  <c:v>149.37299999999999</c:v>
                </c:pt>
                <c:pt idx="459">
                  <c:v>150.45500000000001</c:v>
                </c:pt>
                <c:pt idx="460">
                  <c:v>152.042</c:v>
                </c:pt>
                <c:pt idx="461">
                  <c:v>154.441</c:v>
                </c:pt>
                <c:pt idx="462">
                  <c:v>157.03299999999999</c:v>
                </c:pt>
                <c:pt idx="463">
                  <c:v>159.423</c:v>
                </c:pt>
                <c:pt idx="464">
                  <c:v>161.76900000000001</c:v>
                </c:pt>
                <c:pt idx="465">
                  <c:v>164.21600000000001</c:v>
                </c:pt>
                <c:pt idx="466">
                  <c:v>166.733</c:v>
                </c:pt>
                <c:pt idx="467">
                  <c:v>169.154</c:v>
                </c:pt>
                <c:pt idx="468">
                  <c:v>171.697</c:v>
                </c:pt>
                <c:pt idx="469">
                  <c:v>174.12</c:v>
                </c:pt>
                <c:pt idx="470">
                  <c:v>175.767</c:v>
                </c:pt>
                <c:pt idx="471">
                  <c:v>178.16200000000001</c:v>
                </c:pt>
                <c:pt idx="472">
                  <c:v>180.732</c:v>
                </c:pt>
                <c:pt idx="473">
                  <c:v>183.125</c:v>
                </c:pt>
                <c:pt idx="474">
                  <c:v>185.67099999999999</c:v>
                </c:pt>
                <c:pt idx="475">
                  <c:v>188.19200000000001</c:v>
                </c:pt>
                <c:pt idx="476">
                  <c:v>189.839</c:v>
                </c:pt>
                <c:pt idx="477">
                  <c:v>192.23500000000001</c:v>
                </c:pt>
                <c:pt idx="478">
                  <c:v>194.56899999999999</c:v>
                </c:pt>
                <c:pt idx="479">
                  <c:v>196.99199999999999</c:v>
                </c:pt>
                <c:pt idx="480">
                  <c:v>199.53899999999999</c:v>
                </c:pt>
                <c:pt idx="481">
                  <c:v>201.27699999999999</c:v>
                </c:pt>
                <c:pt idx="482">
                  <c:v>202.852</c:v>
                </c:pt>
                <c:pt idx="483">
                  <c:v>204.68100000000001</c:v>
                </c:pt>
                <c:pt idx="484">
                  <c:v>206.375</c:v>
                </c:pt>
                <c:pt idx="485">
                  <c:v>207.995</c:v>
                </c:pt>
                <c:pt idx="486">
                  <c:v>209.55799999999999</c:v>
                </c:pt>
                <c:pt idx="487">
                  <c:v>211.178</c:v>
                </c:pt>
                <c:pt idx="488">
                  <c:v>212.82300000000001</c:v>
                </c:pt>
                <c:pt idx="489">
                  <c:v>214.702</c:v>
                </c:pt>
                <c:pt idx="490">
                  <c:v>216.267</c:v>
                </c:pt>
                <c:pt idx="491">
                  <c:v>217.965</c:v>
                </c:pt>
                <c:pt idx="492">
                  <c:v>219.846</c:v>
                </c:pt>
                <c:pt idx="493">
                  <c:v>221.00700000000001</c:v>
                </c:pt>
                <c:pt idx="494">
                  <c:v>222.571</c:v>
                </c:pt>
                <c:pt idx="495">
                  <c:v>224.22</c:v>
                </c:pt>
                <c:pt idx="496">
                  <c:v>225.78399999999999</c:v>
                </c:pt>
                <c:pt idx="497">
                  <c:v>227.404</c:v>
                </c:pt>
                <c:pt idx="498">
                  <c:v>228.99700000000001</c:v>
                </c:pt>
                <c:pt idx="499">
                  <c:v>230.102</c:v>
                </c:pt>
                <c:pt idx="500">
                  <c:v>232.44</c:v>
                </c:pt>
                <c:pt idx="501">
                  <c:v>234.86</c:v>
                </c:pt>
                <c:pt idx="502">
                  <c:v>237.43100000000001</c:v>
                </c:pt>
                <c:pt idx="503">
                  <c:v>239.85400000000001</c:v>
                </c:pt>
                <c:pt idx="504">
                  <c:v>242.19</c:v>
                </c:pt>
                <c:pt idx="505">
                  <c:v>244.55500000000001</c:v>
                </c:pt>
                <c:pt idx="506">
                  <c:v>247.15299999999999</c:v>
                </c:pt>
                <c:pt idx="507">
                  <c:v>249.76400000000001</c:v>
                </c:pt>
                <c:pt idx="508">
                  <c:v>251.428</c:v>
                </c:pt>
                <c:pt idx="509">
                  <c:v>253.82499999999999</c:v>
                </c:pt>
                <c:pt idx="510">
                  <c:v>256.15899999999999</c:v>
                </c:pt>
                <c:pt idx="511">
                  <c:v>258.71199999999999</c:v>
                </c:pt>
                <c:pt idx="512">
                  <c:v>261.15899999999999</c:v>
                </c:pt>
                <c:pt idx="513">
                  <c:v>263.495</c:v>
                </c:pt>
                <c:pt idx="514">
                  <c:v>265.14299999999997</c:v>
                </c:pt>
                <c:pt idx="515">
                  <c:v>267.875</c:v>
                </c:pt>
                <c:pt idx="516">
                  <c:v>270.21100000000001</c:v>
                </c:pt>
                <c:pt idx="517">
                  <c:v>272.60300000000001</c:v>
                </c:pt>
                <c:pt idx="518">
                  <c:v>274.94</c:v>
                </c:pt>
                <c:pt idx="519">
                  <c:v>277.36200000000002</c:v>
                </c:pt>
                <c:pt idx="520">
                  <c:v>278.46600000000001</c:v>
                </c:pt>
                <c:pt idx="521">
                  <c:v>280.37</c:v>
                </c:pt>
                <c:pt idx="522">
                  <c:v>282.32799999999997</c:v>
                </c:pt>
                <c:pt idx="523">
                  <c:v>283.86799999999999</c:v>
                </c:pt>
                <c:pt idx="524">
                  <c:v>285.51</c:v>
                </c:pt>
                <c:pt idx="525">
                  <c:v>287.10300000000001</c:v>
                </c:pt>
                <c:pt idx="526">
                  <c:v>288.20699999999999</c:v>
                </c:pt>
                <c:pt idx="527">
                  <c:v>289.77800000000002</c:v>
                </c:pt>
                <c:pt idx="528">
                  <c:v>291.39800000000002</c:v>
                </c:pt>
                <c:pt idx="529">
                  <c:v>292.96199999999999</c:v>
                </c:pt>
                <c:pt idx="530">
                  <c:v>294.92</c:v>
                </c:pt>
                <c:pt idx="531">
                  <c:v>296.541</c:v>
                </c:pt>
                <c:pt idx="532">
                  <c:v>297.70299999999997</c:v>
                </c:pt>
                <c:pt idx="533">
                  <c:v>299.267</c:v>
                </c:pt>
                <c:pt idx="534">
                  <c:v>300.88900000000001</c:v>
                </c:pt>
                <c:pt idx="535">
                  <c:v>302.45299999999997</c:v>
                </c:pt>
                <c:pt idx="536">
                  <c:v>304.072</c:v>
                </c:pt>
                <c:pt idx="537">
                  <c:v>306.38</c:v>
                </c:pt>
                <c:pt idx="538">
                  <c:v>309.22399999999999</c:v>
                </c:pt>
                <c:pt idx="539">
                  <c:v>311.55099999999999</c:v>
                </c:pt>
                <c:pt idx="540">
                  <c:v>313.95699999999999</c:v>
                </c:pt>
                <c:pt idx="541">
                  <c:v>316.29399999999998</c:v>
                </c:pt>
                <c:pt idx="542">
                  <c:v>319.15499999999997</c:v>
                </c:pt>
                <c:pt idx="543">
                  <c:v>321.495</c:v>
                </c:pt>
                <c:pt idx="544">
                  <c:v>323.87299999999999</c:v>
                </c:pt>
                <c:pt idx="545">
                  <c:v>326.40699999999998</c:v>
                </c:pt>
                <c:pt idx="546">
                  <c:v>328.85199999999998</c:v>
                </c:pt>
                <c:pt idx="547">
                  <c:v>331.19299999999998</c:v>
                </c:pt>
                <c:pt idx="548">
                  <c:v>333.58499999999998</c:v>
                </c:pt>
                <c:pt idx="549">
                  <c:v>335.233</c:v>
                </c:pt>
                <c:pt idx="550">
                  <c:v>337.73599999999999</c:v>
                </c:pt>
                <c:pt idx="551">
                  <c:v>340.30500000000001</c:v>
                </c:pt>
                <c:pt idx="552">
                  <c:v>342.697</c:v>
                </c:pt>
                <c:pt idx="553">
                  <c:v>345.00700000000001</c:v>
                </c:pt>
                <c:pt idx="554">
                  <c:v>347.43099999999998</c:v>
                </c:pt>
                <c:pt idx="555">
                  <c:v>349.02199999999999</c:v>
                </c:pt>
                <c:pt idx="556">
                  <c:v>350.65</c:v>
                </c:pt>
                <c:pt idx="557">
                  <c:v>352.55500000000001</c:v>
                </c:pt>
                <c:pt idx="558">
                  <c:v>354.17899999999997</c:v>
                </c:pt>
                <c:pt idx="559">
                  <c:v>355.77</c:v>
                </c:pt>
                <c:pt idx="560">
                  <c:v>357.39400000000001</c:v>
                </c:pt>
                <c:pt idx="561">
                  <c:v>359.11399999999998</c:v>
                </c:pt>
                <c:pt idx="562">
                  <c:v>360.91899999999998</c:v>
                </c:pt>
                <c:pt idx="563">
                  <c:v>362.46199999999999</c:v>
                </c:pt>
                <c:pt idx="564">
                  <c:v>364.10399999999998</c:v>
                </c:pt>
                <c:pt idx="565">
                  <c:v>365.98399999999998</c:v>
                </c:pt>
                <c:pt idx="566">
                  <c:v>367.16899999999998</c:v>
                </c:pt>
                <c:pt idx="567">
                  <c:v>368.73200000000003</c:v>
                </c:pt>
                <c:pt idx="568">
                  <c:v>370.31700000000001</c:v>
                </c:pt>
                <c:pt idx="569">
                  <c:v>371.887</c:v>
                </c:pt>
                <c:pt idx="570">
                  <c:v>373.73899999999998</c:v>
                </c:pt>
                <c:pt idx="571">
                  <c:v>375.45299999999997</c:v>
                </c:pt>
                <c:pt idx="572">
                  <c:v>376.63099999999997</c:v>
                </c:pt>
                <c:pt idx="573">
                  <c:v>378.16800000000001</c:v>
                </c:pt>
                <c:pt idx="574">
                  <c:v>380.58699999999999</c:v>
                </c:pt>
                <c:pt idx="575">
                  <c:v>382.92700000000002</c:v>
                </c:pt>
                <c:pt idx="576">
                  <c:v>385.351</c:v>
                </c:pt>
                <c:pt idx="577">
                  <c:v>386.88499999999999</c:v>
                </c:pt>
                <c:pt idx="578">
                  <c:v>388.476</c:v>
                </c:pt>
                <c:pt idx="579">
                  <c:v>390.03899999999999</c:v>
                </c:pt>
                <c:pt idx="580">
                  <c:v>391.65699999999998</c:v>
                </c:pt>
                <c:pt idx="581">
                  <c:v>393.22</c:v>
                </c:pt>
                <c:pt idx="582">
                  <c:v>394.78100000000001</c:v>
                </c:pt>
                <c:pt idx="583">
                  <c:v>395.86700000000002</c:v>
                </c:pt>
                <c:pt idx="584">
                  <c:v>397.88900000000001</c:v>
                </c:pt>
                <c:pt idx="585">
                  <c:v>399.911</c:v>
                </c:pt>
                <c:pt idx="586">
                  <c:v>401.93299999999999</c:v>
                </c:pt>
                <c:pt idx="587">
                  <c:v>403.95699999999999</c:v>
                </c:pt>
                <c:pt idx="588">
                  <c:v>405.97899999999998</c:v>
                </c:pt>
                <c:pt idx="589">
                  <c:v>408</c:v>
                </c:pt>
                <c:pt idx="590">
                  <c:v>410.02300000000002</c:v>
                </c:pt>
                <c:pt idx="591">
                  <c:v>412.04500000000002</c:v>
                </c:pt>
                <c:pt idx="592">
                  <c:v>414.06700000000001</c:v>
                </c:pt>
                <c:pt idx="593">
                  <c:v>416.08800000000002</c:v>
                </c:pt>
                <c:pt idx="594">
                  <c:v>418.11</c:v>
                </c:pt>
                <c:pt idx="595">
                  <c:v>420.13200000000001</c:v>
                </c:pt>
                <c:pt idx="596">
                  <c:v>422.154</c:v>
                </c:pt>
                <c:pt idx="597">
                  <c:v>424.17599999999999</c:v>
                </c:pt>
                <c:pt idx="598">
                  <c:v>426.19799999999998</c:v>
                </c:pt>
                <c:pt idx="599">
                  <c:v>428.21899999999999</c:v>
                </c:pt>
              </c:numCache>
            </c:numRef>
          </c:xVal>
          <c:yVal>
            <c:numRef>
              <c:f>Sheet4!$C$2:$C$601</c:f>
              <c:numCache>
                <c:formatCode>General</c:formatCode>
                <c:ptCount val="600"/>
                <c:pt idx="200">
                  <c:v>0</c:v>
                </c:pt>
                <c:pt idx="201">
                  <c:v>5079.63</c:v>
                </c:pt>
                <c:pt idx="202">
                  <c:v>5079.63</c:v>
                </c:pt>
                <c:pt idx="203">
                  <c:v>5079.63</c:v>
                </c:pt>
                <c:pt idx="204">
                  <c:v>5079.63</c:v>
                </c:pt>
                <c:pt idx="205">
                  <c:v>5079.55</c:v>
                </c:pt>
                <c:pt idx="206">
                  <c:v>5079.45</c:v>
                </c:pt>
                <c:pt idx="207">
                  <c:v>5079.38</c:v>
                </c:pt>
                <c:pt idx="208">
                  <c:v>5079.3</c:v>
                </c:pt>
                <c:pt idx="209">
                  <c:v>5079.1899999999996</c:v>
                </c:pt>
                <c:pt idx="210">
                  <c:v>5078.97</c:v>
                </c:pt>
                <c:pt idx="211">
                  <c:v>5068.21</c:v>
                </c:pt>
                <c:pt idx="212">
                  <c:v>5058.82</c:v>
                </c:pt>
                <c:pt idx="213">
                  <c:v>5035.1099999999997</c:v>
                </c:pt>
                <c:pt idx="214">
                  <c:v>5014.17</c:v>
                </c:pt>
                <c:pt idx="215">
                  <c:v>4989.13</c:v>
                </c:pt>
                <c:pt idx="216">
                  <c:v>4954.28</c:v>
                </c:pt>
                <c:pt idx="217">
                  <c:v>4921.92</c:v>
                </c:pt>
                <c:pt idx="218">
                  <c:v>4901.0600000000004</c:v>
                </c:pt>
                <c:pt idx="219">
                  <c:v>4887.16</c:v>
                </c:pt>
                <c:pt idx="220">
                  <c:v>4877.8500000000004</c:v>
                </c:pt>
                <c:pt idx="221">
                  <c:v>4863.2700000000004</c:v>
                </c:pt>
                <c:pt idx="222">
                  <c:v>4855.37</c:v>
                </c:pt>
                <c:pt idx="223">
                  <c:v>4851.01</c:v>
                </c:pt>
                <c:pt idx="224">
                  <c:v>4842.12</c:v>
                </c:pt>
                <c:pt idx="225">
                  <c:v>4495.71</c:v>
                </c:pt>
                <c:pt idx="226">
                  <c:v>3998.49</c:v>
                </c:pt>
                <c:pt idx="227">
                  <c:v>3548.54</c:v>
                </c:pt>
                <c:pt idx="228">
                  <c:v>3396.11</c:v>
                </c:pt>
                <c:pt idx="229">
                  <c:v>3358.25</c:v>
                </c:pt>
                <c:pt idx="230">
                  <c:v>3241.5</c:v>
                </c:pt>
                <c:pt idx="231">
                  <c:v>3195.46</c:v>
                </c:pt>
                <c:pt idx="232">
                  <c:v>3177.46</c:v>
                </c:pt>
                <c:pt idx="233">
                  <c:v>3165.55</c:v>
                </c:pt>
                <c:pt idx="234">
                  <c:v>3156.92</c:v>
                </c:pt>
                <c:pt idx="235">
                  <c:v>3151.22</c:v>
                </c:pt>
                <c:pt idx="236">
                  <c:v>3147.11</c:v>
                </c:pt>
                <c:pt idx="237">
                  <c:v>3144.3</c:v>
                </c:pt>
                <c:pt idx="238">
                  <c:v>3143.02</c:v>
                </c:pt>
                <c:pt idx="239">
                  <c:v>3141.57</c:v>
                </c:pt>
                <c:pt idx="240">
                  <c:v>3140.53</c:v>
                </c:pt>
                <c:pt idx="241">
                  <c:v>3139.89</c:v>
                </c:pt>
                <c:pt idx="242">
                  <c:v>3139.43</c:v>
                </c:pt>
                <c:pt idx="243">
                  <c:v>3123.53</c:v>
                </c:pt>
                <c:pt idx="244">
                  <c:v>3116.25</c:v>
                </c:pt>
                <c:pt idx="245">
                  <c:v>3109.34</c:v>
                </c:pt>
                <c:pt idx="246">
                  <c:v>3079.41</c:v>
                </c:pt>
                <c:pt idx="247">
                  <c:v>3063.33</c:v>
                </c:pt>
                <c:pt idx="248">
                  <c:v>3051.67</c:v>
                </c:pt>
                <c:pt idx="249">
                  <c:v>3040.07</c:v>
                </c:pt>
                <c:pt idx="250">
                  <c:v>3033.49</c:v>
                </c:pt>
                <c:pt idx="251">
                  <c:v>2961.61</c:v>
                </c:pt>
                <c:pt idx="252">
                  <c:v>2934.7</c:v>
                </c:pt>
                <c:pt idx="253">
                  <c:v>2920.73</c:v>
                </c:pt>
                <c:pt idx="254">
                  <c:v>2912.98</c:v>
                </c:pt>
                <c:pt idx="255">
                  <c:v>2908.99</c:v>
                </c:pt>
                <c:pt idx="256">
                  <c:v>2906.71</c:v>
                </c:pt>
                <c:pt idx="257">
                  <c:v>2905.57</c:v>
                </c:pt>
                <c:pt idx="258">
                  <c:v>2905.08</c:v>
                </c:pt>
                <c:pt idx="259">
                  <c:v>2898.84</c:v>
                </c:pt>
                <c:pt idx="260">
                  <c:v>2896.24</c:v>
                </c:pt>
                <c:pt idx="261">
                  <c:v>2895.29</c:v>
                </c:pt>
                <c:pt idx="262">
                  <c:v>2894.42</c:v>
                </c:pt>
                <c:pt idx="263">
                  <c:v>2894.01</c:v>
                </c:pt>
                <c:pt idx="264">
                  <c:v>2893.82</c:v>
                </c:pt>
                <c:pt idx="265">
                  <c:v>2864.47</c:v>
                </c:pt>
                <c:pt idx="266">
                  <c:v>2856.83</c:v>
                </c:pt>
                <c:pt idx="267">
                  <c:v>2851.74</c:v>
                </c:pt>
                <c:pt idx="268">
                  <c:v>2848.15</c:v>
                </c:pt>
                <c:pt idx="269">
                  <c:v>2845.42</c:v>
                </c:pt>
                <c:pt idx="270">
                  <c:v>2843.82</c:v>
                </c:pt>
                <c:pt idx="271">
                  <c:v>2842.8</c:v>
                </c:pt>
                <c:pt idx="272">
                  <c:v>2842.09</c:v>
                </c:pt>
                <c:pt idx="273">
                  <c:v>2832.76</c:v>
                </c:pt>
                <c:pt idx="274">
                  <c:v>2827.54</c:v>
                </c:pt>
                <c:pt idx="275">
                  <c:v>2824.08</c:v>
                </c:pt>
                <c:pt idx="276">
                  <c:v>2821.94</c:v>
                </c:pt>
                <c:pt idx="277">
                  <c:v>2820.42</c:v>
                </c:pt>
                <c:pt idx="278">
                  <c:v>2819.71</c:v>
                </c:pt>
                <c:pt idx="279">
                  <c:v>2818.94</c:v>
                </c:pt>
                <c:pt idx="280">
                  <c:v>2818.41</c:v>
                </c:pt>
                <c:pt idx="281">
                  <c:v>2818.07</c:v>
                </c:pt>
                <c:pt idx="282">
                  <c:v>2817.85</c:v>
                </c:pt>
                <c:pt idx="283">
                  <c:v>2817.72</c:v>
                </c:pt>
                <c:pt idx="284">
                  <c:v>2817.66</c:v>
                </c:pt>
                <c:pt idx="285">
                  <c:v>2817.62</c:v>
                </c:pt>
                <c:pt idx="286">
                  <c:v>2817.64</c:v>
                </c:pt>
                <c:pt idx="287">
                  <c:v>2817.7</c:v>
                </c:pt>
                <c:pt idx="288">
                  <c:v>2817.78</c:v>
                </c:pt>
                <c:pt idx="289">
                  <c:v>2817.87</c:v>
                </c:pt>
                <c:pt idx="290">
                  <c:v>2817.98</c:v>
                </c:pt>
                <c:pt idx="291">
                  <c:v>2818.07</c:v>
                </c:pt>
                <c:pt idx="292">
                  <c:v>2818.16</c:v>
                </c:pt>
                <c:pt idx="293">
                  <c:v>2818.22</c:v>
                </c:pt>
                <c:pt idx="294">
                  <c:v>2818.33</c:v>
                </c:pt>
                <c:pt idx="295">
                  <c:v>2818.44</c:v>
                </c:pt>
                <c:pt idx="296">
                  <c:v>2818.53</c:v>
                </c:pt>
                <c:pt idx="297">
                  <c:v>2818.63</c:v>
                </c:pt>
                <c:pt idx="298">
                  <c:v>2818.73</c:v>
                </c:pt>
                <c:pt idx="299">
                  <c:v>2818.78</c:v>
                </c:pt>
                <c:pt idx="300">
                  <c:v>2818.89</c:v>
                </c:pt>
                <c:pt idx="301">
                  <c:v>2819</c:v>
                </c:pt>
                <c:pt idx="302">
                  <c:v>2819.1</c:v>
                </c:pt>
                <c:pt idx="303">
                  <c:v>2819.19</c:v>
                </c:pt>
                <c:pt idx="304">
                  <c:v>2819.29</c:v>
                </c:pt>
                <c:pt idx="305">
                  <c:v>2819.35</c:v>
                </c:pt>
                <c:pt idx="306">
                  <c:v>2819.45</c:v>
                </c:pt>
                <c:pt idx="307">
                  <c:v>2819.57</c:v>
                </c:pt>
                <c:pt idx="308">
                  <c:v>2819.63</c:v>
                </c:pt>
                <c:pt idx="309">
                  <c:v>2819.69</c:v>
                </c:pt>
                <c:pt idx="310">
                  <c:v>2819.75</c:v>
                </c:pt>
                <c:pt idx="311">
                  <c:v>2819.81</c:v>
                </c:pt>
                <c:pt idx="312">
                  <c:v>2819.87</c:v>
                </c:pt>
                <c:pt idx="313">
                  <c:v>2819.93</c:v>
                </c:pt>
                <c:pt idx="314">
                  <c:v>2816.68</c:v>
                </c:pt>
                <c:pt idx="315">
                  <c:v>2814.99</c:v>
                </c:pt>
                <c:pt idx="316">
                  <c:v>2813.81</c:v>
                </c:pt>
                <c:pt idx="317">
                  <c:v>2813.01</c:v>
                </c:pt>
                <c:pt idx="318">
                  <c:v>2812.64</c:v>
                </c:pt>
                <c:pt idx="319">
                  <c:v>2812.24</c:v>
                </c:pt>
                <c:pt idx="320">
                  <c:v>2811.97</c:v>
                </c:pt>
                <c:pt idx="321">
                  <c:v>2811.81</c:v>
                </c:pt>
                <c:pt idx="322">
                  <c:v>2811.71</c:v>
                </c:pt>
                <c:pt idx="323">
                  <c:v>2811.66</c:v>
                </c:pt>
                <c:pt idx="324">
                  <c:v>2811.65</c:v>
                </c:pt>
                <c:pt idx="325">
                  <c:v>2811.67</c:v>
                </c:pt>
                <c:pt idx="326">
                  <c:v>2788.77</c:v>
                </c:pt>
                <c:pt idx="327">
                  <c:v>2780.07</c:v>
                </c:pt>
                <c:pt idx="328">
                  <c:v>2775.67</c:v>
                </c:pt>
                <c:pt idx="329">
                  <c:v>2773.42</c:v>
                </c:pt>
                <c:pt idx="330">
                  <c:v>2772.08</c:v>
                </c:pt>
                <c:pt idx="331">
                  <c:v>2771.56</c:v>
                </c:pt>
                <c:pt idx="332">
                  <c:v>2771.28</c:v>
                </c:pt>
                <c:pt idx="333">
                  <c:v>2771.23</c:v>
                </c:pt>
                <c:pt idx="334">
                  <c:v>2771.22</c:v>
                </c:pt>
                <c:pt idx="335">
                  <c:v>2771.26</c:v>
                </c:pt>
                <c:pt idx="336">
                  <c:v>2771.33</c:v>
                </c:pt>
                <c:pt idx="337">
                  <c:v>2771.41</c:v>
                </c:pt>
                <c:pt idx="338">
                  <c:v>2771.52</c:v>
                </c:pt>
                <c:pt idx="339">
                  <c:v>2771.58</c:v>
                </c:pt>
                <c:pt idx="340">
                  <c:v>2771.68</c:v>
                </c:pt>
                <c:pt idx="341">
                  <c:v>2771.77</c:v>
                </c:pt>
                <c:pt idx="342">
                  <c:v>2771.89</c:v>
                </c:pt>
                <c:pt idx="343">
                  <c:v>2771.94</c:v>
                </c:pt>
                <c:pt idx="344">
                  <c:v>2771.99</c:v>
                </c:pt>
                <c:pt idx="345">
                  <c:v>2772.06</c:v>
                </c:pt>
                <c:pt idx="346">
                  <c:v>2772.13</c:v>
                </c:pt>
                <c:pt idx="347">
                  <c:v>2772.2</c:v>
                </c:pt>
                <c:pt idx="348">
                  <c:v>2772.26</c:v>
                </c:pt>
                <c:pt idx="349">
                  <c:v>2772.32</c:v>
                </c:pt>
                <c:pt idx="350">
                  <c:v>2772.38</c:v>
                </c:pt>
                <c:pt idx="351">
                  <c:v>2772.45</c:v>
                </c:pt>
                <c:pt idx="352">
                  <c:v>2772.51</c:v>
                </c:pt>
                <c:pt idx="353">
                  <c:v>2772.58</c:v>
                </c:pt>
                <c:pt idx="354">
                  <c:v>2772.63</c:v>
                </c:pt>
                <c:pt idx="355">
                  <c:v>2772.69</c:v>
                </c:pt>
                <c:pt idx="356">
                  <c:v>2772.76</c:v>
                </c:pt>
                <c:pt idx="357">
                  <c:v>2772.82</c:v>
                </c:pt>
                <c:pt idx="358">
                  <c:v>2772.89</c:v>
                </c:pt>
                <c:pt idx="359">
                  <c:v>2772.96</c:v>
                </c:pt>
                <c:pt idx="360">
                  <c:v>2773</c:v>
                </c:pt>
                <c:pt idx="361">
                  <c:v>2773.11</c:v>
                </c:pt>
                <c:pt idx="362">
                  <c:v>2773.22</c:v>
                </c:pt>
                <c:pt idx="363">
                  <c:v>2773.32</c:v>
                </c:pt>
                <c:pt idx="364">
                  <c:v>2773.44</c:v>
                </c:pt>
                <c:pt idx="365">
                  <c:v>2773.53</c:v>
                </c:pt>
                <c:pt idx="366">
                  <c:v>2773.63</c:v>
                </c:pt>
                <c:pt idx="367">
                  <c:v>2773.74</c:v>
                </c:pt>
                <c:pt idx="368">
                  <c:v>2773.84</c:v>
                </c:pt>
                <c:pt idx="369">
                  <c:v>2773.9</c:v>
                </c:pt>
                <c:pt idx="370">
                  <c:v>2774</c:v>
                </c:pt>
                <c:pt idx="371">
                  <c:v>2774.1</c:v>
                </c:pt>
                <c:pt idx="372">
                  <c:v>2774.19</c:v>
                </c:pt>
                <c:pt idx="373">
                  <c:v>2774.29</c:v>
                </c:pt>
                <c:pt idx="374">
                  <c:v>2774.39</c:v>
                </c:pt>
                <c:pt idx="375">
                  <c:v>2774.44</c:v>
                </c:pt>
                <c:pt idx="376">
                  <c:v>2774.55</c:v>
                </c:pt>
                <c:pt idx="377">
                  <c:v>2774.64</c:v>
                </c:pt>
                <c:pt idx="378">
                  <c:v>2774.76</c:v>
                </c:pt>
                <c:pt idx="379">
                  <c:v>2774.86</c:v>
                </c:pt>
                <c:pt idx="380">
                  <c:v>2774.96</c:v>
                </c:pt>
                <c:pt idx="381">
                  <c:v>2775.01</c:v>
                </c:pt>
                <c:pt idx="382">
                  <c:v>2775.13</c:v>
                </c:pt>
                <c:pt idx="383">
                  <c:v>2775.18</c:v>
                </c:pt>
                <c:pt idx="384">
                  <c:v>2775.24</c:v>
                </c:pt>
                <c:pt idx="385">
                  <c:v>2775.31</c:v>
                </c:pt>
                <c:pt idx="386">
                  <c:v>2775.38</c:v>
                </c:pt>
                <c:pt idx="387">
                  <c:v>2775.45</c:v>
                </c:pt>
                <c:pt idx="388">
                  <c:v>2775.51</c:v>
                </c:pt>
                <c:pt idx="389">
                  <c:v>2775.57</c:v>
                </c:pt>
                <c:pt idx="390">
                  <c:v>2775.63</c:v>
                </c:pt>
                <c:pt idx="391">
                  <c:v>2775.7</c:v>
                </c:pt>
                <c:pt idx="392">
                  <c:v>2775.74</c:v>
                </c:pt>
                <c:pt idx="393">
                  <c:v>2775.78</c:v>
                </c:pt>
                <c:pt idx="394">
                  <c:v>2775.82</c:v>
                </c:pt>
                <c:pt idx="395">
                  <c:v>2775.86</c:v>
                </c:pt>
                <c:pt idx="396">
                  <c:v>2775.9</c:v>
                </c:pt>
                <c:pt idx="397">
                  <c:v>2775.97</c:v>
                </c:pt>
                <c:pt idx="398">
                  <c:v>2776.04</c:v>
                </c:pt>
                <c:pt idx="399">
                  <c:v>2776.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430-4BD9-8249-D75947C79ED3}"/>
            </c:ext>
          </c:extLst>
        </c:ser>
        <c:ser>
          <c:idx val="2"/>
          <c:order val="2"/>
          <c:tx>
            <c:strRef>
              <c:f>Sheet4!$D$1</c:f>
              <c:strCache>
                <c:ptCount val="1"/>
                <c:pt idx="0">
                  <c:v>Client 3</c:v>
                </c:pt>
              </c:strCache>
            </c:strRef>
          </c:tx>
          <c:spPr>
            <a:ln w="349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Sheet4!$A$2:$A$601</c:f>
              <c:numCache>
                <c:formatCode>General</c:formatCode>
                <c:ptCount val="600"/>
                <c:pt idx="0">
                  <c:v>0.121</c:v>
                </c:pt>
                <c:pt idx="1">
                  <c:v>0.23599999999999999</c:v>
                </c:pt>
                <c:pt idx="2">
                  <c:v>0.35</c:v>
                </c:pt>
                <c:pt idx="3">
                  <c:v>0.46400000000000002</c:v>
                </c:pt>
                <c:pt idx="4">
                  <c:v>0.57899999999999996</c:v>
                </c:pt>
                <c:pt idx="5">
                  <c:v>0.69399999999999995</c:v>
                </c:pt>
                <c:pt idx="6">
                  <c:v>0.80800000000000005</c:v>
                </c:pt>
                <c:pt idx="7">
                  <c:v>0.92300000000000004</c:v>
                </c:pt>
                <c:pt idx="8">
                  <c:v>1.0860000000000001</c:v>
                </c:pt>
                <c:pt idx="9">
                  <c:v>1.371</c:v>
                </c:pt>
                <c:pt idx="10">
                  <c:v>1.92</c:v>
                </c:pt>
                <c:pt idx="11">
                  <c:v>2.726</c:v>
                </c:pt>
                <c:pt idx="12">
                  <c:v>4.391</c:v>
                </c:pt>
                <c:pt idx="13">
                  <c:v>6.0570000000000004</c:v>
                </c:pt>
                <c:pt idx="14">
                  <c:v>7.734</c:v>
                </c:pt>
                <c:pt idx="15">
                  <c:v>9.7560000000000002</c:v>
                </c:pt>
                <c:pt idx="16">
                  <c:v>11.422000000000001</c:v>
                </c:pt>
                <c:pt idx="17">
                  <c:v>13.444000000000001</c:v>
                </c:pt>
                <c:pt idx="18">
                  <c:v>15.465</c:v>
                </c:pt>
                <c:pt idx="19">
                  <c:v>17.844000000000001</c:v>
                </c:pt>
                <c:pt idx="20">
                  <c:v>21.489000000000001</c:v>
                </c:pt>
                <c:pt idx="21">
                  <c:v>24.742000000000001</c:v>
                </c:pt>
                <c:pt idx="22">
                  <c:v>28.062999999999999</c:v>
                </c:pt>
                <c:pt idx="23">
                  <c:v>31.367999999999999</c:v>
                </c:pt>
                <c:pt idx="24">
                  <c:v>34.704000000000001</c:v>
                </c:pt>
                <c:pt idx="25">
                  <c:v>36.948</c:v>
                </c:pt>
                <c:pt idx="26">
                  <c:v>39.191000000000003</c:v>
                </c:pt>
                <c:pt idx="27">
                  <c:v>41.463000000000001</c:v>
                </c:pt>
                <c:pt idx="28">
                  <c:v>43.024999999999999</c:v>
                </c:pt>
                <c:pt idx="29">
                  <c:v>44.613</c:v>
                </c:pt>
                <c:pt idx="30">
                  <c:v>46.174999999999997</c:v>
                </c:pt>
                <c:pt idx="31">
                  <c:v>48.149000000000001</c:v>
                </c:pt>
                <c:pt idx="32">
                  <c:v>49.753</c:v>
                </c:pt>
                <c:pt idx="33">
                  <c:v>52.14</c:v>
                </c:pt>
                <c:pt idx="34">
                  <c:v>54.709000000000003</c:v>
                </c:pt>
                <c:pt idx="35">
                  <c:v>57.13</c:v>
                </c:pt>
                <c:pt idx="36">
                  <c:v>59.466999999999999</c:v>
                </c:pt>
                <c:pt idx="37">
                  <c:v>61.856999999999999</c:v>
                </c:pt>
                <c:pt idx="38">
                  <c:v>63.503999999999998</c:v>
                </c:pt>
                <c:pt idx="39">
                  <c:v>65.882999999999996</c:v>
                </c:pt>
                <c:pt idx="40">
                  <c:v>68.322000000000003</c:v>
                </c:pt>
                <c:pt idx="41">
                  <c:v>70.715000000000003</c:v>
                </c:pt>
                <c:pt idx="42">
                  <c:v>72.28</c:v>
                </c:pt>
                <c:pt idx="43">
                  <c:v>73.900000000000006</c:v>
                </c:pt>
                <c:pt idx="44">
                  <c:v>75.465000000000003</c:v>
                </c:pt>
                <c:pt idx="45">
                  <c:v>77.188999999999993</c:v>
                </c:pt>
                <c:pt idx="46">
                  <c:v>78.884</c:v>
                </c:pt>
                <c:pt idx="47">
                  <c:v>80.475999999999999</c:v>
                </c:pt>
                <c:pt idx="48">
                  <c:v>82.040999999999997</c:v>
                </c:pt>
                <c:pt idx="49">
                  <c:v>83.69</c:v>
                </c:pt>
                <c:pt idx="50">
                  <c:v>85.281000000000006</c:v>
                </c:pt>
                <c:pt idx="51">
                  <c:v>87.447999999999993</c:v>
                </c:pt>
                <c:pt idx="52">
                  <c:v>89.07</c:v>
                </c:pt>
                <c:pt idx="53">
                  <c:v>90.174000000000007</c:v>
                </c:pt>
                <c:pt idx="54">
                  <c:v>91.739000000000004</c:v>
                </c:pt>
                <c:pt idx="55">
                  <c:v>93.358999999999995</c:v>
                </c:pt>
                <c:pt idx="56">
                  <c:v>94.926000000000002</c:v>
                </c:pt>
                <c:pt idx="57">
                  <c:v>96.546000000000006</c:v>
                </c:pt>
                <c:pt idx="58">
                  <c:v>98.168000000000006</c:v>
                </c:pt>
                <c:pt idx="59">
                  <c:v>99.245999999999995</c:v>
                </c:pt>
                <c:pt idx="60">
                  <c:v>101.94799999999999</c:v>
                </c:pt>
                <c:pt idx="61">
                  <c:v>104.339</c:v>
                </c:pt>
                <c:pt idx="62">
                  <c:v>106.678</c:v>
                </c:pt>
                <c:pt idx="63">
                  <c:v>109.069</c:v>
                </c:pt>
                <c:pt idx="64">
                  <c:v>111.378</c:v>
                </c:pt>
                <c:pt idx="65">
                  <c:v>114.03100000000001</c:v>
                </c:pt>
                <c:pt idx="66">
                  <c:v>116.446</c:v>
                </c:pt>
                <c:pt idx="67">
                  <c:v>118.837</c:v>
                </c:pt>
                <c:pt idx="68">
                  <c:v>120.485</c:v>
                </c:pt>
                <c:pt idx="69">
                  <c:v>122.878</c:v>
                </c:pt>
                <c:pt idx="70">
                  <c:v>125.52500000000001</c:v>
                </c:pt>
                <c:pt idx="71">
                  <c:v>127.916</c:v>
                </c:pt>
                <c:pt idx="72">
                  <c:v>130.23699999999999</c:v>
                </c:pt>
                <c:pt idx="73">
                  <c:v>132.58699999999999</c:v>
                </c:pt>
                <c:pt idx="74">
                  <c:v>134.23500000000001</c:v>
                </c:pt>
                <c:pt idx="75">
                  <c:v>136.58199999999999</c:v>
                </c:pt>
                <c:pt idx="76">
                  <c:v>138.94200000000001</c:v>
                </c:pt>
                <c:pt idx="77">
                  <c:v>141.56200000000001</c:v>
                </c:pt>
                <c:pt idx="78">
                  <c:v>143.905</c:v>
                </c:pt>
                <c:pt idx="79">
                  <c:v>146.29900000000001</c:v>
                </c:pt>
                <c:pt idx="80">
                  <c:v>147.93199999999999</c:v>
                </c:pt>
                <c:pt idx="81">
                  <c:v>150.55000000000001</c:v>
                </c:pt>
                <c:pt idx="82">
                  <c:v>152.91200000000001</c:v>
                </c:pt>
                <c:pt idx="83">
                  <c:v>154.56</c:v>
                </c:pt>
                <c:pt idx="84">
                  <c:v>156.33000000000001</c:v>
                </c:pt>
                <c:pt idx="85">
                  <c:v>157.95099999999999</c:v>
                </c:pt>
                <c:pt idx="86">
                  <c:v>159.51599999999999</c:v>
                </c:pt>
                <c:pt idx="87">
                  <c:v>161.136</c:v>
                </c:pt>
                <c:pt idx="88">
                  <c:v>162.70699999999999</c:v>
                </c:pt>
                <c:pt idx="89">
                  <c:v>164.357</c:v>
                </c:pt>
                <c:pt idx="90">
                  <c:v>166.126</c:v>
                </c:pt>
                <c:pt idx="91">
                  <c:v>167.71799999999999</c:v>
                </c:pt>
                <c:pt idx="92">
                  <c:v>169.315</c:v>
                </c:pt>
                <c:pt idx="93">
                  <c:v>170.501</c:v>
                </c:pt>
                <c:pt idx="94">
                  <c:v>172.06700000000001</c:v>
                </c:pt>
                <c:pt idx="95">
                  <c:v>173.71700000000001</c:v>
                </c:pt>
                <c:pt idx="96">
                  <c:v>175.54300000000001</c:v>
                </c:pt>
                <c:pt idx="97">
                  <c:v>177.239</c:v>
                </c:pt>
                <c:pt idx="98">
                  <c:v>178.83099999999999</c:v>
                </c:pt>
                <c:pt idx="99">
                  <c:v>179.935</c:v>
                </c:pt>
                <c:pt idx="100">
                  <c:v>181.5</c:v>
                </c:pt>
                <c:pt idx="101">
                  <c:v>183.893</c:v>
                </c:pt>
                <c:pt idx="102">
                  <c:v>186.56899999999999</c:v>
                </c:pt>
                <c:pt idx="103">
                  <c:v>189.11799999999999</c:v>
                </c:pt>
                <c:pt idx="104">
                  <c:v>191.63499999999999</c:v>
                </c:pt>
                <c:pt idx="105">
                  <c:v>194.02600000000001</c:v>
                </c:pt>
                <c:pt idx="106">
                  <c:v>196.33500000000001</c:v>
                </c:pt>
                <c:pt idx="107">
                  <c:v>198.72800000000001</c:v>
                </c:pt>
                <c:pt idx="108">
                  <c:v>201.404</c:v>
                </c:pt>
                <c:pt idx="109">
                  <c:v>203.79499999999999</c:v>
                </c:pt>
                <c:pt idx="110">
                  <c:v>205.44200000000001</c:v>
                </c:pt>
                <c:pt idx="111">
                  <c:v>207.83600000000001</c:v>
                </c:pt>
                <c:pt idx="112">
                  <c:v>210.172</c:v>
                </c:pt>
                <c:pt idx="113">
                  <c:v>212.56399999999999</c:v>
                </c:pt>
                <c:pt idx="114">
                  <c:v>215.24199999999999</c:v>
                </c:pt>
                <c:pt idx="115">
                  <c:v>217.631</c:v>
                </c:pt>
                <c:pt idx="116">
                  <c:v>219.28100000000001</c:v>
                </c:pt>
                <c:pt idx="117">
                  <c:v>221.87899999999999</c:v>
                </c:pt>
                <c:pt idx="118">
                  <c:v>224.15799999999999</c:v>
                </c:pt>
                <c:pt idx="119">
                  <c:v>226.523</c:v>
                </c:pt>
                <c:pt idx="120">
                  <c:v>228.858</c:v>
                </c:pt>
                <c:pt idx="121">
                  <c:v>230.71199999999999</c:v>
                </c:pt>
                <c:pt idx="122">
                  <c:v>232.27799999999999</c:v>
                </c:pt>
                <c:pt idx="123">
                  <c:v>233.899</c:v>
                </c:pt>
                <c:pt idx="124">
                  <c:v>235.46299999999999</c:v>
                </c:pt>
                <c:pt idx="125">
                  <c:v>237.346</c:v>
                </c:pt>
                <c:pt idx="126">
                  <c:v>238.911</c:v>
                </c:pt>
                <c:pt idx="127">
                  <c:v>240.53299999999999</c:v>
                </c:pt>
                <c:pt idx="128">
                  <c:v>242.09800000000001</c:v>
                </c:pt>
                <c:pt idx="129">
                  <c:v>243.71700000000001</c:v>
                </c:pt>
                <c:pt idx="130">
                  <c:v>245.41300000000001</c:v>
                </c:pt>
                <c:pt idx="131">
                  <c:v>247.136</c:v>
                </c:pt>
                <c:pt idx="132">
                  <c:v>248.75800000000001</c:v>
                </c:pt>
                <c:pt idx="133">
                  <c:v>249.863</c:v>
                </c:pt>
                <c:pt idx="134">
                  <c:v>251.76599999999999</c:v>
                </c:pt>
                <c:pt idx="135">
                  <c:v>253.38499999999999</c:v>
                </c:pt>
                <c:pt idx="136">
                  <c:v>254.94900000000001</c:v>
                </c:pt>
                <c:pt idx="137">
                  <c:v>256.54300000000001</c:v>
                </c:pt>
                <c:pt idx="138">
                  <c:v>258.15499999999997</c:v>
                </c:pt>
                <c:pt idx="139">
                  <c:v>259.26900000000001</c:v>
                </c:pt>
                <c:pt idx="140">
                  <c:v>261.61599999999999</c:v>
                </c:pt>
                <c:pt idx="141">
                  <c:v>264.113</c:v>
                </c:pt>
                <c:pt idx="142">
                  <c:v>266.91899999999998</c:v>
                </c:pt>
                <c:pt idx="143">
                  <c:v>269.43900000000002</c:v>
                </c:pt>
                <c:pt idx="144">
                  <c:v>271.774</c:v>
                </c:pt>
                <c:pt idx="145">
                  <c:v>274.16699999999997</c:v>
                </c:pt>
                <c:pt idx="146">
                  <c:v>276.50400000000002</c:v>
                </c:pt>
                <c:pt idx="147">
                  <c:v>279.13200000000001</c:v>
                </c:pt>
                <c:pt idx="148">
                  <c:v>280.96199999999999</c:v>
                </c:pt>
                <c:pt idx="149">
                  <c:v>283.512</c:v>
                </c:pt>
                <c:pt idx="150">
                  <c:v>285.84899999999999</c:v>
                </c:pt>
                <c:pt idx="151">
                  <c:v>288.47399999999999</c:v>
                </c:pt>
                <c:pt idx="152">
                  <c:v>290.79000000000002</c:v>
                </c:pt>
                <c:pt idx="153">
                  <c:v>293.20999999999998</c:v>
                </c:pt>
                <c:pt idx="154">
                  <c:v>294.85700000000003</c:v>
                </c:pt>
                <c:pt idx="155">
                  <c:v>297.37700000000001</c:v>
                </c:pt>
                <c:pt idx="156">
                  <c:v>299.79300000000001</c:v>
                </c:pt>
                <c:pt idx="157">
                  <c:v>302.18599999999998</c:v>
                </c:pt>
                <c:pt idx="158">
                  <c:v>304.52300000000002</c:v>
                </c:pt>
                <c:pt idx="159">
                  <c:v>306.94400000000002</c:v>
                </c:pt>
                <c:pt idx="160">
                  <c:v>308.21499999999997</c:v>
                </c:pt>
                <c:pt idx="161">
                  <c:v>309.827</c:v>
                </c:pt>
                <c:pt idx="162">
                  <c:v>311.45100000000002</c:v>
                </c:pt>
                <c:pt idx="163">
                  <c:v>313.01600000000002</c:v>
                </c:pt>
                <c:pt idx="164">
                  <c:v>314.63600000000002</c:v>
                </c:pt>
                <c:pt idx="165">
                  <c:v>316.25700000000001</c:v>
                </c:pt>
                <c:pt idx="166">
                  <c:v>317.52</c:v>
                </c:pt>
                <c:pt idx="167">
                  <c:v>319.161</c:v>
                </c:pt>
                <c:pt idx="168">
                  <c:v>320.78100000000001</c:v>
                </c:pt>
                <c:pt idx="169">
                  <c:v>322.34899999999999</c:v>
                </c:pt>
                <c:pt idx="170">
                  <c:v>323.96899999999999</c:v>
                </c:pt>
                <c:pt idx="171">
                  <c:v>325.59100000000001</c:v>
                </c:pt>
                <c:pt idx="172">
                  <c:v>326.69400000000002</c:v>
                </c:pt>
                <c:pt idx="173">
                  <c:v>328.26</c:v>
                </c:pt>
                <c:pt idx="174">
                  <c:v>329.875</c:v>
                </c:pt>
                <c:pt idx="175">
                  <c:v>331.44499999999999</c:v>
                </c:pt>
                <c:pt idx="176">
                  <c:v>333.84300000000002</c:v>
                </c:pt>
                <c:pt idx="177">
                  <c:v>336.52199999999999</c:v>
                </c:pt>
                <c:pt idx="178">
                  <c:v>339.25099999999998</c:v>
                </c:pt>
                <c:pt idx="179">
                  <c:v>341.58699999999999</c:v>
                </c:pt>
                <c:pt idx="180">
                  <c:v>343.97899999999998</c:v>
                </c:pt>
                <c:pt idx="181">
                  <c:v>346.291</c:v>
                </c:pt>
                <c:pt idx="182">
                  <c:v>348.68099999999998</c:v>
                </c:pt>
                <c:pt idx="183">
                  <c:v>351.05500000000001</c:v>
                </c:pt>
                <c:pt idx="184">
                  <c:v>353.75900000000001</c:v>
                </c:pt>
                <c:pt idx="185">
                  <c:v>356.096</c:v>
                </c:pt>
                <c:pt idx="186">
                  <c:v>358.46</c:v>
                </c:pt>
                <c:pt idx="187">
                  <c:v>360.16500000000002</c:v>
                </c:pt>
                <c:pt idx="188">
                  <c:v>362.53500000000003</c:v>
                </c:pt>
                <c:pt idx="189">
                  <c:v>364.89800000000002</c:v>
                </c:pt>
                <c:pt idx="190">
                  <c:v>367.86599999999999</c:v>
                </c:pt>
                <c:pt idx="191">
                  <c:v>370.2</c:v>
                </c:pt>
                <c:pt idx="192">
                  <c:v>372.62299999999999</c:v>
                </c:pt>
                <c:pt idx="193">
                  <c:v>374.27</c:v>
                </c:pt>
                <c:pt idx="194">
                  <c:v>376.87200000000001</c:v>
                </c:pt>
                <c:pt idx="195">
                  <c:v>378.43599999999998</c:v>
                </c:pt>
                <c:pt idx="196">
                  <c:v>380.08600000000001</c:v>
                </c:pt>
                <c:pt idx="197">
                  <c:v>381.65100000000001</c:v>
                </c:pt>
                <c:pt idx="198">
                  <c:v>383.27100000000002</c:v>
                </c:pt>
                <c:pt idx="199">
                  <c:v>385.04399999999998</c:v>
                </c:pt>
                <c:pt idx="200">
                  <c:v>16.498999999999999</c:v>
                </c:pt>
                <c:pt idx="201">
                  <c:v>16.681000000000001</c:v>
                </c:pt>
                <c:pt idx="202">
                  <c:v>16.891999999999999</c:v>
                </c:pt>
                <c:pt idx="203">
                  <c:v>17.074000000000002</c:v>
                </c:pt>
                <c:pt idx="204">
                  <c:v>17.289000000000001</c:v>
                </c:pt>
                <c:pt idx="205">
                  <c:v>17.498999999999999</c:v>
                </c:pt>
                <c:pt idx="206">
                  <c:v>17.681000000000001</c:v>
                </c:pt>
                <c:pt idx="207">
                  <c:v>17.864000000000001</c:v>
                </c:pt>
                <c:pt idx="208">
                  <c:v>18.152999999999999</c:v>
                </c:pt>
                <c:pt idx="209">
                  <c:v>18.678000000000001</c:v>
                </c:pt>
                <c:pt idx="210">
                  <c:v>19.780999999999999</c:v>
                </c:pt>
                <c:pt idx="211">
                  <c:v>20.997</c:v>
                </c:pt>
                <c:pt idx="212">
                  <c:v>22.588000000000001</c:v>
                </c:pt>
                <c:pt idx="213">
                  <c:v>24.15</c:v>
                </c:pt>
                <c:pt idx="214">
                  <c:v>25.74</c:v>
                </c:pt>
                <c:pt idx="215">
                  <c:v>27.984999999999999</c:v>
                </c:pt>
                <c:pt idx="216">
                  <c:v>30.238</c:v>
                </c:pt>
                <c:pt idx="217">
                  <c:v>32.481999999999999</c:v>
                </c:pt>
                <c:pt idx="218">
                  <c:v>34.728000000000002</c:v>
                </c:pt>
                <c:pt idx="219">
                  <c:v>36.972000000000001</c:v>
                </c:pt>
                <c:pt idx="220">
                  <c:v>39.241999999999997</c:v>
                </c:pt>
                <c:pt idx="221">
                  <c:v>41.487000000000002</c:v>
                </c:pt>
                <c:pt idx="222">
                  <c:v>43.731000000000002</c:v>
                </c:pt>
                <c:pt idx="223">
                  <c:v>46.003999999999998</c:v>
                </c:pt>
                <c:pt idx="224">
                  <c:v>49.085999999999999</c:v>
                </c:pt>
                <c:pt idx="225">
                  <c:v>52.546999999999997</c:v>
                </c:pt>
                <c:pt idx="226">
                  <c:v>56.228000000000002</c:v>
                </c:pt>
                <c:pt idx="227">
                  <c:v>59.593000000000004</c:v>
                </c:pt>
                <c:pt idx="228">
                  <c:v>61.927999999999997</c:v>
                </c:pt>
                <c:pt idx="229">
                  <c:v>64.66</c:v>
                </c:pt>
                <c:pt idx="230">
                  <c:v>66.936999999999998</c:v>
                </c:pt>
                <c:pt idx="231">
                  <c:v>68.558000000000007</c:v>
                </c:pt>
                <c:pt idx="232">
                  <c:v>70.123000000000005</c:v>
                </c:pt>
                <c:pt idx="233">
                  <c:v>71.742999999999995</c:v>
                </c:pt>
                <c:pt idx="234">
                  <c:v>73.308999999999997</c:v>
                </c:pt>
                <c:pt idx="235">
                  <c:v>74.927999999999997</c:v>
                </c:pt>
                <c:pt idx="236">
                  <c:v>76.548000000000002</c:v>
                </c:pt>
                <c:pt idx="237">
                  <c:v>77.653000000000006</c:v>
                </c:pt>
                <c:pt idx="238">
                  <c:v>79.218999999999994</c:v>
                </c:pt>
                <c:pt idx="239">
                  <c:v>80.866</c:v>
                </c:pt>
                <c:pt idx="240">
                  <c:v>82.403000000000006</c:v>
                </c:pt>
                <c:pt idx="241">
                  <c:v>83.995999999999995</c:v>
                </c:pt>
                <c:pt idx="242">
                  <c:v>85.775000000000006</c:v>
                </c:pt>
                <c:pt idx="243">
                  <c:v>87.06</c:v>
                </c:pt>
                <c:pt idx="244">
                  <c:v>88.623999999999995</c:v>
                </c:pt>
                <c:pt idx="245">
                  <c:v>90.477999999999994</c:v>
                </c:pt>
                <c:pt idx="246">
                  <c:v>92.043999999999997</c:v>
                </c:pt>
                <c:pt idx="247">
                  <c:v>93.668000000000006</c:v>
                </c:pt>
                <c:pt idx="248">
                  <c:v>96.003</c:v>
                </c:pt>
                <c:pt idx="249">
                  <c:v>98.448999999999998</c:v>
                </c:pt>
                <c:pt idx="250">
                  <c:v>101.307</c:v>
                </c:pt>
                <c:pt idx="251">
                  <c:v>103.697</c:v>
                </c:pt>
                <c:pt idx="252">
                  <c:v>106.03400000000001</c:v>
                </c:pt>
                <c:pt idx="253">
                  <c:v>108.42700000000001</c:v>
                </c:pt>
                <c:pt idx="254">
                  <c:v>110.764</c:v>
                </c:pt>
                <c:pt idx="255">
                  <c:v>113.262</c:v>
                </c:pt>
                <c:pt idx="256">
                  <c:v>115.833</c:v>
                </c:pt>
                <c:pt idx="257">
                  <c:v>118.224</c:v>
                </c:pt>
                <c:pt idx="258">
                  <c:v>120.9</c:v>
                </c:pt>
                <c:pt idx="259">
                  <c:v>123.292</c:v>
                </c:pt>
                <c:pt idx="260">
                  <c:v>124.968</c:v>
                </c:pt>
                <c:pt idx="261">
                  <c:v>127.36</c:v>
                </c:pt>
                <c:pt idx="262">
                  <c:v>129.697</c:v>
                </c:pt>
                <c:pt idx="263">
                  <c:v>132.089</c:v>
                </c:pt>
                <c:pt idx="264">
                  <c:v>134.87899999999999</c:v>
                </c:pt>
                <c:pt idx="265">
                  <c:v>136.505</c:v>
                </c:pt>
                <c:pt idx="266">
                  <c:v>138.06899999999999</c:v>
                </c:pt>
                <c:pt idx="267">
                  <c:v>139.68899999999999</c:v>
                </c:pt>
                <c:pt idx="268">
                  <c:v>141.489</c:v>
                </c:pt>
                <c:pt idx="269">
                  <c:v>143.108</c:v>
                </c:pt>
                <c:pt idx="270">
                  <c:v>144.67599999999999</c:v>
                </c:pt>
                <c:pt idx="271">
                  <c:v>146.26900000000001</c:v>
                </c:pt>
                <c:pt idx="272">
                  <c:v>148.19900000000001</c:v>
                </c:pt>
                <c:pt idx="273">
                  <c:v>149.89599999999999</c:v>
                </c:pt>
                <c:pt idx="274">
                  <c:v>151.61600000000001</c:v>
                </c:pt>
                <c:pt idx="275">
                  <c:v>153.18</c:v>
                </c:pt>
                <c:pt idx="276">
                  <c:v>154.80000000000001</c:v>
                </c:pt>
                <c:pt idx="277">
                  <c:v>155.93299999999999</c:v>
                </c:pt>
                <c:pt idx="278">
                  <c:v>157.5</c:v>
                </c:pt>
                <c:pt idx="279">
                  <c:v>159.11799999999999</c:v>
                </c:pt>
                <c:pt idx="280">
                  <c:v>160.68299999999999</c:v>
                </c:pt>
                <c:pt idx="281">
                  <c:v>162.30799999999999</c:v>
                </c:pt>
                <c:pt idx="282">
                  <c:v>163.929</c:v>
                </c:pt>
                <c:pt idx="283">
                  <c:v>165.036</c:v>
                </c:pt>
                <c:pt idx="284">
                  <c:v>167.374</c:v>
                </c:pt>
                <c:pt idx="285">
                  <c:v>169.84200000000001</c:v>
                </c:pt>
                <c:pt idx="286">
                  <c:v>172.251</c:v>
                </c:pt>
                <c:pt idx="287">
                  <c:v>174.74799999999999</c:v>
                </c:pt>
                <c:pt idx="288">
                  <c:v>177.31800000000001</c:v>
                </c:pt>
                <c:pt idx="289">
                  <c:v>179.97300000000001</c:v>
                </c:pt>
                <c:pt idx="290">
                  <c:v>182.31100000000001</c:v>
                </c:pt>
                <c:pt idx="291">
                  <c:v>184.702</c:v>
                </c:pt>
                <c:pt idx="292">
                  <c:v>186.35</c:v>
                </c:pt>
                <c:pt idx="293">
                  <c:v>188.84899999999999</c:v>
                </c:pt>
                <c:pt idx="294">
                  <c:v>191.41800000000001</c:v>
                </c:pt>
                <c:pt idx="295">
                  <c:v>193.81</c:v>
                </c:pt>
                <c:pt idx="296">
                  <c:v>196.148</c:v>
                </c:pt>
                <c:pt idx="297">
                  <c:v>198.541</c:v>
                </c:pt>
                <c:pt idx="298">
                  <c:v>200.18899999999999</c:v>
                </c:pt>
                <c:pt idx="299">
                  <c:v>202.583</c:v>
                </c:pt>
                <c:pt idx="300">
                  <c:v>205.23400000000001</c:v>
                </c:pt>
                <c:pt idx="301">
                  <c:v>207.65</c:v>
                </c:pt>
                <c:pt idx="302">
                  <c:v>209.98500000000001</c:v>
                </c:pt>
                <c:pt idx="303">
                  <c:v>212.376</c:v>
                </c:pt>
                <c:pt idx="304">
                  <c:v>214.02600000000001</c:v>
                </c:pt>
                <c:pt idx="305">
                  <c:v>216.42</c:v>
                </c:pt>
                <c:pt idx="306">
                  <c:v>219.071</c:v>
                </c:pt>
                <c:pt idx="307">
                  <c:v>220.923</c:v>
                </c:pt>
                <c:pt idx="308">
                  <c:v>222.48400000000001</c:v>
                </c:pt>
                <c:pt idx="309">
                  <c:v>224.124</c:v>
                </c:pt>
                <c:pt idx="310">
                  <c:v>225.69800000000001</c:v>
                </c:pt>
                <c:pt idx="311">
                  <c:v>227.34800000000001</c:v>
                </c:pt>
                <c:pt idx="312">
                  <c:v>228.91200000000001</c:v>
                </c:pt>
                <c:pt idx="313">
                  <c:v>230.79499999999999</c:v>
                </c:pt>
                <c:pt idx="314">
                  <c:v>232.35900000000001</c:v>
                </c:pt>
                <c:pt idx="315">
                  <c:v>233.952</c:v>
                </c:pt>
                <c:pt idx="316">
                  <c:v>235.54300000000001</c:v>
                </c:pt>
                <c:pt idx="317">
                  <c:v>236.648</c:v>
                </c:pt>
                <c:pt idx="318">
                  <c:v>238.184</c:v>
                </c:pt>
                <c:pt idx="319">
                  <c:v>239.804</c:v>
                </c:pt>
                <c:pt idx="320">
                  <c:v>241.369</c:v>
                </c:pt>
                <c:pt idx="321">
                  <c:v>242.99</c:v>
                </c:pt>
                <c:pt idx="322">
                  <c:v>244.61099999999999</c:v>
                </c:pt>
                <c:pt idx="323">
                  <c:v>245.71600000000001</c:v>
                </c:pt>
                <c:pt idx="324">
                  <c:v>248.053</c:v>
                </c:pt>
                <c:pt idx="325">
                  <c:v>250.88900000000001</c:v>
                </c:pt>
                <c:pt idx="326">
                  <c:v>253.339</c:v>
                </c:pt>
                <c:pt idx="327">
                  <c:v>255.74600000000001</c:v>
                </c:pt>
                <c:pt idx="328">
                  <c:v>258.084</c:v>
                </c:pt>
                <c:pt idx="329">
                  <c:v>260.71699999999998</c:v>
                </c:pt>
                <c:pt idx="330">
                  <c:v>263.05599999999998</c:v>
                </c:pt>
                <c:pt idx="331">
                  <c:v>265.815</c:v>
                </c:pt>
                <c:pt idx="332">
                  <c:v>267.46300000000002</c:v>
                </c:pt>
                <c:pt idx="333">
                  <c:v>269.85500000000002</c:v>
                </c:pt>
                <c:pt idx="334">
                  <c:v>272.19200000000001</c:v>
                </c:pt>
                <c:pt idx="335">
                  <c:v>274.58499999999998</c:v>
                </c:pt>
                <c:pt idx="336">
                  <c:v>276.89400000000001</c:v>
                </c:pt>
                <c:pt idx="337">
                  <c:v>279.62599999999998</c:v>
                </c:pt>
                <c:pt idx="338">
                  <c:v>281.50799999999998</c:v>
                </c:pt>
                <c:pt idx="339">
                  <c:v>283.89999999999998</c:v>
                </c:pt>
                <c:pt idx="340">
                  <c:v>286.23700000000002</c:v>
                </c:pt>
                <c:pt idx="341">
                  <c:v>288.892</c:v>
                </c:pt>
                <c:pt idx="342">
                  <c:v>290.46100000000001</c:v>
                </c:pt>
                <c:pt idx="343">
                  <c:v>292.08300000000003</c:v>
                </c:pt>
                <c:pt idx="344">
                  <c:v>293.75299999999999</c:v>
                </c:pt>
                <c:pt idx="345">
                  <c:v>295.60700000000003</c:v>
                </c:pt>
                <c:pt idx="346">
                  <c:v>297.30099999999999</c:v>
                </c:pt>
                <c:pt idx="347">
                  <c:v>298.99599999999998</c:v>
                </c:pt>
                <c:pt idx="348">
                  <c:v>300.53199999999998</c:v>
                </c:pt>
                <c:pt idx="349">
                  <c:v>302.15699999999998</c:v>
                </c:pt>
                <c:pt idx="350">
                  <c:v>303.74599999999998</c:v>
                </c:pt>
                <c:pt idx="351">
                  <c:v>305.36700000000002</c:v>
                </c:pt>
                <c:pt idx="352">
                  <c:v>306.988</c:v>
                </c:pt>
                <c:pt idx="353">
                  <c:v>308.39100000000002</c:v>
                </c:pt>
                <c:pt idx="354">
                  <c:v>309.959</c:v>
                </c:pt>
                <c:pt idx="355">
                  <c:v>311.58300000000003</c:v>
                </c:pt>
                <c:pt idx="356">
                  <c:v>313.14600000000002</c:v>
                </c:pt>
                <c:pt idx="357">
                  <c:v>314.76799999999997</c:v>
                </c:pt>
                <c:pt idx="358">
                  <c:v>316.41000000000003</c:v>
                </c:pt>
                <c:pt idx="359">
                  <c:v>317.72899999999998</c:v>
                </c:pt>
                <c:pt idx="360">
                  <c:v>320.03699999999998</c:v>
                </c:pt>
                <c:pt idx="361">
                  <c:v>322.45999999999998</c:v>
                </c:pt>
                <c:pt idx="362">
                  <c:v>324.79700000000003</c:v>
                </c:pt>
                <c:pt idx="363">
                  <c:v>327.42399999999998</c:v>
                </c:pt>
                <c:pt idx="364">
                  <c:v>329.76499999999999</c:v>
                </c:pt>
                <c:pt idx="365">
                  <c:v>332.15800000000002</c:v>
                </c:pt>
                <c:pt idx="366">
                  <c:v>334.70400000000001</c:v>
                </c:pt>
                <c:pt idx="367">
                  <c:v>337.22800000000001</c:v>
                </c:pt>
                <c:pt idx="368">
                  <c:v>338.87400000000002</c:v>
                </c:pt>
                <c:pt idx="369">
                  <c:v>341.26900000000001</c:v>
                </c:pt>
                <c:pt idx="370">
                  <c:v>343.60500000000002</c:v>
                </c:pt>
                <c:pt idx="371">
                  <c:v>346.00099999999998</c:v>
                </c:pt>
                <c:pt idx="372">
                  <c:v>348.33600000000001</c:v>
                </c:pt>
                <c:pt idx="373">
                  <c:v>350.71199999999999</c:v>
                </c:pt>
                <c:pt idx="374">
                  <c:v>352.38799999999998</c:v>
                </c:pt>
                <c:pt idx="375">
                  <c:v>354.75400000000002</c:v>
                </c:pt>
                <c:pt idx="376">
                  <c:v>357.09</c:v>
                </c:pt>
                <c:pt idx="377">
                  <c:v>359.74400000000003</c:v>
                </c:pt>
                <c:pt idx="378">
                  <c:v>362.13299999999998</c:v>
                </c:pt>
                <c:pt idx="379">
                  <c:v>364.55399999999997</c:v>
                </c:pt>
                <c:pt idx="380">
                  <c:v>366.20299999999997</c:v>
                </c:pt>
                <c:pt idx="381">
                  <c:v>368.79899999999998</c:v>
                </c:pt>
                <c:pt idx="382">
                  <c:v>370.36599999999999</c:v>
                </c:pt>
                <c:pt idx="383">
                  <c:v>371.98599999999999</c:v>
                </c:pt>
                <c:pt idx="384">
                  <c:v>373.786</c:v>
                </c:pt>
                <c:pt idx="385">
                  <c:v>375.512</c:v>
                </c:pt>
                <c:pt idx="386">
                  <c:v>377.28100000000001</c:v>
                </c:pt>
                <c:pt idx="387">
                  <c:v>378.87200000000001</c:v>
                </c:pt>
                <c:pt idx="388">
                  <c:v>380.43599999999998</c:v>
                </c:pt>
                <c:pt idx="389">
                  <c:v>382.05700000000002</c:v>
                </c:pt>
                <c:pt idx="390">
                  <c:v>383.67899999999997</c:v>
                </c:pt>
                <c:pt idx="391">
                  <c:v>384.815</c:v>
                </c:pt>
                <c:pt idx="392">
                  <c:v>385.91899999999998</c:v>
                </c:pt>
                <c:pt idx="393">
                  <c:v>387.02199999999999</c:v>
                </c:pt>
                <c:pt idx="394">
                  <c:v>388.07100000000003</c:v>
                </c:pt>
                <c:pt idx="395">
                  <c:v>389.14699999999999</c:v>
                </c:pt>
                <c:pt idx="396">
                  <c:v>390.68</c:v>
                </c:pt>
                <c:pt idx="397">
                  <c:v>392.27199999999999</c:v>
                </c:pt>
                <c:pt idx="398">
                  <c:v>393.83499999999998</c:v>
                </c:pt>
                <c:pt idx="399">
                  <c:v>395.68900000000002</c:v>
                </c:pt>
                <c:pt idx="400">
                  <c:v>47.155000000000001</c:v>
                </c:pt>
                <c:pt idx="401">
                  <c:v>47.423000000000002</c:v>
                </c:pt>
                <c:pt idx="402">
                  <c:v>47.747999999999998</c:v>
                </c:pt>
                <c:pt idx="403">
                  <c:v>48.017000000000003</c:v>
                </c:pt>
                <c:pt idx="404">
                  <c:v>48.395000000000003</c:v>
                </c:pt>
                <c:pt idx="405">
                  <c:v>48.826000000000001</c:v>
                </c:pt>
                <c:pt idx="406">
                  <c:v>49.173000000000002</c:v>
                </c:pt>
                <c:pt idx="407">
                  <c:v>49.603999999999999</c:v>
                </c:pt>
                <c:pt idx="408">
                  <c:v>50.031999999999996</c:v>
                </c:pt>
                <c:pt idx="409">
                  <c:v>50.816000000000003</c:v>
                </c:pt>
                <c:pt idx="410">
                  <c:v>52.462000000000003</c:v>
                </c:pt>
                <c:pt idx="411">
                  <c:v>53.566000000000003</c:v>
                </c:pt>
                <c:pt idx="412">
                  <c:v>55.100999999999999</c:v>
                </c:pt>
                <c:pt idx="413">
                  <c:v>56.720999999999997</c:v>
                </c:pt>
                <c:pt idx="414">
                  <c:v>58.284999999999997</c:v>
                </c:pt>
                <c:pt idx="415">
                  <c:v>60.677999999999997</c:v>
                </c:pt>
                <c:pt idx="416">
                  <c:v>63.356000000000002</c:v>
                </c:pt>
                <c:pt idx="417">
                  <c:v>65.745000000000005</c:v>
                </c:pt>
                <c:pt idx="418">
                  <c:v>68.024000000000001</c:v>
                </c:pt>
                <c:pt idx="419">
                  <c:v>70.444999999999993</c:v>
                </c:pt>
                <c:pt idx="420">
                  <c:v>72.781999999999996</c:v>
                </c:pt>
                <c:pt idx="421">
                  <c:v>75.174999999999997</c:v>
                </c:pt>
                <c:pt idx="422">
                  <c:v>77.745000000000005</c:v>
                </c:pt>
                <c:pt idx="423">
                  <c:v>80.138000000000005</c:v>
                </c:pt>
                <c:pt idx="424">
                  <c:v>82.475999999999999</c:v>
                </c:pt>
                <c:pt idx="425">
                  <c:v>84.897000000000006</c:v>
                </c:pt>
                <c:pt idx="426">
                  <c:v>86.701999999999998</c:v>
                </c:pt>
                <c:pt idx="427">
                  <c:v>89.197999999999993</c:v>
                </c:pt>
                <c:pt idx="428">
                  <c:v>91.745000000000005</c:v>
                </c:pt>
                <c:pt idx="429">
                  <c:v>94.141000000000005</c:v>
                </c:pt>
                <c:pt idx="430">
                  <c:v>96.463999999999999</c:v>
                </c:pt>
                <c:pt idx="431">
                  <c:v>99.078000000000003</c:v>
                </c:pt>
                <c:pt idx="432">
                  <c:v>100.751</c:v>
                </c:pt>
                <c:pt idx="433">
                  <c:v>103.14400000000001</c:v>
                </c:pt>
                <c:pt idx="434">
                  <c:v>105.48099999999999</c:v>
                </c:pt>
                <c:pt idx="435">
                  <c:v>107.873</c:v>
                </c:pt>
                <c:pt idx="436">
                  <c:v>110.211</c:v>
                </c:pt>
                <c:pt idx="437">
                  <c:v>112.631</c:v>
                </c:pt>
                <c:pt idx="438">
                  <c:v>114.28</c:v>
                </c:pt>
                <c:pt idx="439">
                  <c:v>116.67700000000001</c:v>
                </c:pt>
                <c:pt idx="440">
                  <c:v>119.06399999999999</c:v>
                </c:pt>
                <c:pt idx="441">
                  <c:v>121.74299999999999</c:v>
                </c:pt>
                <c:pt idx="442">
                  <c:v>123.28100000000001</c:v>
                </c:pt>
                <c:pt idx="443">
                  <c:v>125.264</c:v>
                </c:pt>
                <c:pt idx="444">
                  <c:v>126.83</c:v>
                </c:pt>
                <c:pt idx="445">
                  <c:v>128.44900000000001</c:v>
                </c:pt>
                <c:pt idx="446">
                  <c:v>130.01499999999999</c:v>
                </c:pt>
                <c:pt idx="447">
                  <c:v>131.63399999999999</c:v>
                </c:pt>
                <c:pt idx="448">
                  <c:v>133.29900000000001</c:v>
                </c:pt>
                <c:pt idx="449">
                  <c:v>135.1</c:v>
                </c:pt>
                <c:pt idx="450">
                  <c:v>136.69800000000001</c:v>
                </c:pt>
                <c:pt idx="451">
                  <c:v>138.31700000000001</c:v>
                </c:pt>
                <c:pt idx="452">
                  <c:v>139.93899999999999</c:v>
                </c:pt>
                <c:pt idx="453">
                  <c:v>141.04300000000001</c:v>
                </c:pt>
                <c:pt idx="454">
                  <c:v>142.608</c:v>
                </c:pt>
                <c:pt idx="455">
                  <c:v>144.227</c:v>
                </c:pt>
                <c:pt idx="456">
                  <c:v>145.79300000000001</c:v>
                </c:pt>
                <c:pt idx="457">
                  <c:v>147.75299999999999</c:v>
                </c:pt>
                <c:pt idx="458">
                  <c:v>149.37299999999999</c:v>
                </c:pt>
                <c:pt idx="459">
                  <c:v>150.45500000000001</c:v>
                </c:pt>
                <c:pt idx="460">
                  <c:v>152.042</c:v>
                </c:pt>
                <c:pt idx="461">
                  <c:v>154.441</c:v>
                </c:pt>
                <c:pt idx="462">
                  <c:v>157.03299999999999</c:v>
                </c:pt>
                <c:pt idx="463">
                  <c:v>159.423</c:v>
                </c:pt>
                <c:pt idx="464">
                  <c:v>161.76900000000001</c:v>
                </c:pt>
                <c:pt idx="465">
                  <c:v>164.21600000000001</c:v>
                </c:pt>
                <c:pt idx="466">
                  <c:v>166.733</c:v>
                </c:pt>
                <c:pt idx="467">
                  <c:v>169.154</c:v>
                </c:pt>
                <c:pt idx="468">
                  <c:v>171.697</c:v>
                </c:pt>
                <c:pt idx="469">
                  <c:v>174.12</c:v>
                </c:pt>
                <c:pt idx="470">
                  <c:v>175.767</c:v>
                </c:pt>
                <c:pt idx="471">
                  <c:v>178.16200000000001</c:v>
                </c:pt>
                <c:pt idx="472">
                  <c:v>180.732</c:v>
                </c:pt>
                <c:pt idx="473">
                  <c:v>183.125</c:v>
                </c:pt>
                <c:pt idx="474">
                  <c:v>185.67099999999999</c:v>
                </c:pt>
                <c:pt idx="475">
                  <c:v>188.19200000000001</c:v>
                </c:pt>
                <c:pt idx="476">
                  <c:v>189.839</c:v>
                </c:pt>
                <c:pt idx="477">
                  <c:v>192.23500000000001</c:v>
                </c:pt>
                <c:pt idx="478">
                  <c:v>194.56899999999999</c:v>
                </c:pt>
                <c:pt idx="479">
                  <c:v>196.99199999999999</c:v>
                </c:pt>
                <c:pt idx="480">
                  <c:v>199.53899999999999</c:v>
                </c:pt>
                <c:pt idx="481">
                  <c:v>201.27699999999999</c:v>
                </c:pt>
                <c:pt idx="482">
                  <c:v>202.852</c:v>
                </c:pt>
                <c:pt idx="483">
                  <c:v>204.68100000000001</c:v>
                </c:pt>
                <c:pt idx="484">
                  <c:v>206.375</c:v>
                </c:pt>
                <c:pt idx="485">
                  <c:v>207.995</c:v>
                </c:pt>
                <c:pt idx="486">
                  <c:v>209.55799999999999</c:v>
                </c:pt>
                <c:pt idx="487">
                  <c:v>211.178</c:v>
                </c:pt>
                <c:pt idx="488">
                  <c:v>212.82300000000001</c:v>
                </c:pt>
                <c:pt idx="489">
                  <c:v>214.702</c:v>
                </c:pt>
                <c:pt idx="490">
                  <c:v>216.267</c:v>
                </c:pt>
                <c:pt idx="491">
                  <c:v>217.965</c:v>
                </c:pt>
                <c:pt idx="492">
                  <c:v>219.846</c:v>
                </c:pt>
                <c:pt idx="493">
                  <c:v>221.00700000000001</c:v>
                </c:pt>
                <c:pt idx="494">
                  <c:v>222.571</c:v>
                </c:pt>
                <c:pt idx="495">
                  <c:v>224.22</c:v>
                </c:pt>
                <c:pt idx="496">
                  <c:v>225.78399999999999</c:v>
                </c:pt>
                <c:pt idx="497">
                  <c:v>227.404</c:v>
                </c:pt>
                <c:pt idx="498">
                  <c:v>228.99700000000001</c:v>
                </c:pt>
                <c:pt idx="499">
                  <c:v>230.102</c:v>
                </c:pt>
                <c:pt idx="500">
                  <c:v>232.44</c:v>
                </c:pt>
                <c:pt idx="501">
                  <c:v>234.86</c:v>
                </c:pt>
                <c:pt idx="502">
                  <c:v>237.43100000000001</c:v>
                </c:pt>
                <c:pt idx="503">
                  <c:v>239.85400000000001</c:v>
                </c:pt>
                <c:pt idx="504">
                  <c:v>242.19</c:v>
                </c:pt>
                <c:pt idx="505">
                  <c:v>244.55500000000001</c:v>
                </c:pt>
                <c:pt idx="506">
                  <c:v>247.15299999999999</c:v>
                </c:pt>
                <c:pt idx="507">
                  <c:v>249.76400000000001</c:v>
                </c:pt>
                <c:pt idx="508">
                  <c:v>251.428</c:v>
                </c:pt>
                <c:pt idx="509">
                  <c:v>253.82499999999999</c:v>
                </c:pt>
                <c:pt idx="510">
                  <c:v>256.15899999999999</c:v>
                </c:pt>
                <c:pt idx="511">
                  <c:v>258.71199999999999</c:v>
                </c:pt>
                <c:pt idx="512">
                  <c:v>261.15899999999999</c:v>
                </c:pt>
                <c:pt idx="513">
                  <c:v>263.495</c:v>
                </c:pt>
                <c:pt idx="514">
                  <c:v>265.14299999999997</c:v>
                </c:pt>
                <c:pt idx="515">
                  <c:v>267.875</c:v>
                </c:pt>
                <c:pt idx="516">
                  <c:v>270.21100000000001</c:v>
                </c:pt>
                <c:pt idx="517">
                  <c:v>272.60300000000001</c:v>
                </c:pt>
                <c:pt idx="518">
                  <c:v>274.94</c:v>
                </c:pt>
                <c:pt idx="519">
                  <c:v>277.36200000000002</c:v>
                </c:pt>
                <c:pt idx="520">
                  <c:v>278.46600000000001</c:v>
                </c:pt>
                <c:pt idx="521">
                  <c:v>280.37</c:v>
                </c:pt>
                <c:pt idx="522">
                  <c:v>282.32799999999997</c:v>
                </c:pt>
                <c:pt idx="523">
                  <c:v>283.86799999999999</c:v>
                </c:pt>
                <c:pt idx="524">
                  <c:v>285.51</c:v>
                </c:pt>
                <c:pt idx="525">
                  <c:v>287.10300000000001</c:v>
                </c:pt>
                <c:pt idx="526">
                  <c:v>288.20699999999999</c:v>
                </c:pt>
                <c:pt idx="527">
                  <c:v>289.77800000000002</c:v>
                </c:pt>
                <c:pt idx="528">
                  <c:v>291.39800000000002</c:v>
                </c:pt>
                <c:pt idx="529">
                  <c:v>292.96199999999999</c:v>
                </c:pt>
                <c:pt idx="530">
                  <c:v>294.92</c:v>
                </c:pt>
                <c:pt idx="531">
                  <c:v>296.541</c:v>
                </c:pt>
                <c:pt idx="532">
                  <c:v>297.70299999999997</c:v>
                </c:pt>
                <c:pt idx="533">
                  <c:v>299.267</c:v>
                </c:pt>
                <c:pt idx="534">
                  <c:v>300.88900000000001</c:v>
                </c:pt>
                <c:pt idx="535">
                  <c:v>302.45299999999997</c:v>
                </c:pt>
                <c:pt idx="536">
                  <c:v>304.072</c:v>
                </c:pt>
                <c:pt idx="537">
                  <c:v>306.38</c:v>
                </c:pt>
                <c:pt idx="538">
                  <c:v>309.22399999999999</c:v>
                </c:pt>
                <c:pt idx="539">
                  <c:v>311.55099999999999</c:v>
                </c:pt>
                <c:pt idx="540">
                  <c:v>313.95699999999999</c:v>
                </c:pt>
                <c:pt idx="541">
                  <c:v>316.29399999999998</c:v>
                </c:pt>
                <c:pt idx="542">
                  <c:v>319.15499999999997</c:v>
                </c:pt>
                <c:pt idx="543">
                  <c:v>321.495</c:v>
                </c:pt>
                <c:pt idx="544">
                  <c:v>323.87299999999999</c:v>
                </c:pt>
                <c:pt idx="545">
                  <c:v>326.40699999999998</c:v>
                </c:pt>
                <c:pt idx="546">
                  <c:v>328.85199999999998</c:v>
                </c:pt>
                <c:pt idx="547">
                  <c:v>331.19299999999998</c:v>
                </c:pt>
                <c:pt idx="548">
                  <c:v>333.58499999999998</c:v>
                </c:pt>
                <c:pt idx="549">
                  <c:v>335.233</c:v>
                </c:pt>
                <c:pt idx="550">
                  <c:v>337.73599999999999</c:v>
                </c:pt>
                <c:pt idx="551">
                  <c:v>340.30500000000001</c:v>
                </c:pt>
                <c:pt idx="552">
                  <c:v>342.697</c:v>
                </c:pt>
                <c:pt idx="553">
                  <c:v>345.00700000000001</c:v>
                </c:pt>
                <c:pt idx="554">
                  <c:v>347.43099999999998</c:v>
                </c:pt>
                <c:pt idx="555">
                  <c:v>349.02199999999999</c:v>
                </c:pt>
                <c:pt idx="556">
                  <c:v>350.65</c:v>
                </c:pt>
                <c:pt idx="557">
                  <c:v>352.55500000000001</c:v>
                </c:pt>
                <c:pt idx="558">
                  <c:v>354.17899999999997</c:v>
                </c:pt>
                <c:pt idx="559">
                  <c:v>355.77</c:v>
                </c:pt>
                <c:pt idx="560">
                  <c:v>357.39400000000001</c:v>
                </c:pt>
                <c:pt idx="561">
                  <c:v>359.11399999999998</c:v>
                </c:pt>
                <c:pt idx="562">
                  <c:v>360.91899999999998</c:v>
                </c:pt>
                <c:pt idx="563">
                  <c:v>362.46199999999999</c:v>
                </c:pt>
                <c:pt idx="564">
                  <c:v>364.10399999999998</c:v>
                </c:pt>
                <c:pt idx="565">
                  <c:v>365.98399999999998</c:v>
                </c:pt>
                <c:pt idx="566">
                  <c:v>367.16899999999998</c:v>
                </c:pt>
                <c:pt idx="567">
                  <c:v>368.73200000000003</c:v>
                </c:pt>
                <c:pt idx="568">
                  <c:v>370.31700000000001</c:v>
                </c:pt>
                <c:pt idx="569">
                  <c:v>371.887</c:v>
                </c:pt>
                <c:pt idx="570">
                  <c:v>373.73899999999998</c:v>
                </c:pt>
                <c:pt idx="571">
                  <c:v>375.45299999999997</c:v>
                </c:pt>
                <c:pt idx="572">
                  <c:v>376.63099999999997</c:v>
                </c:pt>
                <c:pt idx="573">
                  <c:v>378.16800000000001</c:v>
                </c:pt>
                <c:pt idx="574">
                  <c:v>380.58699999999999</c:v>
                </c:pt>
                <c:pt idx="575">
                  <c:v>382.92700000000002</c:v>
                </c:pt>
                <c:pt idx="576">
                  <c:v>385.351</c:v>
                </c:pt>
                <c:pt idx="577">
                  <c:v>386.88499999999999</c:v>
                </c:pt>
                <c:pt idx="578">
                  <c:v>388.476</c:v>
                </c:pt>
                <c:pt idx="579">
                  <c:v>390.03899999999999</c:v>
                </c:pt>
                <c:pt idx="580">
                  <c:v>391.65699999999998</c:v>
                </c:pt>
                <c:pt idx="581">
                  <c:v>393.22</c:v>
                </c:pt>
                <c:pt idx="582">
                  <c:v>394.78100000000001</c:v>
                </c:pt>
                <c:pt idx="583">
                  <c:v>395.86700000000002</c:v>
                </c:pt>
                <c:pt idx="584">
                  <c:v>397.88900000000001</c:v>
                </c:pt>
                <c:pt idx="585">
                  <c:v>399.911</c:v>
                </c:pt>
                <c:pt idx="586">
                  <c:v>401.93299999999999</c:v>
                </c:pt>
                <c:pt idx="587">
                  <c:v>403.95699999999999</c:v>
                </c:pt>
                <c:pt idx="588">
                  <c:v>405.97899999999998</c:v>
                </c:pt>
                <c:pt idx="589">
                  <c:v>408</c:v>
                </c:pt>
                <c:pt idx="590">
                  <c:v>410.02300000000002</c:v>
                </c:pt>
                <c:pt idx="591">
                  <c:v>412.04500000000002</c:v>
                </c:pt>
                <c:pt idx="592">
                  <c:v>414.06700000000001</c:v>
                </c:pt>
                <c:pt idx="593">
                  <c:v>416.08800000000002</c:v>
                </c:pt>
                <c:pt idx="594">
                  <c:v>418.11</c:v>
                </c:pt>
                <c:pt idx="595">
                  <c:v>420.13200000000001</c:v>
                </c:pt>
                <c:pt idx="596">
                  <c:v>422.154</c:v>
                </c:pt>
                <c:pt idx="597">
                  <c:v>424.17599999999999</c:v>
                </c:pt>
                <c:pt idx="598">
                  <c:v>426.19799999999998</c:v>
                </c:pt>
                <c:pt idx="599">
                  <c:v>428.21899999999999</c:v>
                </c:pt>
              </c:numCache>
            </c:numRef>
          </c:xVal>
          <c:yVal>
            <c:numRef>
              <c:f>Sheet4!$D$2:$D$601</c:f>
              <c:numCache>
                <c:formatCode>General</c:formatCode>
                <c:ptCount val="600"/>
                <c:pt idx="400">
                  <c:v>0</c:v>
                </c:pt>
                <c:pt idx="401">
                  <c:v>3440.62</c:v>
                </c:pt>
                <c:pt idx="402">
                  <c:v>3440.63</c:v>
                </c:pt>
                <c:pt idx="403">
                  <c:v>3440.63</c:v>
                </c:pt>
                <c:pt idx="404">
                  <c:v>3440.63</c:v>
                </c:pt>
                <c:pt idx="405">
                  <c:v>3438.02</c:v>
                </c:pt>
                <c:pt idx="406">
                  <c:v>3433.11</c:v>
                </c:pt>
                <c:pt idx="407">
                  <c:v>3429.65</c:v>
                </c:pt>
                <c:pt idx="408">
                  <c:v>3422.89</c:v>
                </c:pt>
                <c:pt idx="409">
                  <c:v>3415.98</c:v>
                </c:pt>
                <c:pt idx="410">
                  <c:v>3403.82</c:v>
                </c:pt>
                <c:pt idx="411">
                  <c:v>3371.8</c:v>
                </c:pt>
                <c:pt idx="412">
                  <c:v>3357.32</c:v>
                </c:pt>
                <c:pt idx="413">
                  <c:v>3341.24</c:v>
                </c:pt>
                <c:pt idx="414">
                  <c:v>3325.85</c:v>
                </c:pt>
                <c:pt idx="415">
                  <c:v>3315.64</c:v>
                </c:pt>
                <c:pt idx="416">
                  <c:v>3293.65</c:v>
                </c:pt>
                <c:pt idx="417">
                  <c:v>3203.99</c:v>
                </c:pt>
                <c:pt idx="418">
                  <c:v>3165.86</c:v>
                </c:pt>
                <c:pt idx="419">
                  <c:v>3146.47</c:v>
                </c:pt>
                <c:pt idx="420">
                  <c:v>3135.39</c:v>
                </c:pt>
                <c:pt idx="421">
                  <c:v>3129.65</c:v>
                </c:pt>
                <c:pt idx="422">
                  <c:v>3126.5</c:v>
                </c:pt>
                <c:pt idx="423">
                  <c:v>3101.95</c:v>
                </c:pt>
                <c:pt idx="424">
                  <c:v>3090.63</c:v>
                </c:pt>
                <c:pt idx="425">
                  <c:v>3084.78</c:v>
                </c:pt>
                <c:pt idx="426">
                  <c:v>3081.56</c:v>
                </c:pt>
                <c:pt idx="427">
                  <c:v>3080.31</c:v>
                </c:pt>
                <c:pt idx="428">
                  <c:v>3079.23</c:v>
                </c:pt>
                <c:pt idx="429">
                  <c:v>3074.84</c:v>
                </c:pt>
                <c:pt idx="430">
                  <c:v>3072.77</c:v>
                </c:pt>
                <c:pt idx="431">
                  <c:v>3071.75</c:v>
                </c:pt>
                <c:pt idx="432">
                  <c:v>3050.39</c:v>
                </c:pt>
                <c:pt idx="433">
                  <c:v>3043.78</c:v>
                </c:pt>
                <c:pt idx="434">
                  <c:v>3037.3</c:v>
                </c:pt>
                <c:pt idx="435">
                  <c:v>3033.98</c:v>
                </c:pt>
                <c:pt idx="436">
                  <c:v>3032.16</c:v>
                </c:pt>
                <c:pt idx="437">
                  <c:v>3031.26</c:v>
                </c:pt>
                <c:pt idx="438">
                  <c:v>3030.8</c:v>
                </c:pt>
                <c:pt idx="439">
                  <c:v>3030.66</c:v>
                </c:pt>
                <c:pt idx="440">
                  <c:v>3030.56</c:v>
                </c:pt>
                <c:pt idx="441">
                  <c:v>3030.55</c:v>
                </c:pt>
                <c:pt idx="442">
                  <c:v>3005.54</c:v>
                </c:pt>
                <c:pt idx="443">
                  <c:v>2998.7</c:v>
                </c:pt>
                <c:pt idx="444">
                  <c:v>2961.02</c:v>
                </c:pt>
                <c:pt idx="445">
                  <c:v>2942.53</c:v>
                </c:pt>
                <c:pt idx="446">
                  <c:v>2929.14</c:v>
                </c:pt>
                <c:pt idx="447">
                  <c:v>2920.28</c:v>
                </c:pt>
                <c:pt idx="448">
                  <c:v>2913.87</c:v>
                </c:pt>
                <c:pt idx="449">
                  <c:v>2909.36</c:v>
                </c:pt>
                <c:pt idx="450">
                  <c:v>2906.11</c:v>
                </c:pt>
                <c:pt idx="451">
                  <c:v>2904.23</c:v>
                </c:pt>
                <c:pt idx="452">
                  <c:v>2902.92</c:v>
                </c:pt>
                <c:pt idx="453">
                  <c:v>2902.03</c:v>
                </c:pt>
                <c:pt idx="454">
                  <c:v>2901.63</c:v>
                </c:pt>
                <c:pt idx="455">
                  <c:v>2901.2</c:v>
                </c:pt>
                <c:pt idx="456">
                  <c:v>2900.91</c:v>
                </c:pt>
                <c:pt idx="457">
                  <c:v>2900.73</c:v>
                </c:pt>
                <c:pt idx="458">
                  <c:v>2877.1</c:v>
                </c:pt>
                <c:pt idx="459">
                  <c:v>2865.02</c:v>
                </c:pt>
                <c:pt idx="460">
                  <c:v>2859.63</c:v>
                </c:pt>
                <c:pt idx="461">
                  <c:v>2853.34</c:v>
                </c:pt>
                <c:pt idx="462">
                  <c:v>2846.6</c:v>
                </c:pt>
                <c:pt idx="463">
                  <c:v>2842.74</c:v>
                </c:pt>
                <c:pt idx="464">
                  <c:v>2841.01</c:v>
                </c:pt>
                <c:pt idx="465">
                  <c:v>2840.15</c:v>
                </c:pt>
                <c:pt idx="466">
                  <c:v>2839.7</c:v>
                </c:pt>
                <c:pt idx="467">
                  <c:v>2839.51</c:v>
                </c:pt>
                <c:pt idx="468">
                  <c:v>2839.47</c:v>
                </c:pt>
                <c:pt idx="469">
                  <c:v>2839.5</c:v>
                </c:pt>
                <c:pt idx="470">
                  <c:v>2839.56</c:v>
                </c:pt>
                <c:pt idx="471">
                  <c:v>2839.6</c:v>
                </c:pt>
                <c:pt idx="472">
                  <c:v>2839.69</c:v>
                </c:pt>
                <c:pt idx="473">
                  <c:v>2839.79</c:v>
                </c:pt>
                <c:pt idx="474">
                  <c:v>2839.88</c:v>
                </c:pt>
                <c:pt idx="475">
                  <c:v>2839.99</c:v>
                </c:pt>
                <c:pt idx="476">
                  <c:v>2840.09</c:v>
                </c:pt>
                <c:pt idx="477">
                  <c:v>2840.15</c:v>
                </c:pt>
                <c:pt idx="478">
                  <c:v>2840.25</c:v>
                </c:pt>
                <c:pt idx="479">
                  <c:v>2840.34</c:v>
                </c:pt>
                <c:pt idx="480">
                  <c:v>2840.44</c:v>
                </c:pt>
                <c:pt idx="481">
                  <c:v>2840.55</c:v>
                </c:pt>
                <c:pt idx="482">
                  <c:v>2840.61</c:v>
                </c:pt>
                <c:pt idx="483">
                  <c:v>2840.67</c:v>
                </c:pt>
                <c:pt idx="484">
                  <c:v>2840.74</c:v>
                </c:pt>
                <c:pt idx="485">
                  <c:v>2840.8</c:v>
                </c:pt>
                <c:pt idx="486">
                  <c:v>2840.86</c:v>
                </c:pt>
                <c:pt idx="487">
                  <c:v>2840.92</c:v>
                </c:pt>
                <c:pt idx="488">
                  <c:v>2840.99</c:v>
                </c:pt>
                <c:pt idx="489">
                  <c:v>2841.06</c:v>
                </c:pt>
                <c:pt idx="490">
                  <c:v>2839.8</c:v>
                </c:pt>
                <c:pt idx="491">
                  <c:v>2839.14</c:v>
                </c:pt>
                <c:pt idx="492">
                  <c:v>2838.66</c:v>
                </c:pt>
                <c:pt idx="493">
                  <c:v>2837.31</c:v>
                </c:pt>
                <c:pt idx="494">
                  <c:v>2836.79</c:v>
                </c:pt>
                <c:pt idx="495">
                  <c:v>2836.26</c:v>
                </c:pt>
                <c:pt idx="496">
                  <c:v>2835.88</c:v>
                </c:pt>
                <c:pt idx="497">
                  <c:v>2835.66</c:v>
                </c:pt>
                <c:pt idx="498">
                  <c:v>2835.52</c:v>
                </c:pt>
                <c:pt idx="499">
                  <c:v>2835.44</c:v>
                </c:pt>
                <c:pt idx="500">
                  <c:v>2835.41</c:v>
                </c:pt>
                <c:pt idx="501">
                  <c:v>2835.41</c:v>
                </c:pt>
                <c:pt idx="502">
                  <c:v>2835.46</c:v>
                </c:pt>
                <c:pt idx="503">
                  <c:v>2835.54</c:v>
                </c:pt>
                <c:pt idx="504">
                  <c:v>2835.62</c:v>
                </c:pt>
                <c:pt idx="505">
                  <c:v>2835.7</c:v>
                </c:pt>
                <c:pt idx="506">
                  <c:v>2835.8</c:v>
                </c:pt>
                <c:pt idx="507">
                  <c:v>2835.9</c:v>
                </c:pt>
                <c:pt idx="508">
                  <c:v>2836.01</c:v>
                </c:pt>
                <c:pt idx="509">
                  <c:v>2836.07</c:v>
                </c:pt>
                <c:pt idx="510">
                  <c:v>2836.17</c:v>
                </c:pt>
                <c:pt idx="511">
                  <c:v>2836.26</c:v>
                </c:pt>
                <c:pt idx="512">
                  <c:v>2836.37</c:v>
                </c:pt>
                <c:pt idx="513">
                  <c:v>2836.47</c:v>
                </c:pt>
                <c:pt idx="514">
                  <c:v>2836.56</c:v>
                </c:pt>
                <c:pt idx="515">
                  <c:v>2836.62</c:v>
                </c:pt>
                <c:pt idx="516">
                  <c:v>2831.68</c:v>
                </c:pt>
                <c:pt idx="517">
                  <c:v>2829.76</c:v>
                </c:pt>
                <c:pt idx="518">
                  <c:v>2828.74</c:v>
                </c:pt>
                <c:pt idx="519">
                  <c:v>2828.25</c:v>
                </c:pt>
                <c:pt idx="520">
                  <c:v>2828.02</c:v>
                </c:pt>
                <c:pt idx="521">
                  <c:v>2827.97</c:v>
                </c:pt>
                <c:pt idx="522">
                  <c:v>2820.58</c:v>
                </c:pt>
                <c:pt idx="523">
                  <c:v>2809.94</c:v>
                </c:pt>
                <c:pt idx="524">
                  <c:v>2804.57</c:v>
                </c:pt>
                <c:pt idx="525">
                  <c:v>2800.62</c:v>
                </c:pt>
                <c:pt idx="526">
                  <c:v>2797.96</c:v>
                </c:pt>
                <c:pt idx="527">
                  <c:v>2796.71</c:v>
                </c:pt>
                <c:pt idx="528">
                  <c:v>2795.31</c:v>
                </c:pt>
                <c:pt idx="529">
                  <c:v>2794.31</c:v>
                </c:pt>
                <c:pt idx="530">
                  <c:v>2793.67</c:v>
                </c:pt>
                <c:pt idx="531">
                  <c:v>2780.77</c:v>
                </c:pt>
                <c:pt idx="532">
                  <c:v>2774.21</c:v>
                </c:pt>
                <c:pt idx="533">
                  <c:v>2771.04</c:v>
                </c:pt>
                <c:pt idx="534">
                  <c:v>2767.68</c:v>
                </c:pt>
                <c:pt idx="535">
                  <c:v>2765.26</c:v>
                </c:pt>
                <c:pt idx="536">
                  <c:v>2763.67</c:v>
                </c:pt>
                <c:pt idx="537">
                  <c:v>2762.55</c:v>
                </c:pt>
                <c:pt idx="538">
                  <c:v>2761.47</c:v>
                </c:pt>
                <c:pt idx="539">
                  <c:v>2747.93</c:v>
                </c:pt>
                <c:pt idx="540">
                  <c:v>2743.08</c:v>
                </c:pt>
                <c:pt idx="541">
                  <c:v>2740.4</c:v>
                </c:pt>
                <c:pt idx="542">
                  <c:v>2739.05</c:v>
                </c:pt>
                <c:pt idx="543">
                  <c:v>2725.85</c:v>
                </c:pt>
                <c:pt idx="544">
                  <c:v>2721.17</c:v>
                </c:pt>
                <c:pt idx="545">
                  <c:v>2718.63</c:v>
                </c:pt>
                <c:pt idx="546">
                  <c:v>2717.23</c:v>
                </c:pt>
                <c:pt idx="547">
                  <c:v>2716.6</c:v>
                </c:pt>
                <c:pt idx="548">
                  <c:v>2716.32</c:v>
                </c:pt>
                <c:pt idx="549">
                  <c:v>2716.21</c:v>
                </c:pt>
                <c:pt idx="550">
                  <c:v>2716.19</c:v>
                </c:pt>
                <c:pt idx="551">
                  <c:v>2716.22</c:v>
                </c:pt>
                <c:pt idx="552">
                  <c:v>2716.29</c:v>
                </c:pt>
                <c:pt idx="553">
                  <c:v>2716.36</c:v>
                </c:pt>
                <c:pt idx="554">
                  <c:v>2716.45</c:v>
                </c:pt>
                <c:pt idx="555">
                  <c:v>2716.54</c:v>
                </c:pt>
                <c:pt idx="556">
                  <c:v>2716.59</c:v>
                </c:pt>
                <c:pt idx="557">
                  <c:v>2716.65</c:v>
                </c:pt>
                <c:pt idx="558">
                  <c:v>2715.87</c:v>
                </c:pt>
                <c:pt idx="559">
                  <c:v>2715.48</c:v>
                </c:pt>
                <c:pt idx="560">
                  <c:v>2715.23</c:v>
                </c:pt>
                <c:pt idx="561">
                  <c:v>2715.08</c:v>
                </c:pt>
                <c:pt idx="562">
                  <c:v>2715</c:v>
                </c:pt>
                <c:pt idx="563">
                  <c:v>2714.96</c:v>
                </c:pt>
                <c:pt idx="564">
                  <c:v>2714.96</c:v>
                </c:pt>
                <c:pt idx="565">
                  <c:v>2714.98</c:v>
                </c:pt>
                <c:pt idx="566">
                  <c:v>2715.02</c:v>
                </c:pt>
                <c:pt idx="567">
                  <c:v>2715.05</c:v>
                </c:pt>
                <c:pt idx="568">
                  <c:v>2715.1</c:v>
                </c:pt>
                <c:pt idx="569">
                  <c:v>2715.15</c:v>
                </c:pt>
                <c:pt idx="570">
                  <c:v>2715.21</c:v>
                </c:pt>
                <c:pt idx="571">
                  <c:v>2715.28</c:v>
                </c:pt>
                <c:pt idx="572">
                  <c:v>2715.34</c:v>
                </c:pt>
                <c:pt idx="573">
                  <c:v>2715.38</c:v>
                </c:pt>
                <c:pt idx="574">
                  <c:v>2715.44</c:v>
                </c:pt>
                <c:pt idx="575">
                  <c:v>2715.56</c:v>
                </c:pt>
                <c:pt idx="576">
                  <c:v>2715.66</c:v>
                </c:pt>
                <c:pt idx="577">
                  <c:v>2715.76</c:v>
                </c:pt>
                <c:pt idx="578">
                  <c:v>2715.82</c:v>
                </c:pt>
                <c:pt idx="579">
                  <c:v>2715.88</c:v>
                </c:pt>
                <c:pt idx="580">
                  <c:v>2715.94</c:v>
                </c:pt>
                <c:pt idx="581">
                  <c:v>2716</c:v>
                </c:pt>
                <c:pt idx="582">
                  <c:v>2716.06</c:v>
                </c:pt>
                <c:pt idx="583">
                  <c:v>2716.13</c:v>
                </c:pt>
                <c:pt idx="584">
                  <c:v>2716.17</c:v>
                </c:pt>
                <c:pt idx="585">
                  <c:v>2716.26</c:v>
                </c:pt>
                <c:pt idx="586">
                  <c:v>2716.35</c:v>
                </c:pt>
                <c:pt idx="587">
                  <c:v>2716.43</c:v>
                </c:pt>
                <c:pt idx="588">
                  <c:v>2716.52</c:v>
                </c:pt>
                <c:pt idx="589">
                  <c:v>2716.61</c:v>
                </c:pt>
                <c:pt idx="590">
                  <c:v>2716.69</c:v>
                </c:pt>
                <c:pt idx="591">
                  <c:v>2716.77</c:v>
                </c:pt>
                <c:pt idx="592">
                  <c:v>2716.86</c:v>
                </c:pt>
                <c:pt idx="593">
                  <c:v>2716.94</c:v>
                </c:pt>
                <c:pt idx="594">
                  <c:v>2717.03</c:v>
                </c:pt>
                <c:pt idx="595">
                  <c:v>2717.11</c:v>
                </c:pt>
                <c:pt idx="596">
                  <c:v>2717.19</c:v>
                </c:pt>
                <c:pt idx="597">
                  <c:v>2717.28</c:v>
                </c:pt>
                <c:pt idx="598">
                  <c:v>2717.36</c:v>
                </c:pt>
                <c:pt idx="599">
                  <c:v>2717.4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430-4BD9-8249-D75947C79ED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54006703"/>
        <c:axId val="1854008367"/>
      </c:scatterChart>
      <c:valAx>
        <c:axId val="185400670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</a:t>
                </a:r>
                <a:r>
                  <a:rPr lang="en-US" baseline="0"/>
                  <a:t> (s)</a:t>
                </a:r>
                <a:endParaRPr 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54008367"/>
        <c:crosses val="autoZero"/>
        <c:crossBetween val="midCat"/>
      </c:valAx>
      <c:valAx>
        <c:axId val="185400836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Bandwidth</a:t>
                </a:r>
                <a:r>
                  <a:rPr lang="en-US" baseline="0"/>
                  <a:t> (kbps)</a:t>
                </a:r>
                <a:endParaRPr 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5400670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Conventional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2036541771023718"/>
          <c:y val="0.1636888698885875"/>
          <c:w val="0.83066959460729883"/>
          <c:h val="0.56144244423249101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4!$B$1</c:f>
              <c:strCache>
                <c:ptCount val="1"/>
                <c:pt idx="0">
                  <c:v>Client 1</c:v>
                </c:pt>
              </c:strCache>
            </c:strRef>
          </c:tx>
          <c:spPr>
            <a:ln w="349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4!$A$2:$A$601</c:f>
              <c:numCache>
                <c:formatCode>General</c:formatCode>
                <c:ptCount val="600"/>
                <c:pt idx="0">
                  <c:v>0.122</c:v>
                </c:pt>
                <c:pt idx="1">
                  <c:v>1.268</c:v>
                </c:pt>
                <c:pt idx="2">
                  <c:v>2.9329999999999998</c:v>
                </c:pt>
                <c:pt idx="3">
                  <c:v>4.5990000000000002</c:v>
                </c:pt>
                <c:pt idx="4">
                  <c:v>6.2709999999999999</c:v>
                </c:pt>
                <c:pt idx="5">
                  <c:v>7.9370000000000003</c:v>
                </c:pt>
                <c:pt idx="6">
                  <c:v>9.6020000000000003</c:v>
                </c:pt>
                <c:pt idx="7">
                  <c:v>11.266999999999999</c:v>
                </c:pt>
                <c:pt idx="8">
                  <c:v>12.933</c:v>
                </c:pt>
                <c:pt idx="9">
                  <c:v>14.598000000000001</c:v>
                </c:pt>
                <c:pt idx="10">
                  <c:v>16.263999999999999</c:v>
                </c:pt>
                <c:pt idx="11">
                  <c:v>19.809000000000001</c:v>
                </c:pt>
                <c:pt idx="12">
                  <c:v>22.108000000000001</c:v>
                </c:pt>
                <c:pt idx="13">
                  <c:v>24.326000000000001</c:v>
                </c:pt>
                <c:pt idx="14">
                  <c:v>26.356999999999999</c:v>
                </c:pt>
                <c:pt idx="15">
                  <c:v>28.303000000000001</c:v>
                </c:pt>
                <c:pt idx="16">
                  <c:v>30.335000000000001</c:v>
                </c:pt>
                <c:pt idx="17">
                  <c:v>31.940999999999999</c:v>
                </c:pt>
                <c:pt idx="18">
                  <c:v>33.972999999999999</c:v>
                </c:pt>
                <c:pt idx="19">
                  <c:v>36.017000000000003</c:v>
                </c:pt>
                <c:pt idx="20">
                  <c:v>38.052999999999997</c:v>
                </c:pt>
                <c:pt idx="21">
                  <c:v>40.326000000000001</c:v>
                </c:pt>
                <c:pt idx="22">
                  <c:v>42.357999999999997</c:v>
                </c:pt>
                <c:pt idx="23">
                  <c:v>44.271000000000001</c:v>
                </c:pt>
                <c:pt idx="24">
                  <c:v>46.292000000000002</c:v>
                </c:pt>
                <c:pt idx="25">
                  <c:v>49.212000000000003</c:v>
                </c:pt>
                <c:pt idx="26">
                  <c:v>51.552999999999997</c:v>
                </c:pt>
                <c:pt idx="27">
                  <c:v>53.948</c:v>
                </c:pt>
                <c:pt idx="28">
                  <c:v>55.045999999999999</c:v>
                </c:pt>
                <c:pt idx="29">
                  <c:v>56.616999999999997</c:v>
                </c:pt>
                <c:pt idx="30">
                  <c:v>58.231999999999999</c:v>
                </c:pt>
                <c:pt idx="31">
                  <c:v>60.265000000000001</c:v>
                </c:pt>
                <c:pt idx="32">
                  <c:v>62.302</c:v>
                </c:pt>
                <c:pt idx="33">
                  <c:v>64.340999999999994</c:v>
                </c:pt>
                <c:pt idx="34">
                  <c:v>65.548000000000002</c:v>
                </c:pt>
                <c:pt idx="35">
                  <c:v>67.608999999999995</c:v>
                </c:pt>
                <c:pt idx="36">
                  <c:v>69.677000000000007</c:v>
                </c:pt>
                <c:pt idx="37">
                  <c:v>71.712999999999994</c:v>
                </c:pt>
                <c:pt idx="38">
                  <c:v>73.751999999999995</c:v>
                </c:pt>
                <c:pt idx="39">
                  <c:v>75.789000000000001</c:v>
                </c:pt>
                <c:pt idx="40">
                  <c:v>77.84</c:v>
                </c:pt>
                <c:pt idx="41">
                  <c:v>80.778000000000006</c:v>
                </c:pt>
                <c:pt idx="42">
                  <c:v>82.635000000000005</c:v>
                </c:pt>
                <c:pt idx="43">
                  <c:v>85.158000000000001</c:v>
                </c:pt>
                <c:pt idx="44">
                  <c:v>87.462999999999994</c:v>
                </c:pt>
                <c:pt idx="45">
                  <c:v>88.978999999999999</c:v>
                </c:pt>
                <c:pt idx="46">
                  <c:v>90.332999999999998</c:v>
                </c:pt>
                <c:pt idx="47">
                  <c:v>91.695999999999998</c:v>
                </c:pt>
                <c:pt idx="48">
                  <c:v>93.754999999999995</c:v>
                </c:pt>
                <c:pt idx="49">
                  <c:v>95.777000000000001</c:v>
                </c:pt>
                <c:pt idx="50">
                  <c:v>98.631</c:v>
                </c:pt>
                <c:pt idx="51">
                  <c:v>101.051</c:v>
                </c:pt>
                <c:pt idx="52">
                  <c:v>102.699</c:v>
                </c:pt>
                <c:pt idx="53">
                  <c:v>104.961</c:v>
                </c:pt>
                <c:pt idx="54">
                  <c:v>107.054</c:v>
                </c:pt>
                <c:pt idx="55">
                  <c:v>108.959</c:v>
                </c:pt>
                <c:pt idx="56">
                  <c:v>110.57</c:v>
                </c:pt>
                <c:pt idx="57">
                  <c:v>112.438</c:v>
                </c:pt>
                <c:pt idx="58">
                  <c:v>113.83199999999999</c:v>
                </c:pt>
                <c:pt idx="59">
                  <c:v>115.95699999999999</c:v>
                </c:pt>
                <c:pt idx="60">
                  <c:v>117.988</c:v>
                </c:pt>
                <c:pt idx="61">
                  <c:v>120.014</c:v>
                </c:pt>
                <c:pt idx="62">
                  <c:v>122.407</c:v>
                </c:pt>
                <c:pt idx="63">
                  <c:v>125.65600000000001</c:v>
                </c:pt>
                <c:pt idx="64">
                  <c:v>128.04900000000001</c:v>
                </c:pt>
                <c:pt idx="65">
                  <c:v>129.614</c:v>
                </c:pt>
                <c:pt idx="66">
                  <c:v>130.95599999999999</c:v>
                </c:pt>
                <c:pt idx="67">
                  <c:v>132.435</c:v>
                </c:pt>
                <c:pt idx="68">
                  <c:v>133.28299999999999</c:v>
                </c:pt>
                <c:pt idx="69">
                  <c:v>135.35300000000001</c:v>
                </c:pt>
                <c:pt idx="70">
                  <c:v>137.429</c:v>
                </c:pt>
                <c:pt idx="71">
                  <c:v>139.471</c:v>
                </c:pt>
                <c:pt idx="72">
                  <c:v>141.547</c:v>
                </c:pt>
                <c:pt idx="73">
                  <c:v>143.881</c:v>
                </c:pt>
                <c:pt idx="74">
                  <c:v>146.245</c:v>
                </c:pt>
                <c:pt idx="75">
                  <c:v>148.58099999999999</c:v>
                </c:pt>
                <c:pt idx="76">
                  <c:v>150.202</c:v>
                </c:pt>
                <c:pt idx="77">
                  <c:v>152.262</c:v>
                </c:pt>
                <c:pt idx="78">
                  <c:v>154.28399999999999</c:v>
                </c:pt>
                <c:pt idx="79">
                  <c:v>156.30500000000001</c:v>
                </c:pt>
                <c:pt idx="80">
                  <c:v>158.33699999999999</c:v>
                </c:pt>
                <c:pt idx="81">
                  <c:v>160.208</c:v>
                </c:pt>
                <c:pt idx="82">
                  <c:v>162.30099999999999</c:v>
                </c:pt>
                <c:pt idx="83">
                  <c:v>164.33799999999999</c:v>
                </c:pt>
                <c:pt idx="84">
                  <c:v>166.50299999999999</c:v>
                </c:pt>
                <c:pt idx="85">
                  <c:v>168.61</c:v>
                </c:pt>
                <c:pt idx="86">
                  <c:v>170.21600000000001</c:v>
                </c:pt>
                <c:pt idx="87">
                  <c:v>172.249</c:v>
                </c:pt>
                <c:pt idx="88">
                  <c:v>174.304</c:v>
                </c:pt>
                <c:pt idx="89">
                  <c:v>176.34</c:v>
                </c:pt>
                <c:pt idx="90">
                  <c:v>177.64</c:v>
                </c:pt>
                <c:pt idx="91">
                  <c:v>179.67</c:v>
                </c:pt>
                <c:pt idx="92">
                  <c:v>181.691</c:v>
                </c:pt>
                <c:pt idx="93">
                  <c:v>183.733</c:v>
                </c:pt>
                <c:pt idx="94">
                  <c:v>186.053</c:v>
                </c:pt>
                <c:pt idx="95">
                  <c:v>188.38900000000001</c:v>
                </c:pt>
                <c:pt idx="96">
                  <c:v>190.84100000000001</c:v>
                </c:pt>
                <c:pt idx="97">
                  <c:v>192.404</c:v>
                </c:pt>
                <c:pt idx="98">
                  <c:v>194.02500000000001</c:v>
                </c:pt>
                <c:pt idx="99">
                  <c:v>196.08500000000001</c:v>
                </c:pt>
                <c:pt idx="100">
                  <c:v>198.16300000000001</c:v>
                </c:pt>
                <c:pt idx="101">
                  <c:v>200.22</c:v>
                </c:pt>
                <c:pt idx="102">
                  <c:v>202.26400000000001</c:v>
                </c:pt>
                <c:pt idx="103">
                  <c:v>204.29900000000001</c:v>
                </c:pt>
                <c:pt idx="104">
                  <c:v>206.33500000000001</c:v>
                </c:pt>
                <c:pt idx="105">
                  <c:v>207.92</c:v>
                </c:pt>
                <c:pt idx="106">
                  <c:v>209.98</c:v>
                </c:pt>
                <c:pt idx="107">
                  <c:v>212.06</c:v>
                </c:pt>
                <c:pt idx="108">
                  <c:v>214.08099999999999</c:v>
                </c:pt>
                <c:pt idx="109">
                  <c:v>216.10300000000001</c:v>
                </c:pt>
                <c:pt idx="110">
                  <c:v>218.125</c:v>
                </c:pt>
                <c:pt idx="111">
                  <c:v>220.14599999999999</c:v>
                </c:pt>
                <c:pt idx="112">
                  <c:v>222.18199999999999</c:v>
                </c:pt>
                <c:pt idx="113">
                  <c:v>224.23400000000001</c:v>
                </c:pt>
                <c:pt idx="114">
                  <c:v>226.398</c:v>
                </c:pt>
                <c:pt idx="115">
                  <c:v>228.69200000000001</c:v>
                </c:pt>
                <c:pt idx="116">
                  <c:v>229.96600000000001</c:v>
                </c:pt>
                <c:pt idx="117">
                  <c:v>232.02600000000001</c:v>
                </c:pt>
                <c:pt idx="118">
                  <c:v>234.077</c:v>
                </c:pt>
                <c:pt idx="119">
                  <c:v>236.11600000000001</c:v>
                </c:pt>
                <c:pt idx="120">
                  <c:v>238.137</c:v>
                </c:pt>
                <c:pt idx="121">
                  <c:v>240.16</c:v>
                </c:pt>
                <c:pt idx="122">
                  <c:v>242.38300000000001</c:v>
                </c:pt>
                <c:pt idx="123">
                  <c:v>244.71700000000001</c:v>
                </c:pt>
                <c:pt idx="124">
                  <c:v>246.923</c:v>
                </c:pt>
                <c:pt idx="125">
                  <c:v>248.38200000000001</c:v>
                </c:pt>
                <c:pt idx="126">
                  <c:v>249.78</c:v>
                </c:pt>
                <c:pt idx="127">
                  <c:v>251.84</c:v>
                </c:pt>
                <c:pt idx="128">
                  <c:v>253.86199999999999</c:v>
                </c:pt>
                <c:pt idx="129">
                  <c:v>256.64699999999999</c:v>
                </c:pt>
                <c:pt idx="130">
                  <c:v>259.03800000000001</c:v>
                </c:pt>
                <c:pt idx="131">
                  <c:v>261.37799999999999</c:v>
                </c:pt>
                <c:pt idx="132">
                  <c:v>263.77</c:v>
                </c:pt>
                <c:pt idx="133">
                  <c:v>265.33499999999998</c:v>
                </c:pt>
                <c:pt idx="134">
                  <c:v>266.74700000000001</c:v>
                </c:pt>
                <c:pt idx="135">
                  <c:v>268.23</c:v>
                </c:pt>
                <c:pt idx="136">
                  <c:v>270.25900000000001</c:v>
                </c:pt>
                <c:pt idx="137">
                  <c:v>272.27999999999997</c:v>
                </c:pt>
                <c:pt idx="138">
                  <c:v>274.30200000000002</c:v>
                </c:pt>
                <c:pt idx="139">
                  <c:v>276.33800000000002</c:v>
                </c:pt>
                <c:pt idx="140">
                  <c:v>278.40100000000001</c:v>
                </c:pt>
                <c:pt idx="141">
                  <c:v>280.46100000000001</c:v>
                </c:pt>
                <c:pt idx="142">
                  <c:v>282.63099999999997</c:v>
                </c:pt>
                <c:pt idx="143">
                  <c:v>284.67700000000002</c:v>
                </c:pt>
                <c:pt idx="144">
                  <c:v>286.55399999999997</c:v>
                </c:pt>
                <c:pt idx="145">
                  <c:v>287.84500000000003</c:v>
                </c:pt>
                <c:pt idx="146">
                  <c:v>290.06299999999999</c:v>
                </c:pt>
                <c:pt idx="147">
                  <c:v>292.12400000000002</c:v>
                </c:pt>
                <c:pt idx="148">
                  <c:v>294.14600000000002</c:v>
                </c:pt>
                <c:pt idx="149">
                  <c:v>296.16800000000001</c:v>
                </c:pt>
                <c:pt idx="150">
                  <c:v>298.20299999999997</c:v>
                </c:pt>
                <c:pt idx="151">
                  <c:v>301.42099999999999</c:v>
                </c:pt>
                <c:pt idx="152">
                  <c:v>303.70999999999998</c:v>
                </c:pt>
                <c:pt idx="153">
                  <c:v>305.66699999999997</c:v>
                </c:pt>
                <c:pt idx="154">
                  <c:v>307.173</c:v>
                </c:pt>
                <c:pt idx="155">
                  <c:v>308.82900000000001</c:v>
                </c:pt>
                <c:pt idx="156">
                  <c:v>310.39999999999998</c:v>
                </c:pt>
                <c:pt idx="157">
                  <c:v>312.49400000000003</c:v>
                </c:pt>
                <c:pt idx="158">
                  <c:v>313.92599999999999</c:v>
                </c:pt>
                <c:pt idx="159">
                  <c:v>315.98599999999999</c:v>
                </c:pt>
                <c:pt idx="160">
                  <c:v>318.09199999999998</c:v>
                </c:pt>
                <c:pt idx="161">
                  <c:v>320.15100000000001</c:v>
                </c:pt>
                <c:pt idx="162">
                  <c:v>322.2</c:v>
                </c:pt>
                <c:pt idx="163">
                  <c:v>324.23399999999998</c:v>
                </c:pt>
                <c:pt idx="164">
                  <c:v>326.26900000000001</c:v>
                </c:pt>
                <c:pt idx="165">
                  <c:v>328.68599999999998</c:v>
                </c:pt>
                <c:pt idx="166">
                  <c:v>331.02199999999999</c:v>
                </c:pt>
                <c:pt idx="167">
                  <c:v>332.54199999999997</c:v>
                </c:pt>
                <c:pt idx="168">
                  <c:v>333.97699999999998</c:v>
                </c:pt>
                <c:pt idx="169">
                  <c:v>336.03699999999998</c:v>
                </c:pt>
                <c:pt idx="170">
                  <c:v>338.05799999999999</c:v>
                </c:pt>
                <c:pt idx="171">
                  <c:v>340.08</c:v>
                </c:pt>
                <c:pt idx="172">
                  <c:v>343.23599999999999</c:v>
                </c:pt>
                <c:pt idx="173">
                  <c:v>345.61700000000002</c:v>
                </c:pt>
                <c:pt idx="174">
                  <c:v>347.99200000000002</c:v>
                </c:pt>
                <c:pt idx="175">
                  <c:v>349.35700000000003</c:v>
                </c:pt>
                <c:pt idx="176">
                  <c:v>350.55099999999999</c:v>
                </c:pt>
                <c:pt idx="177">
                  <c:v>351.69799999999998</c:v>
                </c:pt>
                <c:pt idx="178">
                  <c:v>353.75599999999997</c:v>
                </c:pt>
                <c:pt idx="179">
                  <c:v>355.78899999999999</c:v>
                </c:pt>
                <c:pt idx="180">
                  <c:v>357.84399999999999</c:v>
                </c:pt>
                <c:pt idx="181">
                  <c:v>359.88099999999997</c:v>
                </c:pt>
                <c:pt idx="182">
                  <c:v>361.923</c:v>
                </c:pt>
                <c:pt idx="183">
                  <c:v>364.25900000000001</c:v>
                </c:pt>
                <c:pt idx="184">
                  <c:v>366.31799999999998</c:v>
                </c:pt>
                <c:pt idx="185">
                  <c:v>368.36599999999999</c:v>
                </c:pt>
                <c:pt idx="186">
                  <c:v>369.32</c:v>
                </c:pt>
                <c:pt idx="187">
                  <c:v>371.37700000000001</c:v>
                </c:pt>
                <c:pt idx="188">
                  <c:v>373.44900000000001</c:v>
                </c:pt>
                <c:pt idx="189">
                  <c:v>375.53199999999998</c:v>
                </c:pt>
                <c:pt idx="190">
                  <c:v>377.60899999999998</c:v>
                </c:pt>
                <c:pt idx="191">
                  <c:v>379.95100000000002</c:v>
                </c:pt>
                <c:pt idx="192">
                  <c:v>382.01400000000001</c:v>
                </c:pt>
                <c:pt idx="193">
                  <c:v>384.113</c:v>
                </c:pt>
                <c:pt idx="194">
                  <c:v>386.23399999999998</c:v>
                </c:pt>
                <c:pt idx="195">
                  <c:v>388.56700000000001</c:v>
                </c:pt>
                <c:pt idx="196">
                  <c:v>390.05599999999998</c:v>
                </c:pt>
                <c:pt idx="197">
                  <c:v>392.08600000000001</c:v>
                </c:pt>
                <c:pt idx="198">
                  <c:v>394.108</c:v>
                </c:pt>
                <c:pt idx="199">
                  <c:v>396.142</c:v>
                </c:pt>
                <c:pt idx="200">
                  <c:v>16.495999999999999</c:v>
                </c:pt>
                <c:pt idx="201">
                  <c:v>18.085999999999999</c:v>
                </c:pt>
                <c:pt idx="202">
                  <c:v>19.303000000000001</c:v>
                </c:pt>
                <c:pt idx="203">
                  <c:v>20.864999999999998</c:v>
                </c:pt>
                <c:pt idx="204">
                  <c:v>22.427</c:v>
                </c:pt>
                <c:pt idx="205">
                  <c:v>24.044</c:v>
                </c:pt>
                <c:pt idx="206">
                  <c:v>25.606000000000002</c:v>
                </c:pt>
                <c:pt idx="207">
                  <c:v>26.707999999999998</c:v>
                </c:pt>
                <c:pt idx="208">
                  <c:v>27.927</c:v>
                </c:pt>
                <c:pt idx="209">
                  <c:v>29.515999999999998</c:v>
                </c:pt>
                <c:pt idx="210">
                  <c:v>30.591000000000001</c:v>
                </c:pt>
                <c:pt idx="211">
                  <c:v>32.180999999999997</c:v>
                </c:pt>
                <c:pt idx="212">
                  <c:v>33.595999999999997</c:v>
                </c:pt>
                <c:pt idx="213">
                  <c:v>34.898000000000003</c:v>
                </c:pt>
                <c:pt idx="214">
                  <c:v>36.930999999999997</c:v>
                </c:pt>
                <c:pt idx="215">
                  <c:v>37.744999999999997</c:v>
                </c:pt>
                <c:pt idx="216">
                  <c:v>39.767000000000003</c:v>
                </c:pt>
                <c:pt idx="217">
                  <c:v>42.27</c:v>
                </c:pt>
                <c:pt idx="218">
                  <c:v>44.292000000000002</c:v>
                </c:pt>
                <c:pt idx="219">
                  <c:v>46.323999999999998</c:v>
                </c:pt>
                <c:pt idx="220">
                  <c:v>48.432000000000002</c:v>
                </c:pt>
                <c:pt idx="221">
                  <c:v>50.771000000000001</c:v>
                </c:pt>
                <c:pt idx="222">
                  <c:v>53.167000000000002</c:v>
                </c:pt>
                <c:pt idx="223">
                  <c:v>54.914000000000001</c:v>
                </c:pt>
                <c:pt idx="224">
                  <c:v>56.555999999999997</c:v>
                </c:pt>
                <c:pt idx="225">
                  <c:v>58.616999999999997</c:v>
                </c:pt>
                <c:pt idx="226">
                  <c:v>60.698</c:v>
                </c:pt>
                <c:pt idx="227">
                  <c:v>62.779000000000003</c:v>
                </c:pt>
                <c:pt idx="228">
                  <c:v>64.86</c:v>
                </c:pt>
                <c:pt idx="229">
                  <c:v>66.954999999999998</c:v>
                </c:pt>
                <c:pt idx="230">
                  <c:v>68.266000000000005</c:v>
                </c:pt>
                <c:pt idx="231">
                  <c:v>70.325999999999993</c:v>
                </c:pt>
                <c:pt idx="232">
                  <c:v>72.406000000000006</c:v>
                </c:pt>
                <c:pt idx="233">
                  <c:v>74.484999999999999</c:v>
                </c:pt>
                <c:pt idx="234">
                  <c:v>76.506</c:v>
                </c:pt>
                <c:pt idx="235">
                  <c:v>78.546000000000006</c:v>
                </c:pt>
                <c:pt idx="236">
                  <c:v>80.861999999999995</c:v>
                </c:pt>
                <c:pt idx="237">
                  <c:v>83.875</c:v>
                </c:pt>
                <c:pt idx="238">
                  <c:v>85.492999999999995</c:v>
                </c:pt>
                <c:pt idx="239">
                  <c:v>87.057000000000002</c:v>
                </c:pt>
                <c:pt idx="240">
                  <c:v>88.704999999999998</c:v>
                </c:pt>
                <c:pt idx="241">
                  <c:v>90.747</c:v>
                </c:pt>
                <c:pt idx="242">
                  <c:v>92.807000000000002</c:v>
                </c:pt>
                <c:pt idx="243">
                  <c:v>94.852999999999994</c:v>
                </c:pt>
                <c:pt idx="244">
                  <c:v>96.894000000000005</c:v>
                </c:pt>
                <c:pt idx="245">
                  <c:v>99.296999999999997</c:v>
                </c:pt>
                <c:pt idx="246">
                  <c:v>101.79</c:v>
                </c:pt>
                <c:pt idx="247">
                  <c:v>103.592</c:v>
                </c:pt>
                <c:pt idx="248">
                  <c:v>104.995</c:v>
                </c:pt>
                <c:pt idx="249">
                  <c:v>106.544</c:v>
                </c:pt>
                <c:pt idx="250">
                  <c:v>108.604</c:v>
                </c:pt>
                <c:pt idx="251">
                  <c:v>110.672</c:v>
                </c:pt>
                <c:pt idx="252">
                  <c:v>112.73399999999999</c:v>
                </c:pt>
                <c:pt idx="253">
                  <c:v>114.80200000000001</c:v>
                </c:pt>
                <c:pt idx="254">
                  <c:v>116.872</c:v>
                </c:pt>
                <c:pt idx="255">
                  <c:v>118.93300000000001</c:v>
                </c:pt>
                <c:pt idx="256">
                  <c:v>119.798</c:v>
                </c:pt>
                <c:pt idx="257">
                  <c:v>121.82</c:v>
                </c:pt>
                <c:pt idx="258">
                  <c:v>124.09699999999999</c:v>
                </c:pt>
                <c:pt idx="259">
                  <c:v>126.489</c:v>
                </c:pt>
                <c:pt idx="260">
                  <c:v>128.798</c:v>
                </c:pt>
                <c:pt idx="261">
                  <c:v>130.85599999999999</c:v>
                </c:pt>
                <c:pt idx="262">
                  <c:v>132.911</c:v>
                </c:pt>
                <c:pt idx="263">
                  <c:v>134.42500000000001</c:v>
                </c:pt>
                <c:pt idx="264">
                  <c:v>136.45599999999999</c:v>
                </c:pt>
                <c:pt idx="265">
                  <c:v>138.477</c:v>
                </c:pt>
                <c:pt idx="266">
                  <c:v>140.499</c:v>
                </c:pt>
                <c:pt idx="267">
                  <c:v>142.708</c:v>
                </c:pt>
                <c:pt idx="268">
                  <c:v>145.04400000000001</c:v>
                </c:pt>
                <c:pt idx="269">
                  <c:v>147.435</c:v>
                </c:pt>
                <c:pt idx="270">
                  <c:v>149</c:v>
                </c:pt>
                <c:pt idx="271">
                  <c:v>150.51400000000001</c:v>
                </c:pt>
                <c:pt idx="272">
                  <c:v>152.54599999999999</c:v>
                </c:pt>
                <c:pt idx="273">
                  <c:v>154.59299999999999</c:v>
                </c:pt>
                <c:pt idx="274">
                  <c:v>156.63200000000001</c:v>
                </c:pt>
                <c:pt idx="275">
                  <c:v>158.66800000000001</c:v>
                </c:pt>
                <c:pt idx="276">
                  <c:v>160.70400000000001</c:v>
                </c:pt>
                <c:pt idx="277">
                  <c:v>162.77600000000001</c:v>
                </c:pt>
                <c:pt idx="278">
                  <c:v>164.85599999999999</c:v>
                </c:pt>
                <c:pt idx="279">
                  <c:v>166.93700000000001</c:v>
                </c:pt>
                <c:pt idx="280">
                  <c:v>168.52</c:v>
                </c:pt>
                <c:pt idx="281">
                  <c:v>170.572</c:v>
                </c:pt>
                <c:pt idx="282">
                  <c:v>172.631</c:v>
                </c:pt>
                <c:pt idx="283">
                  <c:v>174.702</c:v>
                </c:pt>
                <c:pt idx="284">
                  <c:v>176.77699999999999</c:v>
                </c:pt>
                <c:pt idx="285">
                  <c:v>178.84299999999999</c:v>
                </c:pt>
                <c:pt idx="286">
                  <c:v>180.88300000000001</c:v>
                </c:pt>
                <c:pt idx="287">
                  <c:v>182.93799999999999</c:v>
                </c:pt>
                <c:pt idx="288">
                  <c:v>185.02799999999999</c:v>
                </c:pt>
                <c:pt idx="289">
                  <c:v>187.42</c:v>
                </c:pt>
                <c:pt idx="290">
                  <c:v>189.73</c:v>
                </c:pt>
                <c:pt idx="291">
                  <c:v>192.12</c:v>
                </c:pt>
                <c:pt idx="292">
                  <c:v>193.685</c:v>
                </c:pt>
                <c:pt idx="293">
                  <c:v>195.08199999999999</c:v>
                </c:pt>
                <c:pt idx="294">
                  <c:v>196.25700000000001</c:v>
                </c:pt>
                <c:pt idx="295">
                  <c:v>198.31200000000001</c:v>
                </c:pt>
                <c:pt idx="296">
                  <c:v>200.37</c:v>
                </c:pt>
                <c:pt idx="297">
                  <c:v>202.447</c:v>
                </c:pt>
                <c:pt idx="298">
                  <c:v>204.511</c:v>
                </c:pt>
                <c:pt idx="299">
                  <c:v>206.57499999999999</c:v>
                </c:pt>
                <c:pt idx="300">
                  <c:v>209.09700000000001</c:v>
                </c:pt>
                <c:pt idx="301">
                  <c:v>210.251</c:v>
                </c:pt>
                <c:pt idx="302">
                  <c:v>212.33600000000001</c:v>
                </c:pt>
                <c:pt idx="303">
                  <c:v>214.41</c:v>
                </c:pt>
                <c:pt idx="304">
                  <c:v>216.483</c:v>
                </c:pt>
                <c:pt idx="305">
                  <c:v>218.547</c:v>
                </c:pt>
                <c:pt idx="306">
                  <c:v>220.607</c:v>
                </c:pt>
                <c:pt idx="307">
                  <c:v>222.673</c:v>
                </c:pt>
                <c:pt idx="308">
                  <c:v>224.74600000000001</c:v>
                </c:pt>
                <c:pt idx="309">
                  <c:v>226.81100000000001</c:v>
                </c:pt>
                <c:pt idx="310">
                  <c:v>228.904</c:v>
                </c:pt>
                <c:pt idx="311">
                  <c:v>230.53100000000001</c:v>
                </c:pt>
                <c:pt idx="312">
                  <c:v>232.59100000000001</c:v>
                </c:pt>
                <c:pt idx="313">
                  <c:v>234.654</c:v>
                </c:pt>
                <c:pt idx="314">
                  <c:v>236.72300000000001</c:v>
                </c:pt>
                <c:pt idx="315">
                  <c:v>238.79900000000001</c:v>
                </c:pt>
                <c:pt idx="316">
                  <c:v>240.922</c:v>
                </c:pt>
                <c:pt idx="317">
                  <c:v>243.31299999999999</c:v>
                </c:pt>
                <c:pt idx="318">
                  <c:v>244.87899999999999</c:v>
                </c:pt>
                <c:pt idx="319">
                  <c:v>246.93700000000001</c:v>
                </c:pt>
                <c:pt idx="320">
                  <c:v>248.4</c:v>
                </c:pt>
                <c:pt idx="321">
                  <c:v>250.43199999999999</c:v>
                </c:pt>
                <c:pt idx="322">
                  <c:v>252.471</c:v>
                </c:pt>
                <c:pt idx="323">
                  <c:v>254.51900000000001</c:v>
                </c:pt>
                <c:pt idx="324">
                  <c:v>256.76100000000002</c:v>
                </c:pt>
                <c:pt idx="325">
                  <c:v>259.09699999999998</c:v>
                </c:pt>
                <c:pt idx="326">
                  <c:v>261.52100000000002</c:v>
                </c:pt>
                <c:pt idx="327">
                  <c:v>263.08499999999998</c:v>
                </c:pt>
                <c:pt idx="328">
                  <c:v>264.70400000000001</c:v>
                </c:pt>
                <c:pt idx="329">
                  <c:v>266.76600000000002</c:v>
                </c:pt>
                <c:pt idx="330">
                  <c:v>268.84399999999999</c:v>
                </c:pt>
                <c:pt idx="331">
                  <c:v>270.89800000000002</c:v>
                </c:pt>
                <c:pt idx="332">
                  <c:v>272.971</c:v>
                </c:pt>
                <c:pt idx="333">
                  <c:v>274.084</c:v>
                </c:pt>
                <c:pt idx="334">
                  <c:v>276.10599999999999</c:v>
                </c:pt>
                <c:pt idx="335">
                  <c:v>278.18299999999999</c:v>
                </c:pt>
                <c:pt idx="336">
                  <c:v>280.34199999999998</c:v>
                </c:pt>
                <c:pt idx="337">
                  <c:v>282.495</c:v>
                </c:pt>
                <c:pt idx="338">
                  <c:v>284.589</c:v>
                </c:pt>
                <c:pt idx="339">
                  <c:v>286.637</c:v>
                </c:pt>
                <c:pt idx="340">
                  <c:v>288.67099999999999</c:v>
                </c:pt>
                <c:pt idx="341">
                  <c:v>290.74</c:v>
                </c:pt>
                <c:pt idx="342">
                  <c:v>292.77600000000001</c:v>
                </c:pt>
                <c:pt idx="343">
                  <c:v>294.83</c:v>
                </c:pt>
                <c:pt idx="344">
                  <c:v>296.87599999999998</c:v>
                </c:pt>
                <c:pt idx="345">
                  <c:v>298.911</c:v>
                </c:pt>
                <c:pt idx="346">
                  <c:v>300.55599999999998</c:v>
                </c:pt>
                <c:pt idx="347">
                  <c:v>302.61799999999999</c:v>
                </c:pt>
                <c:pt idx="348">
                  <c:v>304.697</c:v>
                </c:pt>
                <c:pt idx="349">
                  <c:v>306.77699999999999</c:v>
                </c:pt>
                <c:pt idx="350">
                  <c:v>308.80799999999999</c:v>
                </c:pt>
                <c:pt idx="351">
                  <c:v>310.863</c:v>
                </c:pt>
                <c:pt idx="352">
                  <c:v>312.89699999999999</c:v>
                </c:pt>
                <c:pt idx="353">
                  <c:v>314.93400000000003</c:v>
                </c:pt>
                <c:pt idx="354">
                  <c:v>315.84300000000002</c:v>
                </c:pt>
                <c:pt idx="355">
                  <c:v>317.87299999999999</c:v>
                </c:pt>
                <c:pt idx="356">
                  <c:v>319.94799999999998</c:v>
                </c:pt>
                <c:pt idx="357">
                  <c:v>321.96899999999999</c:v>
                </c:pt>
                <c:pt idx="358">
                  <c:v>323.99099999999999</c:v>
                </c:pt>
                <c:pt idx="359">
                  <c:v>326.04599999999999</c:v>
                </c:pt>
                <c:pt idx="360">
                  <c:v>328.339</c:v>
                </c:pt>
                <c:pt idx="361">
                  <c:v>330.67599999999999</c:v>
                </c:pt>
                <c:pt idx="362">
                  <c:v>332.73700000000002</c:v>
                </c:pt>
                <c:pt idx="363">
                  <c:v>334.815</c:v>
                </c:pt>
                <c:pt idx="364">
                  <c:v>336.89600000000002</c:v>
                </c:pt>
                <c:pt idx="365">
                  <c:v>338.93900000000002</c:v>
                </c:pt>
                <c:pt idx="366">
                  <c:v>340.63099999999997</c:v>
                </c:pt>
                <c:pt idx="367">
                  <c:v>342.86099999999999</c:v>
                </c:pt>
                <c:pt idx="368">
                  <c:v>345.28</c:v>
                </c:pt>
                <c:pt idx="369">
                  <c:v>346.76</c:v>
                </c:pt>
                <c:pt idx="370">
                  <c:v>348.81799999999998</c:v>
                </c:pt>
                <c:pt idx="371">
                  <c:v>350.88499999999999</c:v>
                </c:pt>
                <c:pt idx="372">
                  <c:v>352.96699999999998</c:v>
                </c:pt>
                <c:pt idx="373">
                  <c:v>353.81299999999999</c:v>
                </c:pt>
                <c:pt idx="374">
                  <c:v>355.85300000000001</c:v>
                </c:pt>
                <c:pt idx="375">
                  <c:v>357.916</c:v>
                </c:pt>
                <c:pt idx="376">
                  <c:v>359.97500000000002</c:v>
                </c:pt>
                <c:pt idx="377">
                  <c:v>362.19</c:v>
                </c:pt>
                <c:pt idx="378">
                  <c:v>364.58100000000002</c:v>
                </c:pt>
                <c:pt idx="379">
                  <c:v>366.64</c:v>
                </c:pt>
                <c:pt idx="380">
                  <c:v>368.72</c:v>
                </c:pt>
                <c:pt idx="381">
                  <c:v>370.78399999999999</c:v>
                </c:pt>
                <c:pt idx="382">
                  <c:v>372.83199999999999</c:v>
                </c:pt>
                <c:pt idx="383">
                  <c:v>374.87400000000002</c:v>
                </c:pt>
                <c:pt idx="384">
                  <c:v>376.90699999999998</c:v>
                </c:pt>
                <c:pt idx="385">
                  <c:v>378.18099999999998</c:v>
                </c:pt>
                <c:pt idx="386">
                  <c:v>380.24099999999999</c:v>
                </c:pt>
                <c:pt idx="387">
                  <c:v>382.31900000000002</c:v>
                </c:pt>
                <c:pt idx="388">
                  <c:v>384.4</c:v>
                </c:pt>
                <c:pt idx="389">
                  <c:v>386.48399999999998</c:v>
                </c:pt>
                <c:pt idx="390">
                  <c:v>388.565</c:v>
                </c:pt>
                <c:pt idx="391">
                  <c:v>390.62599999999998</c:v>
                </c:pt>
                <c:pt idx="392">
                  <c:v>392.69799999999998</c:v>
                </c:pt>
                <c:pt idx="393">
                  <c:v>394.76</c:v>
                </c:pt>
                <c:pt idx="394">
                  <c:v>396.84399999999999</c:v>
                </c:pt>
                <c:pt idx="395">
                  <c:v>398.88099999999997</c:v>
                </c:pt>
                <c:pt idx="396">
                  <c:v>400.93400000000003</c:v>
                </c:pt>
                <c:pt idx="397">
                  <c:v>402.14600000000002</c:v>
                </c:pt>
                <c:pt idx="398">
                  <c:v>404.16800000000001</c:v>
                </c:pt>
                <c:pt idx="399">
                  <c:v>406.18900000000002</c:v>
                </c:pt>
                <c:pt idx="400">
                  <c:v>47.149000000000001</c:v>
                </c:pt>
                <c:pt idx="401">
                  <c:v>48.77</c:v>
                </c:pt>
                <c:pt idx="402">
                  <c:v>50.332999999999998</c:v>
                </c:pt>
                <c:pt idx="403">
                  <c:v>51.962000000000003</c:v>
                </c:pt>
                <c:pt idx="404">
                  <c:v>53.526000000000003</c:v>
                </c:pt>
                <c:pt idx="405">
                  <c:v>55.41</c:v>
                </c:pt>
                <c:pt idx="406">
                  <c:v>56.973999999999997</c:v>
                </c:pt>
                <c:pt idx="407">
                  <c:v>58.418999999999997</c:v>
                </c:pt>
                <c:pt idx="408">
                  <c:v>59.758000000000003</c:v>
                </c:pt>
                <c:pt idx="409">
                  <c:v>60.615000000000002</c:v>
                </c:pt>
                <c:pt idx="410">
                  <c:v>61.923999999999999</c:v>
                </c:pt>
                <c:pt idx="411">
                  <c:v>62.856999999999999</c:v>
                </c:pt>
                <c:pt idx="412">
                  <c:v>64.108000000000004</c:v>
                </c:pt>
                <c:pt idx="413">
                  <c:v>65.057000000000002</c:v>
                </c:pt>
                <c:pt idx="414">
                  <c:v>67.153000000000006</c:v>
                </c:pt>
                <c:pt idx="415">
                  <c:v>69.275000000000006</c:v>
                </c:pt>
                <c:pt idx="416">
                  <c:v>71.152000000000001</c:v>
                </c:pt>
                <c:pt idx="417">
                  <c:v>72.552999999999997</c:v>
                </c:pt>
                <c:pt idx="418">
                  <c:v>74.622</c:v>
                </c:pt>
                <c:pt idx="419">
                  <c:v>76.658000000000001</c:v>
                </c:pt>
                <c:pt idx="420">
                  <c:v>78.692999999999998</c:v>
                </c:pt>
                <c:pt idx="421">
                  <c:v>81.213999999999999</c:v>
                </c:pt>
                <c:pt idx="422">
                  <c:v>83.094999999999999</c:v>
                </c:pt>
                <c:pt idx="423">
                  <c:v>85.47</c:v>
                </c:pt>
                <c:pt idx="424">
                  <c:v>87.049000000000007</c:v>
                </c:pt>
                <c:pt idx="425">
                  <c:v>89.108999999999995</c:v>
                </c:pt>
                <c:pt idx="426">
                  <c:v>90.466999999999999</c:v>
                </c:pt>
                <c:pt idx="427">
                  <c:v>92.495000000000005</c:v>
                </c:pt>
                <c:pt idx="428">
                  <c:v>94.516999999999996</c:v>
                </c:pt>
                <c:pt idx="429">
                  <c:v>96.539000000000001</c:v>
                </c:pt>
                <c:pt idx="430">
                  <c:v>98.683000000000007</c:v>
                </c:pt>
                <c:pt idx="431">
                  <c:v>101.074</c:v>
                </c:pt>
                <c:pt idx="432">
                  <c:v>102.97799999999999</c:v>
                </c:pt>
                <c:pt idx="433">
                  <c:v>105.036</c:v>
                </c:pt>
                <c:pt idx="434">
                  <c:v>107.105</c:v>
                </c:pt>
                <c:pt idx="435">
                  <c:v>108.441</c:v>
                </c:pt>
                <c:pt idx="436">
                  <c:v>110.473</c:v>
                </c:pt>
                <c:pt idx="437">
                  <c:v>112.502</c:v>
                </c:pt>
                <c:pt idx="438">
                  <c:v>114.55</c:v>
                </c:pt>
                <c:pt idx="439">
                  <c:v>116.59099999999999</c:v>
                </c:pt>
                <c:pt idx="440">
                  <c:v>118.627</c:v>
                </c:pt>
                <c:pt idx="441">
                  <c:v>120.672</c:v>
                </c:pt>
                <c:pt idx="442">
                  <c:v>122.71599999999999</c:v>
                </c:pt>
                <c:pt idx="443">
                  <c:v>125.117</c:v>
                </c:pt>
                <c:pt idx="444">
                  <c:v>127.45099999999999</c:v>
                </c:pt>
                <c:pt idx="445">
                  <c:v>129.09899999999999</c:v>
                </c:pt>
                <c:pt idx="446">
                  <c:v>130.55799999999999</c:v>
                </c:pt>
                <c:pt idx="447">
                  <c:v>132.595</c:v>
                </c:pt>
                <c:pt idx="448">
                  <c:v>134.63</c:v>
                </c:pt>
                <c:pt idx="449">
                  <c:v>136.672</c:v>
                </c:pt>
                <c:pt idx="450">
                  <c:v>138.715</c:v>
                </c:pt>
                <c:pt idx="451">
                  <c:v>140.751</c:v>
                </c:pt>
                <c:pt idx="452">
                  <c:v>143.102</c:v>
                </c:pt>
                <c:pt idx="453">
                  <c:v>145.43899999999999</c:v>
                </c:pt>
                <c:pt idx="454">
                  <c:v>147.08600000000001</c:v>
                </c:pt>
                <c:pt idx="455">
                  <c:v>148.65299999999999</c:v>
                </c:pt>
                <c:pt idx="456">
                  <c:v>150.71100000000001</c:v>
                </c:pt>
                <c:pt idx="457">
                  <c:v>152.78899999999999</c:v>
                </c:pt>
                <c:pt idx="458">
                  <c:v>154.851</c:v>
                </c:pt>
                <c:pt idx="459">
                  <c:v>156.934</c:v>
                </c:pt>
                <c:pt idx="460">
                  <c:v>159.011</c:v>
                </c:pt>
                <c:pt idx="461">
                  <c:v>161.089</c:v>
                </c:pt>
                <c:pt idx="462">
                  <c:v>163.19</c:v>
                </c:pt>
                <c:pt idx="463">
                  <c:v>165.298</c:v>
                </c:pt>
                <c:pt idx="464">
                  <c:v>167.46299999999999</c:v>
                </c:pt>
                <c:pt idx="465">
                  <c:v>169.77199999999999</c:v>
                </c:pt>
                <c:pt idx="466">
                  <c:v>171.21899999999999</c:v>
                </c:pt>
                <c:pt idx="467">
                  <c:v>172.119</c:v>
                </c:pt>
                <c:pt idx="468">
                  <c:v>174.14099999999999</c:v>
                </c:pt>
                <c:pt idx="469">
                  <c:v>176.16200000000001</c:v>
                </c:pt>
                <c:pt idx="470">
                  <c:v>178.184</c:v>
                </c:pt>
                <c:pt idx="471">
                  <c:v>180.232</c:v>
                </c:pt>
                <c:pt idx="472">
                  <c:v>182.29</c:v>
                </c:pt>
                <c:pt idx="473">
                  <c:v>184.32400000000001</c:v>
                </c:pt>
                <c:pt idx="474">
                  <c:v>186.726</c:v>
                </c:pt>
                <c:pt idx="475">
                  <c:v>189.03399999999999</c:v>
                </c:pt>
                <c:pt idx="476">
                  <c:v>191.42500000000001</c:v>
                </c:pt>
                <c:pt idx="477">
                  <c:v>192.99199999999999</c:v>
                </c:pt>
                <c:pt idx="478">
                  <c:v>195.04900000000001</c:v>
                </c:pt>
                <c:pt idx="479">
                  <c:v>197.12899999999999</c:v>
                </c:pt>
                <c:pt idx="480">
                  <c:v>197.76499999999999</c:v>
                </c:pt>
                <c:pt idx="481">
                  <c:v>199.786</c:v>
                </c:pt>
                <c:pt idx="482">
                  <c:v>201.80699999999999</c:v>
                </c:pt>
                <c:pt idx="483">
                  <c:v>203.851</c:v>
                </c:pt>
                <c:pt idx="484">
                  <c:v>205.886</c:v>
                </c:pt>
                <c:pt idx="485">
                  <c:v>208.06700000000001</c:v>
                </c:pt>
                <c:pt idx="486">
                  <c:v>210.15299999999999</c:v>
                </c:pt>
                <c:pt idx="487">
                  <c:v>212.19499999999999</c:v>
                </c:pt>
                <c:pt idx="488">
                  <c:v>214.22800000000001</c:v>
                </c:pt>
                <c:pt idx="489">
                  <c:v>216.28399999999999</c:v>
                </c:pt>
                <c:pt idx="490">
                  <c:v>218.32</c:v>
                </c:pt>
                <c:pt idx="491">
                  <c:v>220.35400000000001</c:v>
                </c:pt>
                <c:pt idx="492">
                  <c:v>222.43100000000001</c:v>
                </c:pt>
                <c:pt idx="493">
                  <c:v>224.52600000000001</c:v>
                </c:pt>
                <c:pt idx="494">
                  <c:v>226.64599999999999</c:v>
                </c:pt>
                <c:pt idx="495">
                  <c:v>228.67699999999999</c:v>
                </c:pt>
                <c:pt idx="496">
                  <c:v>231.01</c:v>
                </c:pt>
                <c:pt idx="497">
                  <c:v>233.06800000000001</c:v>
                </c:pt>
                <c:pt idx="498">
                  <c:v>234.29300000000001</c:v>
                </c:pt>
                <c:pt idx="499">
                  <c:v>236.32599999999999</c:v>
                </c:pt>
                <c:pt idx="500">
                  <c:v>238.35599999999999</c:v>
                </c:pt>
                <c:pt idx="501">
                  <c:v>240.39500000000001</c:v>
                </c:pt>
                <c:pt idx="502">
                  <c:v>242.792</c:v>
                </c:pt>
                <c:pt idx="503">
                  <c:v>245.12899999999999</c:v>
                </c:pt>
                <c:pt idx="504">
                  <c:v>246.64699999999999</c:v>
                </c:pt>
                <c:pt idx="505">
                  <c:v>248.678</c:v>
                </c:pt>
                <c:pt idx="506">
                  <c:v>250.74700000000001</c:v>
                </c:pt>
                <c:pt idx="507">
                  <c:v>252.798</c:v>
                </c:pt>
                <c:pt idx="508">
                  <c:v>254.833</c:v>
                </c:pt>
                <c:pt idx="509">
                  <c:v>257.178</c:v>
                </c:pt>
                <c:pt idx="510">
                  <c:v>259.53899999999999</c:v>
                </c:pt>
                <c:pt idx="511">
                  <c:v>261.88</c:v>
                </c:pt>
                <c:pt idx="512">
                  <c:v>263.49900000000002</c:v>
                </c:pt>
                <c:pt idx="513">
                  <c:v>265.06400000000002</c:v>
                </c:pt>
                <c:pt idx="514">
                  <c:v>266.53399999999999</c:v>
                </c:pt>
                <c:pt idx="515">
                  <c:v>268.56599999999997</c:v>
                </c:pt>
                <c:pt idx="516">
                  <c:v>270.60300000000001</c:v>
                </c:pt>
                <c:pt idx="517">
                  <c:v>272.63600000000002</c:v>
                </c:pt>
                <c:pt idx="518">
                  <c:v>274.66899999999998</c:v>
                </c:pt>
                <c:pt idx="519">
                  <c:v>276.75599999999997</c:v>
                </c:pt>
                <c:pt idx="520">
                  <c:v>278.83699999999999</c:v>
                </c:pt>
                <c:pt idx="521">
                  <c:v>280.89800000000002</c:v>
                </c:pt>
                <c:pt idx="522">
                  <c:v>282.96800000000002</c:v>
                </c:pt>
                <c:pt idx="523">
                  <c:v>285.048</c:v>
                </c:pt>
                <c:pt idx="524">
                  <c:v>287.12700000000001</c:v>
                </c:pt>
                <c:pt idx="525">
                  <c:v>288.678</c:v>
                </c:pt>
                <c:pt idx="526">
                  <c:v>290.74099999999999</c:v>
                </c:pt>
                <c:pt idx="527">
                  <c:v>292.8</c:v>
                </c:pt>
                <c:pt idx="528">
                  <c:v>294.86399999999998</c:v>
                </c:pt>
                <c:pt idx="529">
                  <c:v>296.89400000000001</c:v>
                </c:pt>
                <c:pt idx="530">
                  <c:v>299.00200000000001</c:v>
                </c:pt>
                <c:pt idx="531">
                  <c:v>301.31700000000001</c:v>
                </c:pt>
                <c:pt idx="532">
                  <c:v>303.67599999999999</c:v>
                </c:pt>
                <c:pt idx="533">
                  <c:v>304.75200000000001</c:v>
                </c:pt>
                <c:pt idx="534">
                  <c:v>306.80599999999998</c:v>
                </c:pt>
                <c:pt idx="535">
                  <c:v>308.86700000000002</c:v>
                </c:pt>
                <c:pt idx="536">
                  <c:v>310.96100000000001</c:v>
                </c:pt>
                <c:pt idx="537">
                  <c:v>313.03300000000002</c:v>
                </c:pt>
                <c:pt idx="538">
                  <c:v>315.11700000000002</c:v>
                </c:pt>
                <c:pt idx="539">
                  <c:v>316.74099999999999</c:v>
                </c:pt>
                <c:pt idx="540">
                  <c:v>318.80200000000002</c:v>
                </c:pt>
                <c:pt idx="541">
                  <c:v>320.88200000000001</c:v>
                </c:pt>
                <c:pt idx="542">
                  <c:v>322.964</c:v>
                </c:pt>
                <c:pt idx="543">
                  <c:v>325.01900000000001</c:v>
                </c:pt>
                <c:pt idx="544">
                  <c:v>327.12799999999999</c:v>
                </c:pt>
                <c:pt idx="545">
                  <c:v>329.46300000000002</c:v>
                </c:pt>
                <c:pt idx="546">
                  <c:v>331.85399999999998</c:v>
                </c:pt>
                <c:pt idx="547">
                  <c:v>333.19</c:v>
                </c:pt>
                <c:pt idx="548">
                  <c:v>334.63900000000001</c:v>
                </c:pt>
                <c:pt idx="549">
                  <c:v>336.67200000000003</c:v>
                </c:pt>
                <c:pt idx="550">
                  <c:v>338.69400000000002</c:v>
                </c:pt>
                <c:pt idx="551">
                  <c:v>340.74</c:v>
                </c:pt>
                <c:pt idx="552">
                  <c:v>343.11200000000002</c:v>
                </c:pt>
                <c:pt idx="553">
                  <c:v>345.46</c:v>
                </c:pt>
                <c:pt idx="554">
                  <c:v>347.13799999999998</c:v>
                </c:pt>
                <c:pt idx="555">
                  <c:v>348.57100000000003</c:v>
                </c:pt>
                <c:pt idx="556">
                  <c:v>350.601</c:v>
                </c:pt>
                <c:pt idx="557">
                  <c:v>352.63600000000002</c:v>
                </c:pt>
                <c:pt idx="558">
                  <c:v>354.65800000000002</c:v>
                </c:pt>
                <c:pt idx="559">
                  <c:v>356.71899999999999</c:v>
                </c:pt>
                <c:pt idx="560">
                  <c:v>358.79</c:v>
                </c:pt>
                <c:pt idx="561">
                  <c:v>360.87400000000002</c:v>
                </c:pt>
                <c:pt idx="562">
                  <c:v>363.28300000000002</c:v>
                </c:pt>
                <c:pt idx="563">
                  <c:v>365.62099999999998</c:v>
                </c:pt>
                <c:pt idx="564">
                  <c:v>366.51900000000001</c:v>
                </c:pt>
                <c:pt idx="565">
                  <c:v>368.55200000000002</c:v>
                </c:pt>
                <c:pt idx="566">
                  <c:v>370.58499999999998</c:v>
                </c:pt>
                <c:pt idx="567">
                  <c:v>372.60700000000003</c:v>
                </c:pt>
                <c:pt idx="568">
                  <c:v>374.62799999999999</c:v>
                </c:pt>
                <c:pt idx="569">
                  <c:v>376.65</c:v>
                </c:pt>
                <c:pt idx="570">
                  <c:v>378.71800000000002</c:v>
                </c:pt>
                <c:pt idx="571">
                  <c:v>380.80399999999997</c:v>
                </c:pt>
                <c:pt idx="572">
                  <c:v>382.91800000000001</c:v>
                </c:pt>
                <c:pt idx="573">
                  <c:v>385.03199999999998</c:v>
                </c:pt>
                <c:pt idx="574">
                  <c:v>387.16500000000002</c:v>
                </c:pt>
                <c:pt idx="575">
                  <c:v>388.27300000000002</c:v>
                </c:pt>
                <c:pt idx="576">
                  <c:v>390.31900000000002</c:v>
                </c:pt>
                <c:pt idx="577">
                  <c:v>392.358</c:v>
                </c:pt>
                <c:pt idx="578">
                  <c:v>394.39800000000002</c:v>
                </c:pt>
                <c:pt idx="579">
                  <c:v>396.44</c:v>
                </c:pt>
                <c:pt idx="580">
                  <c:v>398.46199999999999</c:v>
                </c:pt>
                <c:pt idx="581">
                  <c:v>400.48399999999998</c:v>
                </c:pt>
                <c:pt idx="582">
                  <c:v>402.505</c:v>
                </c:pt>
                <c:pt idx="583">
                  <c:v>404.54599999999999</c:v>
                </c:pt>
                <c:pt idx="584">
                  <c:v>406.59199999999998</c:v>
                </c:pt>
                <c:pt idx="585">
                  <c:v>408.613</c:v>
                </c:pt>
                <c:pt idx="586">
                  <c:v>410.63499999999999</c:v>
                </c:pt>
                <c:pt idx="587">
                  <c:v>412.65699999999998</c:v>
                </c:pt>
                <c:pt idx="588">
                  <c:v>414.678</c:v>
                </c:pt>
                <c:pt idx="589">
                  <c:v>416.7</c:v>
                </c:pt>
                <c:pt idx="590">
                  <c:v>418.721</c:v>
                </c:pt>
                <c:pt idx="591">
                  <c:v>420.74299999999999</c:v>
                </c:pt>
                <c:pt idx="592">
                  <c:v>422.76499999999999</c:v>
                </c:pt>
                <c:pt idx="593">
                  <c:v>424.78699999999998</c:v>
                </c:pt>
                <c:pt idx="594">
                  <c:v>426.80799999999999</c:v>
                </c:pt>
                <c:pt idx="595">
                  <c:v>428.83</c:v>
                </c:pt>
                <c:pt idx="596">
                  <c:v>430.85199999999998</c:v>
                </c:pt>
                <c:pt idx="597">
                  <c:v>432.87400000000002</c:v>
                </c:pt>
                <c:pt idx="598">
                  <c:v>434.89600000000002</c:v>
                </c:pt>
                <c:pt idx="599">
                  <c:v>436.91699999999997</c:v>
                </c:pt>
              </c:numCache>
            </c:numRef>
          </c:xVal>
          <c:yVal>
            <c:numRef>
              <c:f>Sheet4!$B$2:$B$601</c:f>
              <c:numCache>
                <c:formatCode>General</c:formatCode>
                <c:ptCount val="600"/>
                <c:pt idx="0">
                  <c:v>459</c:v>
                </c:pt>
                <c:pt idx="1">
                  <c:v>5379</c:v>
                </c:pt>
                <c:pt idx="2">
                  <c:v>7861</c:v>
                </c:pt>
                <c:pt idx="3">
                  <c:v>7861</c:v>
                </c:pt>
                <c:pt idx="4">
                  <c:v>7861</c:v>
                </c:pt>
                <c:pt idx="5">
                  <c:v>7861</c:v>
                </c:pt>
                <c:pt idx="6">
                  <c:v>7861</c:v>
                </c:pt>
                <c:pt idx="7">
                  <c:v>7861</c:v>
                </c:pt>
                <c:pt idx="8">
                  <c:v>7861</c:v>
                </c:pt>
                <c:pt idx="9">
                  <c:v>7861</c:v>
                </c:pt>
                <c:pt idx="10">
                  <c:v>7861</c:v>
                </c:pt>
                <c:pt idx="11">
                  <c:v>7861</c:v>
                </c:pt>
                <c:pt idx="12">
                  <c:v>5379</c:v>
                </c:pt>
                <c:pt idx="13">
                  <c:v>5379</c:v>
                </c:pt>
                <c:pt idx="14">
                  <c:v>3758</c:v>
                </c:pt>
                <c:pt idx="15">
                  <c:v>3758</c:v>
                </c:pt>
                <c:pt idx="16">
                  <c:v>3758</c:v>
                </c:pt>
                <c:pt idx="17">
                  <c:v>3758</c:v>
                </c:pt>
                <c:pt idx="18">
                  <c:v>3758</c:v>
                </c:pt>
                <c:pt idx="19">
                  <c:v>3758</c:v>
                </c:pt>
                <c:pt idx="20">
                  <c:v>3758</c:v>
                </c:pt>
                <c:pt idx="21">
                  <c:v>5379</c:v>
                </c:pt>
                <c:pt idx="22">
                  <c:v>5379</c:v>
                </c:pt>
                <c:pt idx="23">
                  <c:v>5379</c:v>
                </c:pt>
                <c:pt idx="24">
                  <c:v>5379</c:v>
                </c:pt>
                <c:pt idx="25">
                  <c:v>5379</c:v>
                </c:pt>
                <c:pt idx="26">
                  <c:v>3758</c:v>
                </c:pt>
                <c:pt idx="27">
                  <c:v>3758</c:v>
                </c:pt>
                <c:pt idx="28">
                  <c:v>2536</c:v>
                </c:pt>
                <c:pt idx="29">
                  <c:v>2536</c:v>
                </c:pt>
                <c:pt idx="30">
                  <c:v>2536</c:v>
                </c:pt>
                <c:pt idx="31">
                  <c:v>2536</c:v>
                </c:pt>
                <c:pt idx="32">
                  <c:v>2536</c:v>
                </c:pt>
                <c:pt idx="33">
                  <c:v>2536</c:v>
                </c:pt>
                <c:pt idx="34">
                  <c:v>2536</c:v>
                </c:pt>
                <c:pt idx="35">
                  <c:v>2536</c:v>
                </c:pt>
                <c:pt idx="36">
                  <c:v>2536</c:v>
                </c:pt>
                <c:pt idx="37">
                  <c:v>2536</c:v>
                </c:pt>
                <c:pt idx="38">
                  <c:v>2536</c:v>
                </c:pt>
                <c:pt idx="39">
                  <c:v>2536</c:v>
                </c:pt>
                <c:pt idx="40">
                  <c:v>3758</c:v>
                </c:pt>
                <c:pt idx="41">
                  <c:v>5379</c:v>
                </c:pt>
                <c:pt idx="42">
                  <c:v>3758</c:v>
                </c:pt>
                <c:pt idx="43">
                  <c:v>3758</c:v>
                </c:pt>
                <c:pt idx="44">
                  <c:v>3758</c:v>
                </c:pt>
                <c:pt idx="45">
                  <c:v>2536</c:v>
                </c:pt>
                <c:pt idx="46">
                  <c:v>2536</c:v>
                </c:pt>
                <c:pt idx="47">
                  <c:v>2536</c:v>
                </c:pt>
                <c:pt idx="48">
                  <c:v>2536</c:v>
                </c:pt>
                <c:pt idx="49">
                  <c:v>3758</c:v>
                </c:pt>
                <c:pt idx="50">
                  <c:v>5379</c:v>
                </c:pt>
                <c:pt idx="51">
                  <c:v>3758</c:v>
                </c:pt>
                <c:pt idx="52">
                  <c:v>3758</c:v>
                </c:pt>
                <c:pt idx="53">
                  <c:v>3758</c:v>
                </c:pt>
                <c:pt idx="54">
                  <c:v>3758</c:v>
                </c:pt>
                <c:pt idx="55">
                  <c:v>3758</c:v>
                </c:pt>
                <c:pt idx="56">
                  <c:v>3758</c:v>
                </c:pt>
                <c:pt idx="57">
                  <c:v>3758</c:v>
                </c:pt>
                <c:pt idx="58">
                  <c:v>3758</c:v>
                </c:pt>
                <c:pt idx="59">
                  <c:v>3758</c:v>
                </c:pt>
                <c:pt idx="60">
                  <c:v>3758</c:v>
                </c:pt>
                <c:pt idx="61">
                  <c:v>3758</c:v>
                </c:pt>
                <c:pt idx="62">
                  <c:v>5379</c:v>
                </c:pt>
                <c:pt idx="63">
                  <c:v>5379</c:v>
                </c:pt>
                <c:pt idx="64">
                  <c:v>3758</c:v>
                </c:pt>
                <c:pt idx="65">
                  <c:v>2536</c:v>
                </c:pt>
                <c:pt idx="66">
                  <c:v>2536</c:v>
                </c:pt>
                <c:pt idx="67">
                  <c:v>2536</c:v>
                </c:pt>
                <c:pt idx="68">
                  <c:v>2536</c:v>
                </c:pt>
                <c:pt idx="69">
                  <c:v>2536</c:v>
                </c:pt>
                <c:pt idx="70">
                  <c:v>2536</c:v>
                </c:pt>
                <c:pt idx="71">
                  <c:v>3758</c:v>
                </c:pt>
                <c:pt idx="72">
                  <c:v>3758</c:v>
                </c:pt>
                <c:pt idx="73">
                  <c:v>3758</c:v>
                </c:pt>
                <c:pt idx="74">
                  <c:v>3758</c:v>
                </c:pt>
                <c:pt idx="75">
                  <c:v>3758</c:v>
                </c:pt>
                <c:pt idx="76">
                  <c:v>2536</c:v>
                </c:pt>
                <c:pt idx="77">
                  <c:v>2536</c:v>
                </c:pt>
                <c:pt idx="78">
                  <c:v>2536</c:v>
                </c:pt>
                <c:pt idx="79">
                  <c:v>3758</c:v>
                </c:pt>
                <c:pt idx="80">
                  <c:v>3758</c:v>
                </c:pt>
                <c:pt idx="81">
                  <c:v>3758</c:v>
                </c:pt>
                <c:pt idx="82">
                  <c:v>3758</c:v>
                </c:pt>
                <c:pt idx="83">
                  <c:v>3758</c:v>
                </c:pt>
                <c:pt idx="84">
                  <c:v>3758</c:v>
                </c:pt>
                <c:pt idx="85">
                  <c:v>3758</c:v>
                </c:pt>
                <c:pt idx="86">
                  <c:v>2536</c:v>
                </c:pt>
                <c:pt idx="87">
                  <c:v>2536</c:v>
                </c:pt>
                <c:pt idx="88">
                  <c:v>2536</c:v>
                </c:pt>
                <c:pt idx="89">
                  <c:v>2536</c:v>
                </c:pt>
                <c:pt idx="90">
                  <c:v>2536</c:v>
                </c:pt>
                <c:pt idx="91">
                  <c:v>2536</c:v>
                </c:pt>
                <c:pt idx="92">
                  <c:v>3758</c:v>
                </c:pt>
                <c:pt idx="93">
                  <c:v>3758</c:v>
                </c:pt>
                <c:pt idx="94">
                  <c:v>3758</c:v>
                </c:pt>
                <c:pt idx="95">
                  <c:v>3758</c:v>
                </c:pt>
                <c:pt idx="96">
                  <c:v>3758</c:v>
                </c:pt>
                <c:pt idx="97">
                  <c:v>2536</c:v>
                </c:pt>
                <c:pt idx="98">
                  <c:v>2536</c:v>
                </c:pt>
                <c:pt idx="99">
                  <c:v>2536</c:v>
                </c:pt>
                <c:pt idx="100">
                  <c:v>2536</c:v>
                </c:pt>
                <c:pt idx="101">
                  <c:v>2536</c:v>
                </c:pt>
                <c:pt idx="102">
                  <c:v>2536</c:v>
                </c:pt>
                <c:pt idx="103">
                  <c:v>2536</c:v>
                </c:pt>
                <c:pt idx="104">
                  <c:v>2536</c:v>
                </c:pt>
                <c:pt idx="105">
                  <c:v>2536</c:v>
                </c:pt>
                <c:pt idx="106">
                  <c:v>2536</c:v>
                </c:pt>
                <c:pt idx="107">
                  <c:v>2536</c:v>
                </c:pt>
                <c:pt idx="108">
                  <c:v>2536</c:v>
                </c:pt>
                <c:pt idx="109">
                  <c:v>2536</c:v>
                </c:pt>
                <c:pt idx="110">
                  <c:v>2536</c:v>
                </c:pt>
                <c:pt idx="111">
                  <c:v>3758</c:v>
                </c:pt>
                <c:pt idx="112">
                  <c:v>3758</c:v>
                </c:pt>
                <c:pt idx="113">
                  <c:v>3758</c:v>
                </c:pt>
                <c:pt idx="114">
                  <c:v>3758</c:v>
                </c:pt>
                <c:pt idx="115">
                  <c:v>3758</c:v>
                </c:pt>
                <c:pt idx="116">
                  <c:v>2536</c:v>
                </c:pt>
                <c:pt idx="117">
                  <c:v>2536</c:v>
                </c:pt>
                <c:pt idx="118">
                  <c:v>2536</c:v>
                </c:pt>
                <c:pt idx="119">
                  <c:v>2536</c:v>
                </c:pt>
                <c:pt idx="120">
                  <c:v>2536</c:v>
                </c:pt>
                <c:pt idx="121">
                  <c:v>3758</c:v>
                </c:pt>
                <c:pt idx="122">
                  <c:v>3758</c:v>
                </c:pt>
                <c:pt idx="123">
                  <c:v>3758</c:v>
                </c:pt>
                <c:pt idx="124">
                  <c:v>3758</c:v>
                </c:pt>
                <c:pt idx="125">
                  <c:v>2536</c:v>
                </c:pt>
                <c:pt idx="126">
                  <c:v>2536</c:v>
                </c:pt>
                <c:pt idx="127">
                  <c:v>2536</c:v>
                </c:pt>
                <c:pt idx="128">
                  <c:v>3758</c:v>
                </c:pt>
                <c:pt idx="129">
                  <c:v>5379</c:v>
                </c:pt>
                <c:pt idx="130">
                  <c:v>3758</c:v>
                </c:pt>
                <c:pt idx="131">
                  <c:v>3758</c:v>
                </c:pt>
                <c:pt idx="132">
                  <c:v>3758</c:v>
                </c:pt>
                <c:pt idx="133">
                  <c:v>2536</c:v>
                </c:pt>
                <c:pt idx="134">
                  <c:v>2536</c:v>
                </c:pt>
                <c:pt idx="135">
                  <c:v>2536</c:v>
                </c:pt>
                <c:pt idx="136">
                  <c:v>2536</c:v>
                </c:pt>
                <c:pt idx="137">
                  <c:v>3758</c:v>
                </c:pt>
                <c:pt idx="138">
                  <c:v>3758</c:v>
                </c:pt>
                <c:pt idx="139">
                  <c:v>3758</c:v>
                </c:pt>
                <c:pt idx="140">
                  <c:v>3758</c:v>
                </c:pt>
                <c:pt idx="141">
                  <c:v>3758</c:v>
                </c:pt>
                <c:pt idx="142">
                  <c:v>3758</c:v>
                </c:pt>
                <c:pt idx="143">
                  <c:v>3758</c:v>
                </c:pt>
                <c:pt idx="144">
                  <c:v>3758</c:v>
                </c:pt>
                <c:pt idx="145">
                  <c:v>3758</c:v>
                </c:pt>
                <c:pt idx="146">
                  <c:v>3758</c:v>
                </c:pt>
                <c:pt idx="147">
                  <c:v>3758</c:v>
                </c:pt>
                <c:pt idx="148">
                  <c:v>3758</c:v>
                </c:pt>
                <c:pt idx="149">
                  <c:v>3758</c:v>
                </c:pt>
                <c:pt idx="150">
                  <c:v>5379</c:v>
                </c:pt>
                <c:pt idx="151">
                  <c:v>5379</c:v>
                </c:pt>
                <c:pt idx="152">
                  <c:v>3758</c:v>
                </c:pt>
                <c:pt idx="153">
                  <c:v>3758</c:v>
                </c:pt>
                <c:pt idx="154">
                  <c:v>3758</c:v>
                </c:pt>
                <c:pt idx="155">
                  <c:v>3758</c:v>
                </c:pt>
                <c:pt idx="156">
                  <c:v>3758</c:v>
                </c:pt>
                <c:pt idx="157">
                  <c:v>3758</c:v>
                </c:pt>
                <c:pt idx="158">
                  <c:v>3758</c:v>
                </c:pt>
                <c:pt idx="159">
                  <c:v>3758</c:v>
                </c:pt>
                <c:pt idx="160">
                  <c:v>3758</c:v>
                </c:pt>
                <c:pt idx="161">
                  <c:v>3758</c:v>
                </c:pt>
                <c:pt idx="162">
                  <c:v>3758</c:v>
                </c:pt>
                <c:pt idx="163">
                  <c:v>3758</c:v>
                </c:pt>
                <c:pt idx="164">
                  <c:v>3758</c:v>
                </c:pt>
                <c:pt idx="165">
                  <c:v>3758</c:v>
                </c:pt>
                <c:pt idx="166">
                  <c:v>3758</c:v>
                </c:pt>
                <c:pt idx="167">
                  <c:v>2536</c:v>
                </c:pt>
                <c:pt idx="168">
                  <c:v>2536</c:v>
                </c:pt>
                <c:pt idx="169">
                  <c:v>2536</c:v>
                </c:pt>
                <c:pt idx="170">
                  <c:v>2536</c:v>
                </c:pt>
                <c:pt idx="171">
                  <c:v>3758</c:v>
                </c:pt>
                <c:pt idx="172">
                  <c:v>5379</c:v>
                </c:pt>
                <c:pt idx="173">
                  <c:v>3758</c:v>
                </c:pt>
                <c:pt idx="174">
                  <c:v>3758</c:v>
                </c:pt>
                <c:pt idx="175">
                  <c:v>2536</c:v>
                </c:pt>
                <c:pt idx="176">
                  <c:v>2536</c:v>
                </c:pt>
                <c:pt idx="177">
                  <c:v>2536</c:v>
                </c:pt>
                <c:pt idx="178">
                  <c:v>2536</c:v>
                </c:pt>
                <c:pt idx="179">
                  <c:v>3758</c:v>
                </c:pt>
                <c:pt idx="180">
                  <c:v>3758</c:v>
                </c:pt>
                <c:pt idx="181">
                  <c:v>3758</c:v>
                </c:pt>
                <c:pt idx="182">
                  <c:v>3758</c:v>
                </c:pt>
                <c:pt idx="183">
                  <c:v>3758</c:v>
                </c:pt>
                <c:pt idx="184">
                  <c:v>2536</c:v>
                </c:pt>
                <c:pt idx="185">
                  <c:v>2536</c:v>
                </c:pt>
                <c:pt idx="186">
                  <c:v>2536</c:v>
                </c:pt>
                <c:pt idx="187">
                  <c:v>2536</c:v>
                </c:pt>
                <c:pt idx="188">
                  <c:v>2536</c:v>
                </c:pt>
                <c:pt idx="189">
                  <c:v>3758</c:v>
                </c:pt>
                <c:pt idx="190">
                  <c:v>3758</c:v>
                </c:pt>
                <c:pt idx="191">
                  <c:v>3758</c:v>
                </c:pt>
                <c:pt idx="192">
                  <c:v>3758</c:v>
                </c:pt>
                <c:pt idx="193">
                  <c:v>3758</c:v>
                </c:pt>
                <c:pt idx="194">
                  <c:v>3758</c:v>
                </c:pt>
                <c:pt idx="195">
                  <c:v>3758</c:v>
                </c:pt>
                <c:pt idx="196">
                  <c:v>2536</c:v>
                </c:pt>
                <c:pt idx="197">
                  <c:v>2536</c:v>
                </c:pt>
                <c:pt idx="198">
                  <c:v>3758</c:v>
                </c:pt>
                <c:pt idx="199">
                  <c:v>37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787-4728-A6FB-65195839A948}"/>
            </c:ext>
          </c:extLst>
        </c:ser>
        <c:ser>
          <c:idx val="1"/>
          <c:order val="1"/>
          <c:tx>
            <c:strRef>
              <c:f>Sheet4!$C$1</c:f>
              <c:strCache>
                <c:ptCount val="1"/>
                <c:pt idx="0">
                  <c:v>Client 2</c:v>
                </c:pt>
              </c:strCache>
            </c:strRef>
          </c:tx>
          <c:spPr>
            <a:ln w="349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4!$A$2:$A$601</c:f>
              <c:numCache>
                <c:formatCode>General</c:formatCode>
                <c:ptCount val="600"/>
                <c:pt idx="0">
                  <c:v>0.122</c:v>
                </c:pt>
                <c:pt idx="1">
                  <c:v>1.268</c:v>
                </c:pt>
                <c:pt idx="2">
                  <c:v>2.9329999999999998</c:v>
                </c:pt>
                <c:pt idx="3">
                  <c:v>4.5990000000000002</c:v>
                </c:pt>
                <c:pt idx="4">
                  <c:v>6.2709999999999999</c:v>
                </c:pt>
                <c:pt idx="5">
                  <c:v>7.9370000000000003</c:v>
                </c:pt>
                <c:pt idx="6">
                  <c:v>9.6020000000000003</c:v>
                </c:pt>
                <c:pt idx="7">
                  <c:v>11.266999999999999</c:v>
                </c:pt>
                <c:pt idx="8">
                  <c:v>12.933</c:v>
                </c:pt>
                <c:pt idx="9">
                  <c:v>14.598000000000001</c:v>
                </c:pt>
                <c:pt idx="10">
                  <c:v>16.263999999999999</c:v>
                </c:pt>
                <c:pt idx="11">
                  <c:v>19.809000000000001</c:v>
                </c:pt>
                <c:pt idx="12">
                  <c:v>22.108000000000001</c:v>
                </c:pt>
                <c:pt idx="13">
                  <c:v>24.326000000000001</c:v>
                </c:pt>
                <c:pt idx="14">
                  <c:v>26.356999999999999</c:v>
                </c:pt>
                <c:pt idx="15">
                  <c:v>28.303000000000001</c:v>
                </c:pt>
                <c:pt idx="16">
                  <c:v>30.335000000000001</c:v>
                </c:pt>
                <c:pt idx="17">
                  <c:v>31.940999999999999</c:v>
                </c:pt>
                <c:pt idx="18">
                  <c:v>33.972999999999999</c:v>
                </c:pt>
                <c:pt idx="19">
                  <c:v>36.017000000000003</c:v>
                </c:pt>
                <c:pt idx="20">
                  <c:v>38.052999999999997</c:v>
                </c:pt>
                <c:pt idx="21">
                  <c:v>40.326000000000001</c:v>
                </c:pt>
                <c:pt idx="22">
                  <c:v>42.357999999999997</c:v>
                </c:pt>
                <c:pt idx="23">
                  <c:v>44.271000000000001</c:v>
                </c:pt>
                <c:pt idx="24">
                  <c:v>46.292000000000002</c:v>
                </c:pt>
                <c:pt idx="25">
                  <c:v>49.212000000000003</c:v>
                </c:pt>
                <c:pt idx="26">
                  <c:v>51.552999999999997</c:v>
                </c:pt>
                <c:pt idx="27">
                  <c:v>53.948</c:v>
                </c:pt>
                <c:pt idx="28">
                  <c:v>55.045999999999999</c:v>
                </c:pt>
                <c:pt idx="29">
                  <c:v>56.616999999999997</c:v>
                </c:pt>
                <c:pt idx="30">
                  <c:v>58.231999999999999</c:v>
                </c:pt>
                <c:pt idx="31">
                  <c:v>60.265000000000001</c:v>
                </c:pt>
                <c:pt idx="32">
                  <c:v>62.302</c:v>
                </c:pt>
                <c:pt idx="33">
                  <c:v>64.340999999999994</c:v>
                </c:pt>
                <c:pt idx="34">
                  <c:v>65.548000000000002</c:v>
                </c:pt>
                <c:pt idx="35">
                  <c:v>67.608999999999995</c:v>
                </c:pt>
                <c:pt idx="36">
                  <c:v>69.677000000000007</c:v>
                </c:pt>
                <c:pt idx="37">
                  <c:v>71.712999999999994</c:v>
                </c:pt>
                <c:pt idx="38">
                  <c:v>73.751999999999995</c:v>
                </c:pt>
                <c:pt idx="39">
                  <c:v>75.789000000000001</c:v>
                </c:pt>
                <c:pt idx="40">
                  <c:v>77.84</c:v>
                </c:pt>
                <c:pt idx="41">
                  <c:v>80.778000000000006</c:v>
                </c:pt>
                <c:pt idx="42">
                  <c:v>82.635000000000005</c:v>
                </c:pt>
                <c:pt idx="43">
                  <c:v>85.158000000000001</c:v>
                </c:pt>
                <c:pt idx="44">
                  <c:v>87.462999999999994</c:v>
                </c:pt>
                <c:pt idx="45">
                  <c:v>88.978999999999999</c:v>
                </c:pt>
                <c:pt idx="46">
                  <c:v>90.332999999999998</c:v>
                </c:pt>
                <c:pt idx="47">
                  <c:v>91.695999999999998</c:v>
                </c:pt>
                <c:pt idx="48">
                  <c:v>93.754999999999995</c:v>
                </c:pt>
                <c:pt idx="49">
                  <c:v>95.777000000000001</c:v>
                </c:pt>
                <c:pt idx="50">
                  <c:v>98.631</c:v>
                </c:pt>
                <c:pt idx="51">
                  <c:v>101.051</c:v>
                </c:pt>
                <c:pt idx="52">
                  <c:v>102.699</c:v>
                </c:pt>
                <c:pt idx="53">
                  <c:v>104.961</c:v>
                </c:pt>
                <c:pt idx="54">
                  <c:v>107.054</c:v>
                </c:pt>
                <c:pt idx="55">
                  <c:v>108.959</c:v>
                </c:pt>
                <c:pt idx="56">
                  <c:v>110.57</c:v>
                </c:pt>
                <c:pt idx="57">
                  <c:v>112.438</c:v>
                </c:pt>
                <c:pt idx="58">
                  <c:v>113.83199999999999</c:v>
                </c:pt>
                <c:pt idx="59">
                  <c:v>115.95699999999999</c:v>
                </c:pt>
                <c:pt idx="60">
                  <c:v>117.988</c:v>
                </c:pt>
                <c:pt idx="61">
                  <c:v>120.014</c:v>
                </c:pt>
                <c:pt idx="62">
                  <c:v>122.407</c:v>
                </c:pt>
                <c:pt idx="63">
                  <c:v>125.65600000000001</c:v>
                </c:pt>
                <c:pt idx="64">
                  <c:v>128.04900000000001</c:v>
                </c:pt>
                <c:pt idx="65">
                  <c:v>129.614</c:v>
                </c:pt>
                <c:pt idx="66">
                  <c:v>130.95599999999999</c:v>
                </c:pt>
                <c:pt idx="67">
                  <c:v>132.435</c:v>
                </c:pt>
                <c:pt idx="68">
                  <c:v>133.28299999999999</c:v>
                </c:pt>
                <c:pt idx="69">
                  <c:v>135.35300000000001</c:v>
                </c:pt>
                <c:pt idx="70">
                  <c:v>137.429</c:v>
                </c:pt>
                <c:pt idx="71">
                  <c:v>139.471</c:v>
                </c:pt>
                <c:pt idx="72">
                  <c:v>141.547</c:v>
                </c:pt>
                <c:pt idx="73">
                  <c:v>143.881</c:v>
                </c:pt>
                <c:pt idx="74">
                  <c:v>146.245</c:v>
                </c:pt>
                <c:pt idx="75">
                  <c:v>148.58099999999999</c:v>
                </c:pt>
                <c:pt idx="76">
                  <c:v>150.202</c:v>
                </c:pt>
                <c:pt idx="77">
                  <c:v>152.262</c:v>
                </c:pt>
                <c:pt idx="78">
                  <c:v>154.28399999999999</c:v>
                </c:pt>
                <c:pt idx="79">
                  <c:v>156.30500000000001</c:v>
                </c:pt>
                <c:pt idx="80">
                  <c:v>158.33699999999999</c:v>
                </c:pt>
                <c:pt idx="81">
                  <c:v>160.208</c:v>
                </c:pt>
                <c:pt idx="82">
                  <c:v>162.30099999999999</c:v>
                </c:pt>
                <c:pt idx="83">
                  <c:v>164.33799999999999</c:v>
                </c:pt>
                <c:pt idx="84">
                  <c:v>166.50299999999999</c:v>
                </c:pt>
                <c:pt idx="85">
                  <c:v>168.61</c:v>
                </c:pt>
                <c:pt idx="86">
                  <c:v>170.21600000000001</c:v>
                </c:pt>
                <c:pt idx="87">
                  <c:v>172.249</c:v>
                </c:pt>
                <c:pt idx="88">
                  <c:v>174.304</c:v>
                </c:pt>
                <c:pt idx="89">
                  <c:v>176.34</c:v>
                </c:pt>
                <c:pt idx="90">
                  <c:v>177.64</c:v>
                </c:pt>
                <c:pt idx="91">
                  <c:v>179.67</c:v>
                </c:pt>
                <c:pt idx="92">
                  <c:v>181.691</c:v>
                </c:pt>
                <c:pt idx="93">
                  <c:v>183.733</c:v>
                </c:pt>
                <c:pt idx="94">
                  <c:v>186.053</c:v>
                </c:pt>
                <c:pt idx="95">
                  <c:v>188.38900000000001</c:v>
                </c:pt>
                <c:pt idx="96">
                  <c:v>190.84100000000001</c:v>
                </c:pt>
                <c:pt idx="97">
                  <c:v>192.404</c:v>
                </c:pt>
                <c:pt idx="98">
                  <c:v>194.02500000000001</c:v>
                </c:pt>
                <c:pt idx="99">
                  <c:v>196.08500000000001</c:v>
                </c:pt>
                <c:pt idx="100">
                  <c:v>198.16300000000001</c:v>
                </c:pt>
                <c:pt idx="101">
                  <c:v>200.22</c:v>
                </c:pt>
                <c:pt idx="102">
                  <c:v>202.26400000000001</c:v>
                </c:pt>
                <c:pt idx="103">
                  <c:v>204.29900000000001</c:v>
                </c:pt>
                <c:pt idx="104">
                  <c:v>206.33500000000001</c:v>
                </c:pt>
                <c:pt idx="105">
                  <c:v>207.92</c:v>
                </c:pt>
                <c:pt idx="106">
                  <c:v>209.98</c:v>
                </c:pt>
                <c:pt idx="107">
                  <c:v>212.06</c:v>
                </c:pt>
                <c:pt idx="108">
                  <c:v>214.08099999999999</c:v>
                </c:pt>
                <c:pt idx="109">
                  <c:v>216.10300000000001</c:v>
                </c:pt>
                <c:pt idx="110">
                  <c:v>218.125</c:v>
                </c:pt>
                <c:pt idx="111">
                  <c:v>220.14599999999999</c:v>
                </c:pt>
                <c:pt idx="112">
                  <c:v>222.18199999999999</c:v>
                </c:pt>
                <c:pt idx="113">
                  <c:v>224.23400000000001</c:v>
                </c:pt>
                <c:pt idx="114">
                  <c:v>226.398</c:v>
                </c:pt>
                <c:pt idx="115">
                  <c:v>228.69200000000001</c:v>
                </c:pt>
                <c:pt idx="116">
                  <c:v>229.96600000000001</c:v>
                </c:pt>
                <c:pt idx="117">
                  <c:v>232.02600000000001</c:v>
                </c:pt>
                <c:pt idx="118">
                  <c:v>234.077</c:v>
                </c:pt>
                <c:pt idx="119">
                  <c:v>236.11600000000001</c:v>
                </c:pt>
                <c:pt idx="120">
                  <c:v>238.137</c:v>
                </c:pt>
                <c:pt idx="121">
                  <c:v>240.16</c:v>
                </c:pt>
                <c:pt idx="122">
                  <c:v>242.38300000000001</c:v>
                </c:pt>
                <c:pt idx="123">
                  <c:v>244.71700000000001</c:v>
                </c:pt>
                <c:pt idx="124">
                  <c:v>246.923</c:v>
                </c:pt>
                <c:pt idx="125">
                  <c:v>248.38200000000001</c:v>
                </c:pt>
                <c:pt idx="126">
                  <c:v>249.78</c:v>
                </c:pt>
                <c:pt idx="127">
                  <c:v>251.84</c:v>
                </c:pt>
                <c:pt idx="128">
                  <c:v>253.86199999999999</c:v>
                </c:pt>
                <c:pt idx="129">
                  <c:v>256.64699999999999</c:v>
                </c:pt>
                <c:pt idx="130">
                  <c:v>259.03800000000001</c:v>
                </c:pt>
                <c:pt idx="131">
                  <c:v>261.37799999999999</c:v>
                </c:pt>
                <c:pt idx="132">
                  <c:v>263.77</c:v>
                </c:pt>
                <c:pt idx="133">
                  <c:v>265.33499999999998</c:v>
                </c:pt>
                <c:pt idx="134">
                  <c:v>266.74700000000001</c:v>
                </c:pt>
                <c:pt idx="135">
                  <c:v>268.23</c:v>
                </c:pt>
                <c:pt idx="136">
                  <c:v>270.25900000000001</c:v>
                </c:pt>
                <c:pt idx="137">
                  <c:v>272.27999999999997</c:v>
                </c:pt>
                <c:pt idx="138">
                  <c:v>274.30200000000002</c:v>
                </c:pt>
                <c:pt idx="139">
                  <c:v>276.33800000000002</c:v>
                </c:pt>
                <c:pt idx="140">
                  <c:v>278.40100000000001</c:v>
                </c:pt>
                <c:pt idx="141">
                  <c:v>280.46100000000001</c:v>
                </c:pt>
                <c:pt idx="142">
                  <c:v>282.63099999999997</c:v>
                </c:pt>
                <c:pt idx="143">
                  <c:v>284.67700000000002</c:v>
                </c:pt>
                <c:pt idx="144">
                  <c:v>286.55399999999997</c:v>
                </c:pt>
                <c:pt idx="145">
                  <c:v>287.84500000000003</c:v>
                </c:pt>
                <c:pt idx="146">
                  <c:v>290.06299999999999</c:v>
                </c:pt>
                <c:pt idx="147">
                  <c:v>292.12400000000002</c:v>
                </c:pt>
                <c:pt idx="148">
                  <c:v>294.14600000000002</c:v>
                </c:pt>
                <c:pt idx="149">
                  <c:v>296.16800000000001</c:v>
                </c:pt>
                <c:pt idx="150">
                  <c:v>298.20299999999997</c:v>
                </c:pt>
                <c:pt idx="151">
                  <c:v>301.42099999999999</c:v>
                </c:pt>
                <c:pt idx="152">
                  <c:v>303.70999999999998</c:v>
                </c:pt>
                <c:pt idx="153">
                  <c:v>305.66699999999997</c:v>
                </c:pt>
                <c:pt idx="154">
                  <c:v>307.173</c:v>
                </c:pt>
                <c:pt idx="155">
                  <c:v>308.82900000000001</c:v>
                </c:pt>
                <c:pt idx="156">
                  <c:v>310.39999999999998</c:v>
                </c:pt>
                <c:pt idx="157">
                  <c:v>312.49400000000003</c:v>
                </c:pt>
                <c:pt idx="158">
                  <c:v>313.92599999999999</c:v>
                </c:pt>
                <c:pt idx="159">
                  <c:v>315.98599999999999</c:v>
                </c:pt>
                <c:pt idx="160">
                  <c:v>318.09199999999998</c:v>
                </c:pt>
                <c:pt idx="161">
                  <c:v>320.15100000000001</c:v>
                </c:pt>
                <c:pt idx="162">
                  <c:v>322.2</c:v>
                </c:pt>
                <c:pt idx="163">
                  <c:v>324.23399999999998</c:v>
                </c:pt>
                <c:pt idx="164">
                  <c:v>326.26900000000001</c:v>
                </c:pt>
                <c:pt idx="165">
                  <c:v>328.68599999999998</c:v>
                </c:pt>
                <c:pt idx="166">
                  <c:v>331.02199999999999</c:v>
                </c:pt>
                <c:pt idx="167">
                  <c:v>332.54199999999997</c:v>
                </c:pt>
                <c:pt idx="168">
                  <c:v>333.97699999999998</c:v>
                </c:pt>
                <c:pt idx="169">
                  <c:v>336.03699999999998</c:v>
                </c:pt>
                <c:pt idx="170">
                  <c:v>338.05799999999999</c:v>
                </c:pt>
                <c:pt idx="171">
                  <c:v>340.08</c:v>
                </c:pt>
                <c:pt idx="172">
                  <c:v>343.23599999999999</c:v>
                </c:pt>
                <c:pt idx="173">
                  <c:v>345.61700000000002</c:v>
                </c:pt>
                <c:pt idx="174">
                  <c:v>347.99200000000002</c:v>
                </c:pt>
                <c:pt idx="175">
                  <c:v>349.35700000000003</c:v>
                </c:pt>
                <c:pt idx="176">
                  <c:v>350.55099999999999</c:v>
                </c:pt>
                <c:pt idx="177">
                  <c:v>351.69799999999998</c:v>
                </c:pt>
                <c:pt idx="178">
                  <c:v>353.75599999999997</c:v>
                </c:pt>
                <c:pt idx="179">
                  <c:v>355.78899999999999</c:v>
                </c:pt>
                <c:pt idx="180">
                  <c:v>357.84399999999999</c:v>
                </c:pt>
                <c:pt idx="181">
                  <c:v>359.88099999999997</c:v>
                </c:pt>
                <c:pt idx="182">
                  <c:v>361.923</c:v>
                </c:pt>
                <c:pt idx="183">
                  <c:v>364.25900000000001</c:v>
                </c:pt>
                <c:pt idx="184">
                  <c:v>366.31799999999998</c:v>
                </c:pt>
                <c:pt idx="185">
                  <c:v>368.36599999999999</c:v>
                </c:pt>
                <c:pt idx="186">
                  <c:v>369.32</c:v>
                </c:pt>
                <c:pt idx="187">
                  <c:v>371.37700000000001</c:v>
                </c:pt>
                <c:pt idx="188">
                  <c:v>373.44900000000001</c:v>
                </c:pt>
                <c:pt idx="189">
                  <c:v>375.53199999999998</c:v>
                </c:pt>
                <c:pt idx="190">
                  <c:v>377.60899999999998</c:v>
                </c:pt>
                <c:pt idx="191">
                  <c:v>379.95100000000002</c:v>
                </c:pt>
                <c:pt idx="192">
                  <c:v>382.01400000000001</c:v>
                </c:pt>
                <c:pt idx="193">
                  <c:v>384.113</c:v>
                </c:pt>
                <c:pt idx="194">
                  <c:v>386.23399999999998</c:v>
                </c:pt>
                <c:pt idx="195">
                  <c:v>388.56700000000001</c:v>
                </c:pt>
                <c:pt idx="196">
                  <c:v>390.05599999999998</c:v>
                </c:pt>
                <c:pt idx="197">
                  <c:v>392.08600000000001</c:v>
                </c:pt>
                <c:pt idx="198">
                  <c:v>394.108</c:v>
                </c:pt>
                <c:pt idx="199">
                  <c:v>396.142</c:v>
                </c:pt>
                <c:pt idx="200">
                  <c:v>16.495999999999999</c:v>
                </c:pt>
                <c:pt idx="201">
                  <c:v>18.085999999999999</c:v>
                </c:pt>
                <c:pt idx="202">
                  <c:v>19.303000000000001</c:v>
                </c:pt>
                <c:pt idx="203">
                  <c:v>20.864999999999998</c:v>
                </c:pt>
                <c:pt idx="204">
                  <c:v>22.427</c:v>
                </c:pt>
                <c:pt idx="205">
                  <c:v>24.044</c:v>
                </c:pt>
                <c:pt idx="206">
                  <c:v>25.606000000000002</c:v>
                </c:pt>
                <c:pt idx="207">
                  <c:v>26.707999999999998</c:v>
                </c:pt>
                <c:pt idx="208">
                  <c:v>27.927</c:v>
                </c:pt>
                <c:pt idx="209">
                  <c:v>29.515999999999998</c:v>
                </c:pt>
                <c:pt idx="210">
                  <c:v>30.591000000000001</c:v>
                </c:pt>
                <c:pt idx="211">
                  <c:v>32.180999999999997</c:v>
                </c:pt>
                <c:pt idx="212">
                  <c:v>33.595999999999997</c:v>
                </c:pt>
                <c:pt idx="213">
                  <c:v>34.898000000000003</c:v>
                </c:pt>
                <c:pt idx="214">
                  <c:v>36.930999999999997</c:v>
                </c:pt>
                <c:pt idx="215">
                  <c:v>37.744999999999997</c:v>
                </c:pt>
                <c:pt idx="216">
                  <c:v>39.767000000000003</c:v>
                </c:pt>
                <c:pt idx="217">
                  <c:v>42.27</c:v>
                </c:pt>
                <c:pt idx="218">
                  <c:v>44.292000000000002</c:v>
                </c:pt>
                <c:pt idx="219">
                  <c:v>46.323999999999998</c:v>
                </c:pt>
                <c:pt idx="220">
                  <c:v>48.432000000000002</c:v>
                </c:pt>
                <c:pt idx="221">
                  <c:v>50.771000000000001</c:v>
                </c:pt>
                <c:pt idx="222">
                  <c:v>53.167000000000002</c:v>
                </c:pt>
                <c:pt idx="223">
                  <c:v>54.914000000000001</c:v>
                </c:pt>
                <c:pt idx="224">
                  <c:v>56.555999999999997</c:v>
                </c:pt>
                <c:pt idx="225">
                  <c:v>58.616999999999997</c:v>
                </c:pt>
                <c:pt idx="226">
                  <c:v>60.698</c:v>
                </c:pt>
                <c:pt idx="227">
                  <c:v>62.779000000000003</c:v>
                </c:pt>
                <c:pt idx="228">
                  <c:v>64.86</c:v>
                </c:pt>
                <c:pt idx="229">
                  <c:v>66.954999999999998</c:v>
                </c:pt>
                <c:pt idx="230">
                  <c:v>68.266000000000005</c:v>
                </c:pt>
                <c:pt idx="231">
                  <c:v>70.325999999999993</c:v>
                </c:pt>
                <c:pt idx="232">
                  <c:v>72.406000000000006</c:v>
                </c:pt>
                <c:pt idx="233">
                  <c:v>74.484999999999999</c:v>
                </c:pt>
                <c:pt idx="234">
                  <c:v>76.506</c:v>
                </c:pt>
                <c:pt idx="235">
                  <c:v>78.546000000000006</c:v>
                </c:pt>
                <c:pt idx="236">
                  <c:v>80.861999999999995</c:v>
                </c:pt>
                <c:pt idx="237">
                  <c:v>83.875</c:v>
                </c:pt>
                <c:pt idx="238">
                  <c:v>85.492999999999995</c:v>
                </c:pt>
                <c:pt idx="239">
                  <c:v>87.057000000000002</c:v>
                </c:pt>
                <c:pt idx="240">
                  <c:v>88.704999999999998</c:v>
                </c:pt>
                <c:pt idx="241">
                  <c:v>90.747</c:v>
                </c:pt>
                <c:pt idx="242">
                  <c:v>92.807000000000002</c:v>
                </c:pt>
                <c:pt idx="243">
                  <c:v>94.852999999999994</c:v>
                </c:pt>
                <c:pt idx="244">
                  <c:v>96.894000000000005</c:v>
                </c:pt>
                <c:pt idx="245">
                  <c:v>99.296999999999997</c:v>
                </c:pt>
                <c:pt idx="246">
                  <c:v>101.79</c:v>
                </c:pt>
                <c:pt idx="247">
                  <c:v>103.592</c:v>
                </c:pt>
                <c:pt idx="248">
                  <c:v>104.995</c:v>
                </c:pt>
                <c:pt idx="249">
                  <c:v>106.544</c:v>
                </c:pt>
                <c:pt idx="250">
                  <c:v>108.604</c:v>
                </c:pt>
                <c:pt idx="251">
                  <c:v>110.672</c:v>
                </c:pt>
                <c:pt idx="252">
                  <c:v>112.73399999999999</c:v>
                </c:pt>
                <c:pt idx="253">
                  <c:v>114.80200000000001</c:v>
                </c:pt>
                <c:pt idx="254">
                  <c:v>116.872</c:v>
                </c:pt>
                <c:pt idx="255">
                  <c:v>118.93300000000001</c:v>
                </c:pt>
                <c:pt idx="256">
                  <c:v>119.798</c:v>
                </c:pt>
                <c:pt idx="257">
                  <c:v>121.82</c:v>
                </c:pt>
                <c:pt idx="258">
                  <c:v>124.09699999999999</c:v>
                </c:pt>
                <c:pt idx="259">
                  <c:v>126.489</c:v>
                </c:pt>
                <c:pt idx="260">
                  <c:v>128.798</c:v>
                </c:pt>
                <c:pt idx="261">
                  <c:v>130.85599999999999</c:v>
                </c:pt>
                <c:pt idx="262">
                  <c:v>132.911</c:v>
                </c:pt>
                <c:pt idx="263">
                  <c:v>134.42500000000001</c:v>
                </c:pt>
                <c:pt idx="264">
                  <c:v>136.45599999999999</c:v>
                </c:pt>
                <c:pt idx="265">
                  <c:v>138.477</c:v>
                </c:pt>
                <c:pt idx="266">
                  <c:v>140.499</c:v>
                </c:pt>
                <c:pt idx="267">
                  <c:v>142.708</c:v>
                </c:pt>
                <c:pt idx="268">
                  <c:v>145.04400000000001</c:v>
                </c:pt>
                <c:pt idx="269">
                  <c:v>147.435</c:v>
                </c:pt>
                <c:pt idx="270">
                  <c:v>149</c:v>
                </c:pt>
                <c:pt idx="271">
                  <c:v>150.51400000000001</c:v>
                </c:pt>
                <c:pt idx="272">
                  <c:v>152.54599999999999</c:v>
                </c:pt>
                <c:pt idx="273">
                  <c:v>154.59299999999999</c:v>
                </c:pt>
                <c:pt idx="274">
                  <c:v>156.63200000000001</c:v>
                </c:pt>
                <c:pt idx="275">
                  <c:v>158.66800000000001</c:v>
                </c:pt>
                <c:pt idx="276">
                  <c:v>160.70400000000001</c:v>
                </c:pt>
                <c:pt idx="277">
                  <c:v>162.77600000000001</c:v>
                </c:pt>
                <c:pt idx="278">
                  <c:v>164.85599999999999</c:v>
                </c:pt>
                <c:pt idx="279">
                  <c:v>166.93700000000001</c:v>
                </c:pt>
                <c:pt idx="280">
                  <c:v>168.52</c:v>
                </c:pt>
                <c:pt idx="281">
                  <c:v>170.572</c:v>
                </c:pt>
                <c:pt idx="282">
                  <c:v>172.631</c:v>
                </c:pt>
                <c:pt idx="283">
                  <c:v>174.702</c:v>
                </c:pt>
                <c:pt idx="284">
                  <c:v>176.77699999999999</c:v>
                </c:pt>
                <c:pt idx="285">
                  <c:v>178.84299999999999</c:v>
                </c:pt>
                <c:pt idx="286">
                  <c:v>180.88300000000001</c:v>
                </c:pt>
                <c:pt idx="287">
                  <c:v>182.93799999999999</c:v>
                </c:pt>
                <c:pt idx="288">
                  <c:v>185.02799999999999</c:v>
                </c:pt>
                <c:pt idx="289">
                  <c:v>187.42</c:v>
                </c:pt>
                <c:pt idx="290">
                  <c:v>189.73</c:v>
                </c:pt>
                <c:pt idx="291">
                  <c:v>192.12</c:v>
                </c:pt>
                <c:pt idx="292">
                  <c:v>193.685</c:v>
                </c:pt>
                <c:pt idx="293">
                  <c:v>195.08199999999999</c:v>
                </c:pt>
                <c:pt idx="294">
                  <c:v>196.25700000000001</c:v>
                </c:pt>
                <c:pt idx="295">
                  <c:v>198.31200000000001</c:v>
                </c:pt>
                <c:pt idx="296">
                  <c:v>200.37</c:v>
                </c:pt>
                <c:pt idx="297">
                  <c:v>202.447</c:v>
                </c:pt>
                <c:pt idx="298">
                  <c:v>204.511</c:v>
                </c:pt>
                <c:pt idx="299">
                  <c:v>206.57499999999999</c:v>
                </c:pt>
                <c:pt idx="300">
                  <c:v>209.09700000000001</c:v>
                </c:pt>
                <c:pt idx="301">
                  <c:v>210.251</c:v>
                </c:pt>
                <c:pt idx="302">
                  <c:v>212.33600000000001</c:v>
                </c:pt>
                <c:pt idx="303">
                  <c:v>214.41</c:v>
                </c:pt>
                <c:pt idx="304">
                  <c:v>216.483</c:v>
                </c:pt>
                <c:pt idx="305">
                  <c:v>218.547</c:v>
                </c:pt>
                <c:pt idx="306">
                  <c:v>220.607</c:v>
                </c:pt>
                <c:pt idx="307">
                  <c:v>222.673</c:v>
                </c:pt>
                <c:pt idx="308">
                  <c:v>224.74600000000001</c:v>
                </c:pt>
                <c:pt idx="309">
                  <c:v>226.81100000000001</c:v>
                </c:pt>
                <c:pt idx="310">
                  <c:v>228.904</c:v>
                </c:pt>
                <c:pt idx="311">
                  <c:v>230.53100000000001</c:v>
                </c:pt>
                <c:pt idx="312">
                  <c:v>232.59100000000001</c:v>
                </c:pt>
                <c:pt idx="313">
                  <c:v>234.654</c:v>
                </c:pt>
                <c:pt idx="314">
                  <c:v>236.72300000000001</c:v>
                </c:pt>
                <c:pt idx="315">
                  <c:v>238.79900000000001</c:v>
                </c:pt>
                <c:pt idx="316">
                  <c:v>240.922</c:v>
                </c:pt>
                <c:pt idx="317">
                  <c:v>243.31299999999999</c:v>
                </c:pt>
                <c:pt idx="318">
                  <c:v>244.87899999999999</c:v>
                </c:pt>
                <c:pt idx="319">
                  <c:v>246.93700000000001</c:v>
                </c:pt>
                <c:pt idx="320">
                  <c:v>248.4</c:v>
                </c:pt>
                <c:pt idx="321">
                  <c:v>250.43199999999999</c:v>
                </c:pt>
                <c:pt idx="322">
                  <c:v>252.471</c:v>
                </c:pt>
                <c:pt idx="323">
                  <c:v>254.51900000000001</c:v>
                </c:pt>
                <c:pt idx="324">
                  <c:v>256.76100000000002</c:v>
                </c:pt>
                <c:pt idx="325">
                  <c:v>259.09699999999998</c:v>
                </c:pt>
                <c:pt idx="326">
                  <c:v>261.52100000000002</c:v>
                </c:pt>
                <c:pt idx="327">
                  <c:v>263.08499999999998</c:v>
                </c:pt>
                <c:pt idx="328">
                  <c:v>264.70400000000001</c:v>
                </c:pt>
                <c:pt idx="329">
                  <c:v>266.76600000000002</c:v>
                </c:pt>
                <c:pt idx="330">
                  <c:v>268.84399999999999</c:v>
                </c:pt>
                <c:pt idx="331">
                  <c:v>270.89800000000002</c:v>
                </c:pt>
                <c:pt idx="332">
                  <c:v>272.971</c:v>
                </c:pt>
                <c:pt idx="333">
                  <c:v>274.084</c:v>
                </c:pt>
                <c:pt idx="334">
                  <c:v>276.10599999999999</c:v>
                </c:pt>
                <c:pt idx="335">
                  <c:v>278.18299999999999</c:v>
                </c:pt>
                <c:pt idx="336">
                  <c:v>280.34199999999998</c:v>
                </c:pt>
                <c:pt idx="337">
                  <c:v>282.495</c:v>
                </c:pt>
                <c:pt idx="338">
                  <c:v>284.589</c:v>
                </c:pt>
                <c:pt idx="339">
                  <c:v>286.637</c:v>
                </c:pt>
                <c:pt idx="340">
                  <c:v>288.67099999999999</c:v>
                </c:pt>
                <c:pt idx="341">
                  <c:v>290.74</c:v>
                </c:pt>
                <c:pt idx="342">
                  <c:v>292.77600000000001</c:v>
                </c:pt>
                <c:pt idx="343">
                  <c:v>294.83</c:v>
                </c:pt>
                <c:pt idx="344">
                  <c:v>296.87599999999998</c:v>
                </c:pt>
                <c:pt idx="345">
                  <c:v>298.911</c:v>
                </c:pt>
                <c:pt idx="346">
                  <c:v>300.55599999999998</c:v>
                </c:pt>
                <c:pt idx="347">
                  <c:v>302.61799999999999</c:v>
                </c:pt>
                <c:pt idx="348">
                  <c:v>304.697</c:v>
                </c:pt>
                <c:pt idx="349">
                  <c:v>306.77699999999999</c:v>
                </c:pt>
                <c:pt idx="350">
                  <c:v>308.80799999999999</c:v>
                </c:pt>
                <c:pt idx="351">
                  <c:v>310.863</c:v>
                </c:pt>
                <c:pt idx="352">
                  <c:v>312.89699999999999</c:v>
                </c:pt>
                <c:pt idx="353">
                  <c:v>314.93400000000003</c:v>
                </c:pt>
                <c:pt idx="354">
                  <c:v>315.84300000000002</c:v>
                </c:pt>
                <c:pt idx="355">
                  <c:v>317.87299999999999</c:v>
                </c:pt>
                <c:pt idx="356">
                  <c:v>319.94799999999998</c:v>
                </c:pt>
                <c:pt idx="357">
                  <c:v>321.96899999999999</c:v>
                </c:pt>
                <c:pt idx="358">
                  <c:v>323.99099999999999</c:v>
                </c:pt>
                <c:pt idx="359">
                  <c:v>326.04599999999999</c:v>
                </c:pt>
                <c:pt idx="360">
                  <c:v>328.339</c:v>
                </c:pt>
                <c:pt idx="361">
                  <c:v>330.67599999999999</c:v>
                </c:pt>
                <c:pt idx="362">
                  <c:v>332.73700000000002</c:v>
                </c:pt>
                <c:pt idx="363">
                  <c:v>334.815</c:v>
                </c:pt>
                <c:pt idx="364">
                  <c:v>336.89600000000002</c:v>
                </c:pt>
                <c:pt idx="365">
                  <c:v>338.93900000000002</c:v>
                </c:pt>
                <c:pt idx="366">
                  <c:v>340.63099999999997</c:v>
                </c:pt>
                <c:pt idx="367">
                  <c:v>342.86099999999999</c:v>
                </c:pt>
                <c:pt idx="368">
                  <c:v>345.28</c:v>
                </c:pt>
                <c:pt idx="369">
                  <c:v>346.76</c:v>
                </c:pt>
                <c:pt idx="370">
                  <c:v>348.81799999999998</c:v>
                </c:pt>
                <c:pt idx="371">
                  <c:v>350.88499999999999</c:v>
                </c:pt>
                <c:pt idx="372">
                  <c:v>352.96699999999998</c:v>
                </c:pt>
                <c:pt idx="373">
                  <c:v>353.81299999999999</c:v>
                </c:pt>
                <c:pt idx="374">
                  <c:v>355.85300000000001</c:v>
                </c:pt>
                <c:pt idx="375">
                  <c:v>357.916</c:v>
                </c:pt>
                <c:pt idx="376">
                  <c:v>359.97500000000002</c:v>
                </c:pt>
                <c:pt idx="377">
                  <c:v>362.19</c:v>
                </c:pt>
                <c:pt idx="378">
                  <c:v>364.58100000000002</c:v>
                </c:pt>
                <c:pt idx="379">
                  <c:v>366.64</c:v>
                </c:pt>
                <c:pt idx="380">
                  <c:v>368.72</c:v>
                </c:pt>
                <c:pt idx="381">
                  <c:v>370.78399999999999</c:v>
                </c:pt>
                <c:pt idx="382">
                  <c:v>372.83199999999999</c:v>
                </c:pt>
                <c:pt idx="383">
                  <c:v>374.87400000000002</c:v>
                </c:pt>
                <c:pt idx="384">
                  <c:v>376.90699999999998</c:v>
                </c:pt>
                <c:pt idx="385">
                  <c:v>378.18099999999998</c:v>
                </c:pt>
                <c:pt idx="386">
                  <c:v>380.24099999999999</c:v>
                </c:pt>
                <c:pt idx="387">
                  <c:v>382.31900000000002</c:v>
                </c:pt>
                <c:pt idx="388">
                  <c:v>384.4</c:v>
                </c:pt>
                <c:pt idx="389">
                  <c:v>386.48399999999998</c:v>
                </c:pt>
                <c:pt idx="390">
                  <c:v>388.565</c:v>
                </c:pt>
                <c:pt idx="391">
                  <c:v>390.62599999999998</c:v>
                </c:pt>
                <c:pt idx="392">
                  <c:v>392.69799999999998</c:v>
                </c:pt>
                <c:pt idx="393">
                  <c:v>394.76</c:v>
                </c:pt>
                <c:pt idx="394">
                  <c:v>396.84399999999999</c:v>
                </c:pt>
                <c:pt idx="395">
                  <c:v>398.88099999999997</c:v>
                </c:pt>
                <c:pt idx="396">
                  <c:v>400.93400000000003</c:v>
                </c:pt>
                <c:pt idx="397">
                  <c:v>402.14600000000002</c:v>
                </c:pt>
                <c:pt idx="398">
                  <c:v>404.16800000000001</c:v>
                </c:pt>
                <c:pt idx="399">
                  <c:v>406.18900000000002</c:v>
                </c:pt>
                <c:pt idx="400">
                  <c:v>47.149000000000001</c:v>
                </c:pt>
                <c:pt idx="401">
                  <c:v>48.77</c:v>
                </c:pt>
                <c:pt idx="402">
                  <c:v>50.332999999999998</c:v>
                </c:pt>
                <c:pt idx="403">
                  <c:v>51.962000000000003</c:v>
                </c:pt>
                <c:pt idx="404">
                  <c:v>53.526000000000003</c:v>
                </c:pt>
                <c:pt idx="405">
                  <c:v>55.41</c:v>
                </c:pt>
                <c:pt idx="406">
                  <c:v>56.973999999999997</c:v>
                </c:pt>
                <c:pt idx="407">
                  <c:v>58.418999999999997</c:v>
                </c:pt>
                <c:pt idx="408">
                  <c:v>59.758000000000003</c:v>
                </c:pt>
                <c:pt idx="409">
                  <c:v>60.615000000000002</c:v>
                </c:pt>
                <c:pt idx="410">
                  <c:v>61.923999999999999</c:v>
                </c:pt>
                <c:pt idx="411">
                  <c:v>62.856999999999999</c:v>
                </c:pt>
                <c:pt idx="412">
                  <c:v>64.108000000000004</c:v>
                </c:pt>
                <c:pt idx="413">
                  <c:v>65.057000000000002</c:v>
                </c:pt>
                <c:pt idx="414">
                  <c:v>67.153000000000006</c:v>
                </c:pt>
                <c:pt idx="415">
                  <c:v>69.275000000000006</c:v>
                </c:pt>
                <c:pt idx="416">
                  <c:v>71.152000000000001</c:v>
                </c:pt>
                <c:pt idx="417">
                  <c:v>72.552999999999997</c:v>
                </c:pt>
                <c:pt idx="418">
                  <c:v>74.622</c:v>
                </c:pt>
                <c:pt idx="419">
                  <c:v>76.658000000000001</c:v>
                </c:pt>
                <c:pt idx="420">
                  <c:v>78.692999999999998</c:v>
                </c:pt>
                <c:pt idx="421">
                  <c:v>81.213999999999999</c:v>
                </c:pt>
                <c:pt idx="422">
                  <c:v>83.094999999999999</c:v>
                </c:pt>
                <c:pt idx="423">
                  <c:v>85.47</c:v>
                </c:pt>
                <c:pt idx="424">
                  <c:v>87.049000000000007</c:v>
                </c:pt>
                <c:pt idx="425">
                  <c:v>89.108999999999995</c:v>
                </c:pt>
                <c:pt idx="426">
                  <c:v>90.466999999999999</c:v>
                </c:pt>
                <c:pt idx="427">
                  <c:v>92.495000000000005</c:v>
                </c:pt>
                <c:pt idx="428">
                  <c:v>94.516999999999996</c:v>
                </c:pt>
                <c:pt idx="429">
                  <c:v>96.539000000000001</c:v>
                </c:pt>
                <c:pt idx="430">
                  <c:v>98.683000000000007</c:v>
                </c:pt>
                <c:pt idx="431">
                  <c:v>101.074</c:v>
                </c:pt>
                <c:pt idx="432">
                  <c:v>102.97799999999999</c:v>
                </c:pt>
                <c:pt idx="433">
                  <c:v>105.036</c:v>
                </c:pt>
                <c:pt idx="434">
                  <c:v>107.105</c:v>
                </c:pt>
                <c:pt idx="435">
                  <c:v>108.441</c:v>
                </c:pt>
                <c:pt idx="436">
                  <c:v>110.473</c:v>
                </c:pt>
                <c:pt idx="437">
                  <c:v>112.502</c:v>
                </c:pt>
                <c:pt idx="438">
                  <c:v>114.55</c:v>
                </c:pt>
                <c:pt idx="439">
                  <c:v>116.59099999999999</c:v>
                </c:pt>
                <c:pt idx="440">
                  <c:v>118.627</c:v>
                </c:pt>
                <c:pt idx="441">
                  <c:v>120.672</c:v>
                </c:pt>
                <c:pt idx="442">
                  <c:v>122.71599999999999</c:v>
                </c:pt>
                <c:pt idx="443">
                  <c:v>125.117</c:v>
                </c:pt>
                <c:pt idx="444">
                  <c:v>127.45099999999999</c:v>
                </c:pt>
                <c:pt idx="445">
                  <c:v>129.09899999999999</c:v>
                </c:pt>
                <c:pt idx="446">
                  <c:v>130.55799999999999</c:v>
                </c:pt>
                <c:pt idx="447">
                  <c:v>132.595</c:v>
                </c:pt>
                <c:pt idx="448">
                  <c:v>134.63</c:v>
                </c:pt>
                <c:pt idx="449">
                  <c:v>136.672</c:v>
                </c:pt>
                <c:pt idx="450">
                  <c:v>138.715</c:v>
                </c:pt>
                <c:pt idx="451">
                  <c:v>140.751</c:v>
                </c:pt>
                <c:pt idx="452">
                  <c:v>143.102</c:v>
                </c:pt>
                <c:pt idx="453">
                  <c:v>145.43899999999999</c:v>
                </c:pt>
                <c:pt idx="454">
                  <c:v>147.08600000000001</c:v>
                </c:pt>
                <c:pt idx="455">
                  <c:v>148.65299999999999</c:v>
                </c:pt>
                <c:pt idx="456">
                  <c:v>150.71100000000001</c:v>
                </c:pt>
                <c:pt idx="457">
                  <c:v>152.78899999999999</c:v>
                </c:pt>
                <c:pt idx="458">
                  <c:v>154.851</c:v>
                </c:pt>
                <c:pt idx="459">
                  <c:v>156.934</c:v>
                </c:pt>
                <c:pt idx="460">
                  <c:v>159.011</c:v>
                </c:pt>
                <c:pt idx="461">
                  <c:v>161.089</c:v>
                </c:pt>
                <c:pt idx="462">
                  <c:v>163.19</c:v>
                </c:pt>
                <c:pt idx="463">
                  <c:v>165.298</c:v>
                </c:pt>
                <c:pt idx="464">
                  <c:v>167.46299999999999</c:v>
                </c:pt>
                <c:pt idx="465">
                  <c:v>169.77199999999999</c:v>
                </c:pt>
                <c:pt idx="466">
                  <c:v>171.21899999999999</c:v>
                </c:pt>
                <c:pt idx="467">
                  <c:v>172.119</c:v>
                </c:pt>
                <c:pt idx="468">
                  <c:v>174.14099999999999</c:v>
                </c:pt>
                <c:pt idx="469">
                  <c:v>176.16200000000001</c:v>
                </c:pt>
                <c:pt idx="470">
                  <c:v>178.184</c:v>
                </c:pt>
                <c:pt idx="471">
                  <c:v>180.232</c:v>
                </c:pt>
                <c:pt idx="472">
                  <c:v>182.29</c:v>
                </c:pt>
                <c:pt idx="473">
                  <c:v>184.32400000000001</c:v>
                </c:pt>
                <c:pt idx="474">
                  <c:v>186.726</c:v>
                </c:pt>
                <c:pt idx="475">
                  <c:v>189.03399999999999</c:v>
                </c:pt>
                <c:pt idx="476">
                  <c:v>191.42500000000001</c:v>
                </c:pt>
                <c:pt idx="477">
                  <c:v>192.99199999999999</c:v>
                </c:pt>
                <c:pt idx="478">
                  <c:v>195.04900000000001</c:v>
                </c:pt>
                <c:pt idx="479">
                  <c:v>197.12899999999999</c:v>
                </c:pt>
                <c:pt idx="480">
                  <c:v>197.76499999999999</c:v>
                </c:pt>
                <c:pt idx="481">
                  <c:v>199.786</c:v>
                </c:pt>
                <c:pt idx="482">
                  <c:v>201.80699999999999</c:v>
                </c:pt>
                <c:pt idx="483">
                  <c:v>203.851</c:v>
                </c:pt>
                <c:pt idx="484">
                  <c:v>205.886</c:v>
                </c:pt>
                <c:pt idx="485">
                  <c:v>208.06700000000001</c:v>
                </c:pt>
                <c:pt idx="486">
                  <c:v>210.15299999999999</c:v>
                </c:pt>
                <c:pt idx="487">
                  <c:v>212.19499999999999</c:v>
                </c:pt>
                <c:pt idx="488">
                  <c:v>214.22800000000001</c:v>
                </c:pt>
                <c:pt idx="489">
                  <c:v>216.28399999999999</c:v>
                </c:pt>
                <c:pt idx="490">
                  <c:v>218.32</c:v>
                </c:pt>
                <c:pt idx="491">
                  <c:v>220.35400000000001</c:v>
                </c:pt>
                <c:pt idx="492">
                  <c:v>222.43100000000001</c:v>
                </c:pt>
                <c:pt idx="493">
                  <c:v>224.52600000000001</c:v>
                </c:pt>
                <c:pt idx="494">
                  <c:v>226.64599999999999</c:v>
                </c:pt>
                <c:pt idx="495">
                  <c:v>228.67699999999999</c:v>
                </c:pt>
                <c:pt idx="496">
                  <c:v>231.01</c:v>
                </c:pt>
                <c:pt idx="497">
                  <c:v>233.06800000000001</c:v>
                </c:pt>
                <c:pt idx="498">
                  <c:v>234.29300000000001</c:v>
                </c:pt>
                <c:pt idx="499">
                  <c:v>236.32599999999999</c:v>
                </c:pt>
                <c:pt idx="500">
                  <c:v>238.35599999999999</c:v>
                </c:pt>
                <c:pt idx="501">
                  <c:v>240.39500000000001</c:v>
                </c:pt>
                <c:pt idx="502">
                  <c:v>242.792</c:v>
                </c:pt>
                <c:pt idx="503">
                  <c:v>245.12899999999999</c:v>
                </c:pt>
                <c:pt idx="504">
                  <c:v>246.64699999999999</c:v>
                </c:pt>
                <c:pt idx="505">
                  <c:v>248.678</c:v>
                </c:pt>
                <c:pt idx="506">
                  <c:v>250.74700000000001</c:v>
                </c:pt>
                <c:pt idx="507">
                  <c:v>252.798</c:v>
                </c:pt>
                <c:pt idx="508">
                  <c:v>254.833</c:v>
                </c:pt>
                <c:pt idx="509">
                  <c:v>257.178</c:v>
                </c:pt>
                <c:pt idx="510">
                  <c:v>259.53899999999999</c:v>
                </c:pt>
                <c:pt idx="511">
                  <c:v>261.88</c:v>
                </c:pt>
                <c:pt idx="512">
                  <c:v>263.49900000000002</c:v>
                </c:pt>
                <c:pt idx="513">
                  <c:v>265.06400000000002</c:v>
                </c:pt>
                <c:pt idx="514">
                  <c:v>266.53399999999999</c:v>
                </c:pt>
                <c:pt idx="515">
                  <c:v>268.56599999999997</c:v>
                </c:pt>
                <c:pt idx="516">
                  <c:v>270.60300000000001</c:v>
                </c:pt>
                <c:pt idx="517">
                  <c:v>272.63600000000002</c:v>
                </c:pt>
                <c:pt idx="518">
                  <c:v>274.66899999999998</c:v>
                </c:pt>
                <c:pt idx="519">
                  <c:v>276.75599999999997</c:v>
                </c:pt>
                <c:pt idx="520">
                  <c:v>278.83699999999999</c:v>
                </c:pt>
                <c:pt idx="521">
                  <c:v>280.89800000000002</c:v>
                </c:pt>
                <c:pt idx="522">
                  <c:v>282.96800000000002</c:v>
                </c:pt>
                <c:pt idx="523">
                  <c:v>285.048</c:v>
                </c:pt>
                <c:pt idx="524">
                  <c:v>287.12700000000001</c:v>
                </c:pt>
                <c:pt idx="525">
                  <c:v>288.678</c:v>
                </c:pt>
                <c:pt idx="526">
                  <c:v>290.74099999999999</c:v>
                </c:pt>
                <c:pt idx="527">
                  <c:v>292.8</c:v>
                </c:pt>
                <c:pt idx="528">
                  <c:v>294.86399999999998</c:v>
                </c:pt>
                <c:pt idx="529">
                  <c:v>296.89400000000001</c:v>
                </c:pt>
                <c:pt idx="530">
                  <c:v>299.00200000000001</c:v>
                </c:pt>
                <c:pt idx="531">
                  <c:v>301.31700000000001</c:v>
                </c:pt>
                <c:pt idx="532">
                  <c:v>303.67599999999999</c:v>
                </c:pt>
                <c:pt idx="533">
                  <c:v>304.75200000000001</c:v>
                </c:pt>
                <c:pt idx="534">
                  <c:v>306.80599999999998</c:v>
                </c:pt>
                <c:pt idx="535">
                  <c:v>308.86700000000002</c:v>
                </c:pt>
                <c:pt idx="536">
                  <c:v>310.96100000000001</c:v>
                </c:pt>
                <c:pt idx="537">
                  <c:v>313.03300000000002</c:v>
                </c:pt>
                <c:pt idx="538">
                  <c:v>315.11700000000002</c:v>
                </c:pt>
                <c:pt idx="539">
                  <c:v>316.74099999999999</c:v>
                </c:pt>
                <c:pt idx="540">
                  <c:v>318.80200000000002</c:v>
                </c:pt>
                <c:pt idx="541">
                  <c:v>320.88200000000001</c:v>
                </c:pt>
                <c:pt idx="542">
                  <c:v>322.964</c:v>
                </c:pt>
                <c:pt idx="543">
                  <c:v>325.01900000000001</c:v>
                </c:pt>
                <c:pt idx="544">
                  <c:v>327.12799999999999</c:v>
                </c:pt>
                <c:pt idx="545">
                  <c:v>329.46300000000002</c:v>
                </c:pt>
                <c:pt idx="546">
                  <c:v>331.85399999999998</c:v>
                </c:pt>
                <c:pt idx="547">
                  <c:v>333.19</c:v>
                </c:pt>
                <c:pt idx="548">
                  <c:v>334.63900000000001</c:v>
                </c:pt>
                <c:pt idx="549">
                  <c:v>336.67200000000003</c:v>
                </c:pt>
                <c:pt idx="550">
                  <c:v>338.69400000000002</c:v>
                </c:pt>
                <c:pt idx="551">
                  <c:v>340.74</c:v>
                </c:pt>
                <c:pt idx="552">
                  <c:v>343.11200000000002</c:v>
                </c:pt>
                <c:pt idx="553">
                  <c:v>345.46</c:v>
                </c:pt>
                <c:pt idx="554">
                  <c:v>347.13799999999998</c:v>
                </c:pt>
                <c:pt idx="555">
                  <c:v>348.57100000000003</c:v>
                </c:pt>
                <c:pt idx="556">
                  <c:v>350.601</c:v>
                </c:pt>
                <c:pt idx="557">
                  <c:v>352.63600000000002</c:v>
                </c:pt>
                <c:pt idx="558">
                  <c:v>354.65800000000002</c:v>
                </c:pt>
                <c:pt idx="559">
                  <c:v>356.71899999999999</c:v>
                </c:pt>
                <c:pt idx="560">
                  <c:v>358.79</c:v>
                </c:pt>
                <c:pt idx="561">
                  <c:v>360.87400000000002</c:v>
                </c:pt>
                <c:pt idx="562">
                  <c:v>363.28300000000002</c:v>
                </c:pt>
                <c:pt idx="563">
                  <c:v>365.62099999999998</c:v>
                </c:pt>
                <c:pt idx="564">
                  <c:v>366.51900000000001</c:v>
                </c:pt>
                <c:pt idx="565">
                  <c:v>368.55200000000002</c:v>
                </c:pt>
                <c:pt idx="566">
                  <c:v>370.58499999999998</c:v>
                </c:pt>
                <c:pt idx="567">
                  <c:v>372.60700000000003</c:v>
                </c:pt>
                <c:pt idx="568">
                  <c:v>374.62799999999999</c:v>
                </c:pt>
                <c:pt idx="569">
                  <c:v>376.65</c:v>
                </c:pt>
                <c:pt idx="570">
                  <c:v>378.71800000000002</c:v>
                </c:pt>
                <c:pt idx="571">
                  <c:v>380.80399999999997</c:v>
                </c:pt>
                <c:pt idx="572">
                  <c:v>382.91800000000001</c:v>
                </c:pt>
                <c:pt idx="573">
                  <c:v>385.03199999999998</c:v>
                </c:pt>
                <c:pt idx="574">
                  <c:v>387.16500000000002</c:v>
                </c:pt>
                <c:pt idx="575">
                  <c:v>388.27300000000002</c:v>
                </c:pt>
                <c:pt idx="576">
                  <c:v>390.31900000000002</c:v>
                </c:pt>
                <c:pt idx="577">
                  <c:v>392.358</c:v>
                </c:pt>
                <c:pt idx="578">
                  <c:v>394.39800000000002</c:v>
                </c:pt>
                <c:pt idx="579">
                  <c:v>396.44</c:v>
                </c:pt>
                <c:pt idx="580">
                  <c:v>398.46199999999999</c:v>
                </c:pt>
                <c:pt idx="581">
                  <c:v>400.48399999999998</c:v>
                </c:pt>
                <c:pt idx="582">
                  <c:v>402.505</c:v>
                </c:pt>
                <c:pt idx="583">
                  <c:v>404.54599999999999</c:v>
                </c:pt>
                <c:pt idx="584">
                  <c:v>406.59199999999998</c:v>
                </c:pt>
                <c:pt idx="585">
                  <c:v>408.613</c:v>
                </c:pt>
                <c:pt idx="586">
                  <c:v>410.63499999999999</c:v>
                </c:pt>
                <c:pt idx="587">
                  <c:v>412.65699999999998</c:v>
                </c:pt>
                <c:pt idx="588">
                  <c:v>414.678</c:v>
                </c:pt>
                <c:pt idx="589">
                  <c:v>416.7</c:v>
                </c:pt>
                <c:pt idx="590">
                  <c:v>418.721</c:v>
                </c:pt>
                <c:pt idx="591">
                  <c:v>420.74299999999999</c:v>
                </c:pt>
                <c:pt idx="592">
                  <c:v>422.76499999999999</c:v>
                </c:pt>
                <c:pt idx="593">
                  <c:v>424.78699999999998</c:v>
                </c:pt>
                <c:pt idx="594">
                  <c:v>426.80799999999999</c:v>
                </c:pt>
                <c:pt idx="595">
                  <c:v>428.83</c:v>
                </c:pt>
                <c:pt idx="596">
                  <c:v>430.85199999999998</c:v>
                </c:pt>
                <c:pt idx="597">
                  <c:v>432.87400000000002</c:v>
                </c:pt>
                <c:pt idx="598">
                  <c:v>434.89600000000002</c:v>
                </c:pt>
                <c:pt idx="599">
                  <c:v>436.91699999999997</c:v>
                </c:pt>
              </c:numCache>
            </c:numRef>
          </c:xVal>
          <c:yVal>
            <c:numRef>
              <c:f>Sheet4!$C$2:$C$601</c:f>
              <c:numCache>
                <c:formatCode>General</c:formatCode>
                <c:ptCount val="600"/>
                <c:pt idx="200">
                  <c:v>459</c:v>
                </c:pt>
                <c:pt idx="201">
                  <c:v>3758</c:v>
                </c:pt>
                <c:pt idx="202">
                  <c:v>3758</c:v>
                </c:pt>
                <c:pt idx="203">
                  <c:v>3758</c:v>
                </c:pt>
                <c:pt idx="204">
                  <c:v>3758</c:v>
                </c:pt>
                <c:pt idx="205">
                  <c:v>3758</c:v>
                </c:pt>
                <c:pt idx="206">
                  <c:v>3758</c:v>
                </c:pt>
                <c:pt idx="207">
                  <c:v>3758</c:v>
                </c:pt>
                <c:pt idx="208">
                  <c:v>3758</c:v>
                </c:pt>
                <c:pt idx="209">
                  <c:v>3758</c:v>
                </c:pt>
                <c:pt idx="210">
                  <c:v>3758</c:v>
                </c:pt>
                <c:pt idx="211">
                  <c:v>3758</c:v>
                </c:pt>
                <c:pt idx="212">
                  <c:v>3758</c:v>
                </c:pt>
                <c:pt idx="213">
                  <c:v>3758</c:v>
                </c:pt>
                <c:pt idx="214">
                  <c:v>3758</c:v>
                </c:pt>
                <c:pt idx="215">
                  <c:v>3758</c:v>
                </c:pt>
                <c:pt idx="216">
                  <c:v>5379</c:v>
                </c:pt>
                <c:pt idx="217">
                  <c:v>5379</c:v>
                </c:pt>
                <c:pt idx="218">
                  <c:v>3758</c:v>
                </c:pt>
                <c:pt idx="219">
                  <c:v>3758</c:v>
                </c:pt>
                <c:pt idx="220">
                  <c:v>3758</c:v>
                </c:pt>
                <c:pt idx="221">
                  <c:v>3758</c:v>
                </c:pt>
                <c:pt idx="222">
                  <c:v>3758</c:v>
                </c:pt>
                <c:pt idx="223">
                  <c:v>2536</c:v>
                </c:pt>
                <c:pt idx="224">
                  <c:v>2536</c:v>
                </c:pt>
                <c:pt idx="225">
                  <c:v>2536</c:v>
                </c:pt>
                <c:pt idx="226">
                  <c:v>2536</c:v>
                </c:pt>
                <c:pt idx="227">
                  <c:v>2536</c:v>
                </c:pt>
                <c:pt idx="228">
                  <c:v>2536</c:v>
                </c:pt>
                <c:pt idx="229">
                  <c:v>2536</c:v>
                </c:pt>
                <c:pt idx="230">
                  <c:v>2536</c:v>
                </c:pt>
                <c:pt idx="231">
                  <c:v>2536</c:v>
                </c:pt>
                <c:pt idx="232">
                  <c:v>2536</c:v>
                </c:pt>
                <c:pt idx="233">
                  <c:v>2536</c:v>
                </c:pt>
                <c:pt idx="234">
                  <c:v>2536</c:v>
                </c:pt>
                <c:pt idx="235">
                  <c:v>3758</c:v>
                </c:pt>
                <c:pt idx="236">
                  <c:v>3758</c:v>
                </c:pt>
                <c:pt idx="237">
                  <c:v>3758</c:v>
                </c:pt>
                <c:pt idx="238">
                  <c:v>2536</c:v>
                </c:pt>
                <c:pt idx="239">
                  <c:v>2536</c:v>
                </c:pt>
                <c:pt idx="240">
                  <c:v>2536</c:v>
                </c:pt>
                <c:pt idx="241">
                  <c:v>2536</c:v>
                </c:pt>
                <c:pt idx="242">
                  <c:v>2536</c:v>
                </c:pt>
                <c:pt idx="243">
                  <c:v>2536</c:v>
                </c:pt>
                <c:pt idx="244">
                  <c:v>3758</c:v>
                </c:pt>
                <c:pt idx="245">
                  <c:v>3758</c:v>
                </c:pt>
                <c:pt idx="246">
                  <c:v>3758</c:v>
                </c:pt>
                <c:pt idx="247">
                  <c:v>2536</c:v>
                </c:pt>
                <c:pt idx="248">
                  <c:v>2536</c:v>
                </c:pt>
                <c:pt idx="249">
                  <c:v>2536</c:v>
                </c:pt>
                <c:pt idx="250">
                  <c:v>2536</c:v>
                </c:pt>
                <c:pt idx="251">
                  <c:v>2536</c:v>
                </c:pt>
                <c:pt idx="252">
                  <c:v>2536</c:v>
                </c:pt>
                <c:pt idx="253">
                  <c:v>2536</c:v>
                </c:pt>
                <c:pt idx="254">
                  <c:v>2536</c:v>
                </c:pt>
                <c:pt idx="255">
                  <c:v>2536</c:v>
                </c:pt>
                <c:pt idx="256">
                  <c:v>2536</c:v>
                </c:pt>
                <c:pt idx="257">
                  <c:v>2536</c:v>
                </c:pt>
                <c:pt idx="258">
                  <c:v>3758</c:v>
                </c:pt>
                <c:pt idx="259">
                  <c:v>3758</c:v>
                </c:pt>
                <c:pt idx="260">
                  <c:v>3758</c:v>
                </c:pt>
                <c:pt idx="261">
                  <c:v>2536</c:v>
                </c:pt>
                <c:pt idx="262">
                  <c:v>2536</c:v>
                </c:pt>
                <c:pt idx="263">
                  <c:v>2536</c:v>
                </c:pt>
                <c:pt idx="264">
                  <c:v>2536</c:v>
                </c:pt>
                <c:pt idx="265">
                  <c:v>2536</c:v>
                </c:pt>
                <c:pt idx="266">
                  <c:v>3758</c:v>
                </c:pt>
                <c:pt idx="267">
                  <c:v>3758</c:v>
                </c:pt>
                <c:pt idx="268">
                  <c:v>3758</c:v>
                </c:pt>
                <c:pt idx="269">
                  <c:v>3758</c:v>
                </c:pt>
                <c:pt idx="270">
                  <c:v>2536</c:v>
                </c:pt>
                <c:pt idx="271">
                  <c:v>2536</c:v>
                </c:pt>
                <c:pt idx="272">
                  <c:v>2536</c:v>
                </c:pt>
                <c:pt idx="273">
                  <c:v>2536</c:v>
                </c:pt>
                <c:pt idx="274">
                  <c:v>2536</c:v>
                </c:pt>
                <c:pt idx="275">
                  <c:v>2536</c:v>
                </c:pt>
                <c:pt idx="276">
                  <c:v>2536</c:v>
                </c:pt>
                <c:pt idx="277">
                  <c:v>2536</c:v>
                </c:pt>
                <c:pt idx="278">
                  <c:v>2536</c:v>
                </c:pt>
                <c:pt idx="279">
                  <c:v>2536</c:v>
                </c:pt>
                <c:pt idx="280">
                  <c:v>2536</c:v>
                </c:pt>
                <c:pt idx="281">
                  <c:v>2536</c:v>
                </c:pt>
                <c:pt idx="282">
                  <c:v>2536</c:v>
                </c:pt>
                <c:pt idx="283">
                  <c:v>2536</c:v>
                </c:pt>
                <c:pt idx="284">
                  <c:v>2536</c:v>
                </c:pt>
                <c:pt idx="285">
                  <c:v>2536</c:v>
                </c:pt>
                <c:pt idx="286">
                  <c:v>2536</c:v>
                </c:pt>
                <c:pt idx="287">
                  <c:v>3758</c:v>
                </c:pt>
                <c:pt idx="288">
                  <c:v>3758</c:v>
                </c:pt>
                <c:pt idx="289">
                  <c:v>3758</c:v>
                </c:pt>
                <c:pt idx="290">
                  <c:v>3758</c:v>
                </c:pt>
                <c:pt idx="291">
                  <c:v>3758</c:v>
                </c:pt>
                <c:pt idx="292">
                  <c:v>2536</c:v>
                </c:pt>
                <c:pt idx="293">
                  <c:v>2536</c:v>
                </c:pt>
                <c:pt idx="294">
                  <c:v>2536</c:v>
                </c:pt>
                <c:pt idx="295">
                  <c:v>2536</c:v>
                </c:pt>
                <c:pt idx="296">
                  <c:v>2536</c:v>
                </c:pt>
                <c:pt idx="297">
                  <c:v>3758</c:v>
                </c:pt>
                <c:pt idx="298">
                  <c:v>3758</c:v>
                </c:pt>
                <c:pt idx="299">
                  <c:v>3758</c:v>
                </c:pt>
                <c:pt idx="300">
                  <c:v>3758</c:v>
                </c:pt>
                <c:pt idx="301">
                  <c:v>2536</c:v>
                </c:pt>
                <c:pt idx="302">
                  <c:v>2536</c:v>
                </c:pt>
                <c:pt idx="303">
                  <c:v>2536</c:v>
                </c:pt>
                <c:pt idx="304">
                  <c:v>2536</c:v>
                </c:pt>
                <c:pt idx="305">
                  <c:v>2536</c:v>
                </c:pt>
                <c:pt idx="306">
                  <c:v>2536</c:v>
                </c:pt>
                <c:pt idx="307">
                  <c:v>2536</c:v>
                </c:pt>
                <c:pt idx="308">
                  <c:v>2536</c:v>
                </c:pt>
                <c:pt idx="309">
                  <c:v>2536</c:v>
                </c:pt>
                <c:pt idx="310">
                  <c:v>2536</c:v>
                </c:pt>
                <c:pt idx="311">
                  <c:v>2536</c:v>
                </c:pt>
                <c:pt idx="312">
                  <c:v>2536</c:v>
                </c:pt>
                <c:pt idx="313">
                  <c:v>2536</c:v>
                </c:pt>
                <c:pt idx="314">
                  <c:v>2536</c:v>
                </c:pt>
                <c:pt idx="315">
                  <c:v>2536</c:v>
                </c:pt>
                <c:pt idx="316">
                  <c:v>3758</c:v>
                </c:pt>
                <c:pt idx="317">
                  <c:v>3758</c:v>
                </c:pt>
                <c:pt idx="318">
                  <c:v>2536</c:v>
                </c:pt>
                <c:pt idx="319">
                  <c:v>2536</c:v>
                </c:pt>
                <c:pt idx="320">
                  <c:v>2536</c:v>
                </c:pt>
                <c:pt idx="321">
                  <c:v>2536</c:v>
                </c:pt>
                <c:pt idx="322">
                  <c:v>2536</c:v>
                </c:pt>
                <c:pt idx="323">
                  <c:v>3758</c:v>
                </c:pt>
                <c:pt idx="324">
                  <c:v>3758</c:v>
                </c:pt>
                <c:pt idx="325">
                  <c:v>3758</c:v>
                </c:pt>
                <c:pt idx="326">
                  <c:v>3758</c:v>
                </c:pt>
                <c:pt idx="327">
                  <c:v>2536</c:v>
                </c:pt>
                <c:pt idx="328">
                  <c:v>2536</c:v>
                </c:pt>
                <c:pt idx="329">
                  <c:v>2536</c:v>
                </c:pt>
                <c:pt idx="330">
                  <c:v>2536</c:v>
                </c:pt>
                <c:pt idx="331">
                  <c:v>2536</c:v>
                </c:pt>
                <c:pt idx="332">
                  <c:v>2536</c:v>
                </c:pt>
                <c:pt idx="333">
                  <c:v>2536</c:v>
                </c:pt>
                <c:pt idx="334">
                  <c:v>3758</c:v>
                </c:pt>
                <c:pt idx="335">
                  <c:v>3758</c:v>
                </c:pt>
                <c:pt idx="336">
                  <c:v>3758</c:v>
                </c:pt>
                <c:pt idx="337">
                  <c:v>3758</c:v>
                </c:pt>
                <c:pt idx="338">
                  <c:v>3758</c:v>
                </c:pt>
                <c:pt idx="339">
                  <c:v>2536</c:v>
                </c:pt>
                <c:pt idx="340">
                  <c:v>2536</c:v>
                </c:pt>
                <c:pt idx="341">
                  <c:v>2536</c:v>
                </c:pt>
                <c:pt idx="342">
                  <c:v>2536</c:v>
                </c:pt>
                <c:pt idx="343">
                  <c:v>2536</c:v>
                </c:pt>
                <c:pt idx="344">
                  <c:v>2536</c:v>
                </c:pt>
                <c:pt idx="345">
                  <c:v>2536</c:v>
                </c:pt>
                <c:pt idx="346">
                  <c:v>2536</c:v>
                </c:pt>
                <c:pt idx="347">
                  <c:v>2536</c:v>
                </c:pt>
                <c:pt idx="348">
                  <c:v>2536</c:v>
                </c:pt>
                <c:pt idx="349">
                  <c:v>2536</c:v>
                </c:pt>
                <c:pt idx="350">
                  <c:v>2536</c:v>
                </c:pt>
                <c:pt idx="351">
                  <c:v>2536</c:v>
                </c:pt>
                <c:pt idx="352">
                  <c:v>2536</c:v>
                </c:pt>
                <c:pt idx="353">
                  <c:v>2536</c:v>
                </c:pt>
                <c:pt idx="354">
                  <c:v>2536</c:v>
                </c:pt>
                <c:pt idx="355">
                  <c:v>2536</c:v>
                </c:pt>
                <c:pt idx="356">
                  <c:v>2536</c:v>
                </c:pt>
                <c:pt idx="357">
                  <c:v>2536</c:v>
                </c:pt>
                <c:pt idx="358">
                  <c:v>2536</c:v>
                </c:pt>
                <c:pt idx="359">
                  <c:v>3758</c:v>
                </c:pt>
                <c:pt idx="360">
                  <c:v>3758</c:v>
                </c:pt>
                <c:pt idx="361">
                  <c:v>3758</c:v>
                </c:pt>
                <c:pt idx="362">
                  <c:v>2536</c:v>
                </c:pt>
                <c:pt idx="363">
                  <c:v>2536</c:v>
                </c:pt>
                <c:pt idx="364">
                  <c:v>2536</c:v>
                </c:pt>
                <c:pt idx="365">
                  <c:v>2536</c:v>
                </c:pt>
                <c:pt idx="366">
                  <c:v>3758</c:v>
                </c:pt>
                <c:pt idx="367">
                  <c:v>3758</c:v>
                </c:pt>
                <c:pt idx="368">
                  <c:v>3758</c:v>
                </c:pt>
                <c:pt idx="369">
                  <c:v>2536</c:v>
                </c:pt>
                <c:pt idx="370">
                  <c:v>2536</c:v>
                </c:pt>
                <c:pt idx="371">
                  <c:v>2536</c:v>
                </c:pt>
                <c:pt idx="372">
                  <c:v>2536</c:v>
                </c:pt>
                <c:pt idx="373">
                  <c:v>2536</c:v>
                </c:pt>
                <c:pt idx="374">
                  <c:v>2536</c:v>
                </c:pt>
                <c:pt idx="375">
                  <c:v>2536</c:v>
                </c:pt>
                <c:pt idx="376">
                  <c:v>2536</c:v>
                </c:pt>
                <c:pt idx="377">
                  <c:v>3758</c:v>
                </c:pt>
                <c:pt idx="378">
                  <c:v>3758</c:v>
                </c:pt>
                <c:pt idx="379">
                  <c:v>2536</c:v>
                </c:pt>
                <c:pt idx="380">
                  <c:v>2536</c:v>
                </c:pt>
                <c:pt idx="381">
                  <c:v>2536</c:v>
                </c:pt>
                <c:pt idx="382">
                  <c:v>2536</c:v>
                </c:pt>
                <c:pt idx="383">
                  <c:v>2536</c:v>
                </c:pt>
                <c:pt idx="384">
                  <c:v>2536</c:v>
                </c:pt>
                <c:pt idx="385">
                  <c:v>2536</c:v>
                </c:pt>
                <c:pt idx="386">
                  <c:v>2536</c:v>
                </c:pt>
                <c:pt idx="387">
                  <c:v>2536</c:v>
                </c:pt>
                <c:pt idx="388">
                  <c:v>2536</c:v>
                </c:pt>
                <c:pt idx="389">
                  <c:v>2536</c:v>
                </c:pt>
                <c:pt idx="390">
                  <c:v>2536</c:v>
                </c:pt>
                <c:pt idx="391">
                  <c:v>2536</c:v>
                </c:pt>
                <c:pt idx="392">
                  <c:v>2536</c:v>
                </c:pt>
                <c:pt idx="393">
                  <c:v>3758</c:v>
                </c:pt>
                <c:pt idx="394">
                  <c:v>3758</c:v>
                </c:pt>
                <c:pt idx="395">
                  <c:v>3758</c:v>
                </c:pt>
                <c:pt idx="396">
                  <c:v>3758</c:v>
                </c:pt>
                <c:pt idx="397">
                  <c:v>3758</c:v>
                </c:pt>
                <c:pt idx="398">
                  <c:v>3758</c:v>
                </c:pt>
                <c:pt idx="399">
                  <c:v>537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787-4728-A6FB-65195839A948}"/>
            </c:ext>
          </c:extLst>
        </c:ser>
        <c:ser>
          <c:idx val="2"/>
          <c:order val="2"/>
          <c:tx>
            <c:strRef>
              <c:f>Sheet4!$D$1</c:f>
              <c:strCache>
                <c:ptCount val="1"/>
                <c:pt idx="0">
                  <c:v>Client 3</c:v>
                </c:pt>
              </c:strCache>
            </c:strRef>
          </c:tx>
          <c:spPr>
            <a:ln w="349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Sheet4!$A$2:$A$601</c:f>
              <c:numCache>
                <c:formatCode>General</c:formatCode>
                <c:ptCount val="600"/>
                <c:pt idx="0">
                  <c:v>0.122</c:v>
                </c:pt>
                <c:pt idx="1">
                  <c:v>1.268</c:v>
                </c:pt>
                <c:pt idx="2">
                  <c:v>2.9329999999999998</c:v>
                </c:pt>
                <c:pt idx="3">
                  <c:v>4.5990000000000002</c:v>
                </c:pt>
                <c:pt idx="4">
                  <c:v>6.2709999999999999</c:v>
                </c:pt>
                <c:pt idx="5">
                  <c:v>7.9370000000000003</c:v>
                </c:pt>
                <c:pt idx="6">
                  <c:v>9.6020000000000003</c:v>
                </c:pt>
                <c:pt idx="7">
                  <c:v>11.266999999999999</c:v>
                </c:pt>
                <c:pt idx="8">
                  <c:v>12.933</c:v>
                </c:pt>
                <c:pt idx="9">
                  <c:v>14.598000000000001</c:v>
                </c:pt>
                <c:pt idx="10">
                  <c:v>16.263999999999999</c:v>
                </c:pt>
                <c:pt idx="11">
                  <c:v>19.809000000000001</c:v>
                </c:pt>
                <c:pt idx="12">
                  <c:v>22.108000000000001</c:v>
                </c:pt>
                <c:pt idx="13">
                  <c:v>24.326000000000001</c:v>
                </c:pt>
                <c:pt idx="14">
                  <c:v>26.356999999999999</c:v>
                </c:pt>
                <c:pt idx="15">
                  <c:v>28.303000000000001</c:v>
                </c:pt>
                <c:pt idx="16">
                  <c:v>30.335000000000001</c:v>
                </c:pt>
                <c:pt idx="17">
                  <c:v>31.940999999999999</c:v>
                </c:pt>
                <c:pt idx="18">
                  <c:v>33.972999999999999</c:v>
                </c:pt>
                <c:pt idx="19">
                  <c:v>36.017000000000003</c:v>
                </c:pt>
                <c:pt idx="20">
                  <c:v>38.052999999999997</c:v>
                </c:pt>
                <c:pt idx="21">
                  <c:v>40.326000000000001</c:v>
                </c:pt>
                <c:pt idx="22">
                  <c:v>42.357999999999997</c:v>
                </c:pt>
                <c:pt idx="23">
                  <c:v>44.271000000000001</c:v>
                </c:pt>
                <c:pt idx="24">
                  <c:v>46.292000000000002</c:v>
                </c:pt>
                <c:pt idx="25">
                  <c:v>49.212000000000003</c:v>
                </c:pt>
                <c:pt idx="26">
                  <c:v>51.552999999999997</c:v>
                </c:pt>
                <c:pt idx="27">
                  <c:v>53.948</c:v>
                </c:pt>
                <c:pt idx="28">
                  <c:v>55.045999999999999</c:v>
                </c:pt>
                <c:pt idx="29">
                  <c:v>56.616999999999997</c:v>
                </c:pt>
                <c:pt idx="30">
                  <c:v>58.231999999999999</c:v>
                </c:pt>
                <c:pt idx="31">
                  <c:v>60.265000000000001</c:v>
                </c:pt>
                <c:pt idx="32">
                  <c:v>62.302</c:v>
                </c:pt>
                <c:pt idx="33">
                  <c:v>64.340999999999994</c:v>
                </c:pt>
                <c:pt idx="34">
                  <c:v>65.548000000000002</c:v>
                </c:pt>
                <c:pt idx="35">
                  <c:v>67.608999999999995</c:v>
                </c:pt>
                <c:pt idx="36">
                  <c:v>69.677000000000007</c:v>
                </c:pt>
                <c:pt idx="37">
                  <c:v>71.712999999999994</c:v>
                </c:pt>
                <c:pt idx="38">
                  <c:v>73.751999999999995</c:v>
                </c:pt>
                <c:pt idx="39">
                  <c:v>75.789000000000001</c:v>
                </c:pt>
                <c:pt idx="40">
                  <c:v>77.84</c:v>
                </c:pt>
                <c:pt idx="41">
                  <c:v>80.778000000000006</c:v>
                </c:pt>
                <c:pt idx="42">
                  <c:v>82.635000000000005</c:v>
                </c:pt>
                <c:pt idx="43">
                  <c:v>85.158000000000001</c:v>
                </c:pt>
                <c:pt idx="44">
                  <c:v>87.462999999999994</c:v>
                </c:pt>
                <c:pt idx="45">
                  <c:v>88.978999999999999</c:v>
                </c:pt>
                <c:pt idx="46">
                  <c:v>90.332999999999998</c:v>
                </c:pt>
                <c:pt idx="47">
                  <c:v>91.695999999999998</c:v>
                </c:pt>
                <c:pt idx="48">
                  <c:v>93.754999999999995</c:v>
                </c:pt>
                <c:pt idx="49">
                  <c:v>95.777000000000001</c:v>
                </c:pt>
                <c:pt idx="50">
                  <c:v>98.631</c:v>
                </c:pt>
                <c:pt idx="51">
                  <c:v>101.051</c:v>
                </c:pt>
                <c:pt idx="52">
                  <c:v>102.699</c:v>
                </c:pt>
                <c:pt idx="53">
                  <c:v>104.961</c:v>
                </c:pt>
                <c:pt idx="54">
                  <c:v>107.054</c:v>
                </c:pt>
                <c:pt idx="55">
                  <c:v>108.959</c:v>
                </c:pt>
                <c:pt idx="56">
                  <c:v>110.57</c:v>
                </c:pt>
                <c:pt idx="57">
                  <c:v>112.438</c:v>
                </c:pt>
                <c:pt idx="58">
                  <c:v>113.83199999999999</c:v>
                </c:pt>
                <c:pt idx="59">
                  <c:v>115.95699999999999</c:v>
                </c:pt>
                <c:pt idx="60">
                  <c:v>117.988</c:v>
                </c:pt>
                <c:pt idx="61">
                  <c:v>120.014</c:v>
                </c:pt>
                <c:pt idx="62">
                  <c:v>122.407</c:v>
                </c:pt>
                <c:pt idx="63">
                  <c:v>125.65600000000001</c:v>
                </c:pt>
                <c:pt idx="64">
                  <c:v>128.04900000000001</c:v>
                </c:pt>
                <c:pt idx="65">
                  <c:v>129.614</c:v>
                </c:pt>
                <c:pt idx="66">
                  <c:v>130.95599999999999</c:v>
                </c:pt>
                <c:pt idx="67">
                  <c:v>132.435</c:v>
                </c:pt>
                <c:pt idx="68">
                  <c:v>133.28299999999999</c:v>
                </c:pt>
                <c:pt idx="69">
                  <c:v>135.35300000000001</c:v>
                </c:pt>
                <c:pt idx="70">
                  <c:v>137.429</c:v>
                </c:pt>
                <c:pt idx="71">
                  <c:v>139.471</c:v>
                </c:pt>
                <c:pt idx="72">
                  <c:v>141.547</c:v>
                </c:pt>
                <c:pt idx="73">
                  <c:v>143.881</c:v>
                </c:pt>
                <c:pt idx="74">
                  <c:v>146.245</c:v>
                </c:pt>
                <c:pt idx="75">
                  <c:v>148.58099999999999</c:v>
                </c:pt>
                <c:pt idx="76">
                  <c:v>150.202</c:v>
                </c:pt>
                <c:pt idx="77">
                  <c:v>152.262</c:v>
                </c:pt>
                <c:pt idx="78">
                  <c:v>154.28399999999999</c:v>
                </c:pt>
                <c:pt idx="79">
                  <c:v>156.30500000000001</c:v>
                </c:pt>
                <c:pt idx="80">
                  <c:v>158.33699999999999</c:v>
                </c:pt>
                <c:pt idx="81">
                  <c:v>160.208</c:v>
                </c:pt>
                <c:pt idx="82">
                  <c:v>162.30099999999999</c:v>
                </c:pt>
                <c:pt idx="83">
                  <c:v>164.33799999999999</c:v>
                </c:pt>
                <c:pt idx="84">
                  <c:v>166.50299999999999</c:v>
                </c:pt>
                <c:pt idx="85">
                  <c:v>168.61</c:v>
                </c:pt>
                <c:pt idx="86">
                  <c:v>170.21600000000001</c:v>
                </c:pt>
                <c:pt idx="87">
                  <c:v>172.249</c:v>
                </c:pt>
                <c:pt idx="88">
                  <c:v>174.304</c:v>
                </c:pt>
                <c:pt idx="89">
                  <c:v>176.34</c:v>
                </c:pt>
                <c:pt idx="90">
                  <c:v>177.64</c:v>
                </c:pt>
                <c:pt idx="91">
                  <c:v>179.67</c:v>
                </c:pt>
                <c:pt idx="92">
                  <c:v>181.691</c:v>
                </c:pt>
                <c:pt idx="93">
                  <c:v>183.733</c:v>
                </c:pt>
                <c:pt idx="94">
                  <c:v>186.053</c:v>
                </c:pt>
                <c:pt idx="95">
                  <c:v>188.38900000000001</c:v>
                </c:pt>
                <c:pt idx="96">
                  <c:v>190.84100000000001</c:v>
                </c:pt>
                <c:pt idx="97">
                  <c:v>192.404</c:v>
                </c:pt>
                <c:pt idx="98">
                  <c:v>194.02500000000001</c:v>
                </c:pt>
                <c:pt idx="99">
                  <c:v>196.08500000000001</c:v>
                </c:pt>
                <c:pt idx="100">
                  <c:v>198.16300000000001</c:v>
                </c:pt>
                <c:pt idx="101">
                  <c:v>200.22</c:v>
                </c:pt>
                <c:pt idx="102">
                  <c:v>202.26400000000001</c:v>
                </c:pt>
                <c:pt idx="103">
                  <c:v>204.29900000000001</c:v>
                </c:pt>
                <c:pt idx="104">
                  <c:v>206.33500000000001</c:v>
                </c:pt>
                <c:pt idx="105">
                  <c:v>207.92</c:v>
                </c:pt>
                <c:pt idx="106">
                  <c:v>209.98</c:v>
                </c:pt>
                <c:pt idx="107">
                  <c:v>212.06</c:v>
                </c:pt>
                <c:pt idx="108">
                  <c:v>214.08099999999999</c:v>
                </c:pt>
                <c:pt idx="109">
                  <c:v>216.10300000000001</c:v>
                </c:pt>
                <c:pt idx="110">
                  <c:v>218.125</c:v>
                </c:pt>
                <c:pt idx="111">
                  <c:v>220.14599999999999</c:v>
                </c:pt>
                <c:pt idx="112">
                  <c:v>222.18199999999999</c:v>
                </c:pt>
                <c:pt idx="113">
                  <c:v>224.23400000000001</c:v>
                </c:pt>
                <c:pt idx="114">
                  <c:v>226.398</c:v>
                </c:pt>
                <c:pt idx="115">
                  <c:v>228.69200000000001</c:v>
                </c:pt>
                <c:pt idx="116">
                  <c:v>229.96600000000001</c:v>
                </c:pt>
                <c:pt idx="117">
                  <c:v>232.02600000000001</c:v>
                </c:pt>
                <c:pt idx="118">
                  <c:v>234.077</c:v>
                </c:pt>
                <c:pt idx="119">
                  <c:v>236.11600000000001</c:v>
                </c:pt>
                <c:pt idx="120">
                  <c:v>238.137</c:v>
                </c:pt>
                <c:pt idx="121">
                  <c:v>240.16</c:v>
                </c:pt>
                <c:pt idx="122">
                  <c:v>242.38300000000001</c:v>
                </c:pt>
                <c:pt idx="123">
                  <c:v>244.71700000000001</c:v>
                </c:pt>
                <c:pt idx="124">
                  <c:v>246.923</c:v>
                </c:pt>
                <c:pt idx="125">
                  <c:v>248.38200000000001</c:v>
                </c:pt>
                <c:pt idx="126">
                  <c:v>249.78</c:v>
                </c:pt>
                <c:pt idx="127">
                  <c:v>251.84</c:v>
                </c:pt>
                <c:pt idx="128">
                  <c:v>253.86199999999999</c:v>
                </c:pt>
                <c:pt idx="129">
                  <c:v>256.64699999999999</c:v>
                </c:pt>
                <c:pt idx="130">
                  <c:v>259.03800000000001</c:v>
                </c:pt>
                <c:pt idx="131">
                  <c:v>261.37799999999999</c:v>
                </c:pt>
                <c:pt idx="132">
                  <c:v>263.77</c:v>
                </c:pt>
                <c:pt idx="133">
                  <c:v>265.33499999999998</c:v>
                </c:pt>
                <c:pt idx="134">
                  <c:v>266.74700000000001</c:v>
                </c:pt>
                <c:pt idx="135">
                  <c:v>268.23</c:v>
                </c:pt>
                <c:pt idx="136">
                  <c:v>270.25900000000001</c:v>
                </c:pt>
                <c:pt idx="137">
                  <c:v>272.27999999999997</c:v>
                </c:pt>
                <c:pt idx="138">
                  <c:v>274.30200000000002</c:v>
                </c:pt>
                <c:pt idx="139">
                  <c:v>276.33800000000002</c:v>
                </c:pt>
                <c:pt idx="140">
                  <c:v>278.40100000000001</c:v>
                </c:pt>
                <c:pt idx="141">
                  <c:v>280.46100000000001</c:v>
                </c:pt>
                <c:pt idx="142">
                  <c:v>282.63099999999997</c:v>
                </c:pt>
                <c:pt idx="143">
                  <c:v>284.67700000000002</c:v>
                </c:pt>
                <c:pt idx="144">
                  <c:v>286.55399999999997</c:v>
                </c:pt>
                <c:pt idx="145">
                  <c:v>287.84500000000003</c:v>
                </c:pt>
                <c:pt idx="146">
                  <c:v>290.06299999999999</c:v>
                </c:pt>
                <c:pt idx="147">
                  <c:v>292.12400000000002</c:v>
                </c:pt>
                <c:pt idx="148">
                  <c:v>294.14600000000002</c:v>
                </c:pt>
                <c:pt idx="149">
                  <c:v>296.16800000000001</c:v>
                </c:pt>
                <c:pt idx="150">
                  <c:v>298.20299999999997</c:v>
                </c:pt>
                <c:pt idx="151">
                  <c:v>301.42099999999999</c:v>
                </c:pt>
                <c:pt idx="152">
                  <c:v>303.70999999999998</c:v>
                </c:pt>
                <c:pt idx="153">
                  <c:v>305.66699999999997</c:v>
                </c:pt>
                <c:pt idx="154">
                  <c:v>307.173</c:v>
                </c:pt>
                <c:pt idx="155">
                  <c:v>308.82900000000001</c:v>
                </c:pt>
                <c:pt idx="156">
                  <c:v>310.39999999999998</c:v>
                </c:pt>
                <c:pt idx="157">
                  <c:v>312.49400000000003</c:v>
                </c:pt>
                <c:pt idx="158">
                  <c:v>313.92599999999999</c:v>
                </c:pt>
                <c:pt idx="159">
                  <c:v>315.98599999999999</c:v>
                </c:pt>
                <c:pt idx="160">
                  <c:v>318.09199999999998</c:v>
                </c:pt>
                <c:pt idx="161">
                  <c:v>320.15100000000001</c:v>
                </c:pt>
                <c:pt idx="162">
                  <c:v>322.2</c:v>
                </c:pt>
                <c:pt idx="163">
                  <c:v>324.23399999999998</c:v>
                </c:pt>
                <c:pt idx="164">
                  <c:v>326.26900000000001</c:v>
                </c:pt>
                <c:pt idx="165">
                  <c:v>328.68599999999998</c:v>
                </c:pt>
                <c:pt idx="166">
                  <c:v>331.02199999999999</c:v>
                </c:pt>
                <c:pt idx="167">
                  <c:v>332.54199999999997</c:v>
                </c:pt>
                <c:pt idx="168">
                  <c:v>333.97699999999998</c:v>
                </c:pt>
                <c:pt idx="169">
                  <c:v>336.03699999999998</c:v>
                </c:pt>
                <c:pt idx="170">
                  <c:v>338.05799999999999</c:v>
                </c:pt>
                <c:pt idx="171">
                  <c:v>340.08</c:v>
                </c:pt>
                <c:pt idx="172">
                  <c:v>343.23599999999999</c:v>
                </c:pt>
                <c:pt idx="173">
                  <c:v>345.61700000000002</c:v>
                </c:pt>
                <c:pt idx="174">
                  <c:v>347.99200000000002</c:v>
                </c:pt>
                <c:pt idx="175">
                  <c:v>349.35700000000003</c:v>
                </c:pt>
                <c:pt idx="176">
                  <c:v>350.55099999999999</c:v>
                </c:pt>
                <c:pt idx="177">
                  <c:v>351.69799999999998</c:v>
                </c:pt>
                <c:pt idx="178">
                  <c:v>353.75599999999997</c:v>
                </c:pt>
                <c:pt idx="179">
                  <c:v>355.78899999999999</c:v>
                </c:pt>
                <c:pt idx="180">
                  <c:v>357.84399999999999</c:v>
                </c:pt>
                <c:pt idx="181">
                  <c:v>359.88099999999997</c:v>
                </c:pt>
                <c:pt idx="182">
                  <c:v>361.923</c:v>
                </c:pt>
                <c:pt idx="183">
                  <c:v>364.25900000000001</c:v>
                </c:pt>
                <c:pt idx="184">
                  <c:v>366.31799999999998</c:v>
                </c:pt>
                <c:pt idx="185">
                  <c:v>368.36599999999999</c:v>
                </c:pt>
                <c:pt idx="186">
                  <c:v>369.32</c:v>
                </c:pt>
                <c:pt idx="187">
                  <c:v>371.37700000000001</c:v>
                </c:pt>
                <c:pt idx="188">
                  <c:v>373.44900000000001</c:v>
                </c:pt>
                <c:pt idx="189">
                  <c:v>375.53199999999998</c:v>
                </c:pt>
                <c:pt idx="190">
                  <c:v>377.60899999999998</c:v>
                </c:pt>
                <c:pt idx="191">
                  <c:v>379.95100000000002</c:v>
                </c:pt>
                <c:pt idx="192">
                  <c:v>382.01400000000001</c:v>
                </c:pt>
                <c:pt idx="193">
                  <c:v>384.113</c:v>
                </c:pt>
                <c:pt idx="194">
                  <c:v>386.23399999999998</c:v>
                </c:pt>
                <c:pt idx="195">
                  <c:v>388.56700000000001</c:v>
                </c:pt>
                <c:pt idx="196">
                  <c:v>390.05599999999998</c:v>
                </c:pt>
                <c:pt idx="197">
                  <c:v>392.08600000000001</c:v>
                </c:pt>
                <c:pt idx="198">
                  <c:v>394.108</c:v>
                </c:pt>
                <c:pt idx="199">
                  <c:v>396.142</c:v>
                </c:pt>
                <c:pt idx="200">
                  <c:v>16.495999999999999</c:v>
                </c:pt>
                <c:pt idx="201">
                  <c:v>18.085999999999999</c:v>
                </c:pt>
                <c:pt idx="202">
                  <c:v>19.303000000000001</c:v>
                </c:pt>
                <c:pt idx="203">
                  <c:v>20.864999999999998</c:v>
                </c:pt>
                <c:pt idx="204">
                  <c:v>22.427</c:v>
                </c:pt>
                <c:pt idx="205">
                  <c:v>24.044</c:v>
                </c:pt>
                <c:pt idx="206">
                  <c:v>25.606000000000002</c:v>
                </c:pt>
                <c:pt idx="207">
                  <c:v>26.707999999999998</c:v>
                </c:pt>
                <c:pt idx="208">
                  <c:v>27.927</c:v>
                </c:pt>
                <c:pt idx="209">
                  <c:v>29.515999999999998</c:v>
                </c:pt>
                <c:pt idx="210">
                  <c:v>30.591000000000001</c:v>
                </c:pt>
                <c:pt idx="211">
                  <c:v>32.180999999999997</c:v>
                </c:pt>
                <c:pt idx="212">
                  <c:v>33.595999999999997</c:v>
                </c:pt>
                <c:pt idx="213">
                  <c:v>34.898000000000003</c:v>
                </c:pt>
                <c:pt idx="214">
                  <c:v>36.930999999999997</c:v>
                </c:pt>
                <c:pt idx="215">
                  <c:v>37.744999999999997</c:v>
                </c:pt>
                <c:pt idx="216">
                  <c:v>39.767000000000003</c:v>
                </c:pt>
                <c:pt idx="217">
                  <c:v>42.27</c:v>
                </c:pt>
                <c:pt idx="218">
                  <c:v>44.292000000000002</c:v>
                </c:pt>
                <c:pt idx="219">
                  <c:v>46.323999999999998</c:v>
                </c:pt>
                <c:pt idx="220">
                  <c:v>48.432000000000002</c:v>
                </c:pt>
                <c:pt idx="221">
                  <c:v>50.771000000000001</c:v>
                </c:pt>
                <c:pt idx="222">
                  <c:v>53.167000000000002</c:v>
                </c:pt>
                <c:pt idx="223">
                  <c:v>54.914000000000001</c:v>
                </c:pt>
                <c:pt idx="224">
                  <c:v>56.555999999999997</c:v>
                </c:pt>
                <c:pt idx="225">
                  <c:v>58.616999999999997</c:v>
                </c:pt>
                <c:pt idx="226">
                  <c:v>60.698</c:v>
                </c:pt>
                <c:pt idx="227">
                  <c:v>62.779000000000003</c:v>
                </c:pt>
                <c:pt idx="228">
                  <c:v>64.86</c:v>
                </c:pt>
                <c:pt idx="229">
                  <c:v>66.954999999999998</c:v>
                </c:pt>
                <c:pt idx="230">
                  <c:v>68.266000000000005</c:v>
                </c:pt>
                <c:pt idx="231">
                  <c:v>70.325999999999993</c:v>
                </c:pt>
                <c:pt idx="232">
                  <c:v>72.406000000000006</c:v>
                </c:pt>
                <c:pt idx="233">
                  <c:v>74.484999999999999</c:v>
                </c:pt>
                <c:pt idx="234">
                  <c:v>76.506</c:v>
                </c:pt>
                <c:pt idx="235">
                  <c:v>78.546000000000006</c:v>
                </c:pt>
                <c:pt idx="236">
                  <c:v>80.861999999999995</c:v>
                </c:pt>
                <c:pt idx="237">
                  <c:v>83.875</c:v>
                </c:pt>
                <c:pt idx="238">
                  <c:v>85.492999999999995</c:v>
                </c:pt>
                <c:pt idx="239">
                  <c:v>87.057000000000002</c:v>
                </c:pt>
                <c:pt idx="240">
                  <c:v>88.704999999999998</c:v>
                </c:pt>
                <c:pt idx="241">
                  <c:v>90.747</c:v>
                </c:pt>
                <c:pt idx="242">
                  <c:v>92.807000000000002</c:v>
                </c:pt>
                <c:pt idx="243">
                  <c:v>94.852999999999994</c:v>
                </c:pt>
                <c:pt idx="244">
                  <c:v>96.894000000000005</c:v>
                </c:pt>
                <c:pt idx="245">
                  <c:v>99.296999999999997</c:v>
                </c:pt>
                <c:pt idx="246">
                  <c:v>101.79</c:v>
                </c:pt>
                <c:pt idx="247">
                  <c:v>103.592</c:v>
                </c:pt>
                <c:pt idx="248">
                  <c:v>104.995</c:v>
                </c:pt>
                <c:pt idx="249">
                  <c:v>106.544</c:v>
                </c:pt>
                <c:pt idx="250">
                  <c:v>108.604</c:v>
                </c:pt>
                <c:pt idx="251">
                  <c:v>110.672</c:v>
                </c:pt>
                <c:pt idx="252">
                  <c:v>112.73399999999999</c:v>
                </c:pt>
                <c:pt idx="253">
                  <c:v>114.80200000000001</c:v>
                </c:pt>
                <c:pt idx="254">
                  <c:v>116.872</c:v>
                </c:pt>
                <c:pt idx="255">
                  <c:v>118.93300000000001</c:v>
                </c:pt>
                <c:pt idx="256">
                  <c:v>119.798</c:v>
                </c:pt>
                <c:pt idx="257">
                  <c:v>121.82</c:v>
                </c:pt>
                <c:pt idx="258">
                  <c:v>124.09699999999999</c:v>
                </c:pt>
                <c:pt idx="259">
                  <c:v>126.489</c:v>
                </c:pt>
                <c:pt idx="260">
                  <c:v>128.798</c:v>
                </c:pt>
                <c:pt idx="261">
                  <c:v>130.85599999999999</c:v>
                </c:pt>
                <c:pt idx="262">
                  <c:v>132.911</c:v>
                </c:pt>
                <c:pt idx="263">
                  <c:v>134.42500000000001</c:v>
                </c:pt>
                <c:pt idx="264">
                  <c:v>136.45599999999999</c:v>
                </c:pt>
                <c:pt idx="265">
                  <c:v>138.477</c:v>
                </c:pt>
                <c:pt idx="266">
                  <c:v>140.499</c:v>
                </c:pt>
                <c:pt idx="267">
                  <c:v>142.708</c:v>
                </c:pt>
                <c:pt idx="268">
                  <c:v>145.04400000000001</c:v>
                </c:pt>
                <c:pt idx="269">
                  <c:v>147.435</c:v>
                </c:pt>
                <c:pt idx="270">
                  <c:v>149</c:v>
                </c:pt>
                <c:pt idx="271">
                  <c:v>150.51400000000001</c:v>
                </c:pt>
                <c:pt idx="272">
                  <c:v>152.54599999999999</c:v>
                </c:pt>
                <c:pt idx="273">
                  <c:v>154.59299999999999</c:v>
                </c:pt>
                <c:pt idx="274">
                  <c:v>156.63200000000001</c:v>
                </c:pt>
                <c:pt idx="275">
                  <c:v>158.66800000000001</c:v>
                </c:pt>
                <c:pt idx="276">
                  <c:v>160.70400000000001</c:v>
                </c:pt>
                <c:pt idx="277">
                  <c:v>162.77600000000001</c:v>
                </c:pt>
                <c:pt idx="278">
                  <c:v>164.85599999999999</c:v>
                </c:pt>
                <c:pt idx="279">
                  <c:v>166.93700000000001</c:v>
                </c:pt>
                <c:pt idx="280">
                  <c:v>168.52</c:v>
                </c:pt>
                <c:pt idx="281">
                  <c:v>170.572</c:v>
                </c:pt>
                <c:pt idx="282">
                  <c:v>172.631</c:v>
                </c:pt>
                <c:pt idx="283">
                  <c:v>174.702</c:v>
                </c:pt>
                <c:pt idx="284">
                  <c:v>176.77699999999999</c:v>
                </c:pt>
                <c:pt idx="285">
                  <c:v>178.84299999999999</c:v>
                </c:pt>
                <c:pt idx="286">
                  <c:v>180.88300000000001</c:v>
                </c:pt>
                <c:pt idx="287">
                  <c:v>182.93799999999999</c:v>
                </c:pt>
                <c:pt idx="288">
                  <c:v>185.02799999999999</c:v>
                </c:pt>
                <c:pt idx="289">
                  <c:v>187.42</c:v>
                </c:pt>
                <c:pt idx="290">
                  <c:v>189.73</c:v>
                </c:pt>
                <c:pt idx="291">
                  <c:v>192.12</c:v>
                </c:pt>
                <c:pt idx="292">
                  <c:v>193.685</c:v>
                </c:pt>
                <c:pt idx="293">
                  <c:v>195.08199999999999</c:v>
                </c:pt>
                <c:pt idx="294">
                  <c:v>196.25700000000001</c:v>
                </c:pt>
                <c:pt idx="295">
                  <c:v>198.31200000000001</c:v>
                </c:pt>
                <c:pt idx="296">
                  <c:v>200.37</c:v>
                </c:pt>
                <c:pt idx="297">
                  <c:v>202.447</c:v>
                </c:pt>
                <c:pt idx="298">
                  <c:v>204.511</c:v>
                </c:pt>
                <c:pt idx="299">
                  <c:v>206.57499999999999</c:v>
                </c:pt>
                <c:pt idx="300">
                  <c:v>209.09700000000001</c:v>
                </c:pt>
                <c:pt idx="301">
                  <c:v>210.251</c:v>
                </c:pt>
                <c:pt idx="302">
                  <c:v>212.33600000000001</c:v>
                </c:pt>
                <c:pt idx="303">
                  <c:v>214.41</c:v>
                </c:pt>
                <c:pt idx="304">
                  <c:v>216.483</c:v>
                </c:pt>
                <c:pt idx="305">
                  <c:v>218.547</c:v>
                </c:pt>
                <c:pt idx="306">
                  <c:v>220.607</c:v>
                </c:pt>
                <c:pt idx="307">
                  <c:v>222.673</c:v>
                </c:pt>
                <c:pt idx="308">
                  <c:v>224.74600000000001</c:v>
                </c:pt>
                <c:pt idx="309">
                  <c:v>226.81100000000001</c:v>
                </c:pt>
                <c:pt idx="310">
                  <c:v>228.904</c:v>
                </c:pt>
                <c:pt idx="311">
                  <c:v>230.53100000000001</c:v>
                </c:pt>
                <c:pt idx="312">
                  <c:v>232.59100000000001</c:v>
                </c:pt>
                <c:pt idx="313">
                  <c:v>234.654</c:v>
                </c:pt>
                <c:pt idx="314">
                  <c:v>236.72300000000001</c:v>
                </c:pt>
                <c:pt idx="315">
                  <c:v>238.79900000000001</c:v>
                </c:pt>
                <c:pt idx="316">
                  <c:v>240.922</c:v>
                </c:pt>
                <c:pt idx="317">
                  <c:v>243.31299999999999</c:v>
                </c:pt>
                <c:pt idx="318">
                  <c:v>244.87899999999999</c:v>
                </c:pt>
                <c:pt idx="319">
                  <c:v>246.93700000000001</c:v>
                </c:pt>
                <c:pt idx="320">
                  <c:v>248.4</c:v>
                </c:pt>
                <c:pt idx="321">
                  <c:v>250.43199999999999</c:v>
                </c:pt>
                <c:pt idx="322">
                  <c:v>252.471</c:v>
                </c:pt>
                <c:pt idx="323">
                  <c:v>254.51900000000001</c:v>
                </c:pt>
                <c:pt idx="324">
                  <c:v>256.76100000000002</c:v>
                </c:pt>
                <c:pt idx="325">
                  <c:v>259.09699999999998</c:v>
                </c:pt>
                <c:pt idx="326">
                  <c:v>261.52100000000002</c:v>
                </c:pt>
                <c:pt idx="327">
                  <c:v>263.08499999999998</c:v>
                </c:pt>
                <c:pt idx="328">
                  <c:v>264.70400000000001</c:v>
                </c:pt>
                <c:pt idx="329">
                  <c:v>266.76600000000002</c:v>
                </c:pt>
                <c:pt idx="330">
                  <c:v>268.84399999999999</c:v>
                </c:pt>
                <c:pt idx="331">
                  <c:v>270.89800000000002</c:v>
                </c:pt>
                <c:pt idx="332">
                  <c:v>272.971</c:v>
                </c:pt>
                <c:pt idx="333">
                  <c:v>274.084</c:v>
                </c:pt>
                <c:pt idx="334">
                  <c:v>276.10599999999999</c:v>
                </c:pt>
                <c:pt idx="335">
                  <c:v>278.18299999999999</c:v>
                </c:pt>
                <c:pt idx="336">
                  <c:v>280.34199999999998</c:v>
                </c:pt>
                <c:pt idx="337">
                  <c:v>282.495</c:v>
                </c:pt>
                <c:pt idx="338">
                  <c:v>284.589</c:v>
                </c:pt>
                <c:pt idx="339">
                  <c:v>286.637</c:v>
                </c:pt>
                <c:pt idx="340">
                  <c:v>288.67099999999999</c:v>
                </c:pt>
                <c:pt idx="341">
                  <c:v>290.74</c:v>
                </c:pt>
                <c:pt idx="342">
                  <c:v>292.77600000000001</c:v>
                </c:pt>
                <c:pt idx="343">
                  <c:v>294.83</c:v>
                </c:pt>
                <c:pt idx="344">
                  <c:v>296.87599999999998</c:v>
                </c:pt>
                <c:pt idx="345">
                  <c:v>298.911</c:v>
                </c:pt>
                <c:pt idx="346">
                  <c:v>300.55599999999998</c:v>
                </c:pt>
                <c:pt idx="347">
                  <c:v>302.61799999999999</c:v>
                </c:pt>
                <c:pt idx="348">
                  <c:v>304.697</c:v>
                </c:pt>
                <c:pt idx="349">
                  <c:v>306.77699999999999</c:v>
                </c:pt>
                <c:pt idx="350">
                  <c:v>308.80799999999999</c:v>
                </c:pt>
                <c:pt idx="351">
                  <c:v>310.863</c:v>
                </c:pt>
                <c:pt idx="352">
                  <c:v>312.89699999999999</c:v>
                </c:pt>
                <c:pt idx="353">
                  <c:v>314.93400000000003</c:v>
                </c:pt>
                <c:pt idx="354">
                  <c:v>315.84300000000002</c:v>
                </c:pt>
                <c:pt idx="355">
                  <c:v>317.87299999999999</c:v>
                </c:pt>
                <c:pt idx="356">
                  <c:v>319.94799999999998</c:v>
                </c:pt>
                <c:pt idx="357">
                  <c:v>321.96899999999999</c:v>
                </c:pt>
                <c:pt idx="358">
                  <c:v>323.99099999999999</c:v>
                </c:pt>
                <c:pt idx="359">
                  <c:v>326.04599999999999</c:v>
                </c:pt>
                <c:pt idx="360">
                  <c:v>328.339</c:v>
                </c:pt>
                <c:pt idx="361">
                  <c:v>330.67599999999999</c:v>
                </c:pt>
                <c:pt idx="362">
                  <c:v>332.73700000000002</c:v>
                </c:pt>
                <c:pt idx="363">
                  <c:v>334.815</c:v>
                </c:pt>
                <c:pt idx="364">
                  <c:v>336.89600000000002</c:v>
                </c:pt>
                <c:pt idx="365">
                  <c:v>338.93900000000002</c:v>
                </c:pt>
                <c:pt idx="366">
                  <c:v>340.63099999999997</c:v>
                </c:pt>
                <c:pt idx="367">
                  <c:v>342.86099999999999</c:v>
                </c:pt>
                <c:pt idx="368">
                  <c:v>345.28</c:v>
                </c:pt>
                <c:pt idx="369">
                  <c:v>346.76</c:v>
                </c:pt>
                <c:pt idx="370">
                  <c:v>348.81799999999998</c:v>
                </c:pt>
                <c:pt idx="371">
                  <c:v>350.88499999999999</c:v>
                </c:pt>
                <c:pt idx="372">
                  <c:v>352.96699999999998</c:v>
                </c:pt>
                <c:pt idx="373">
                  <c:v>353.81299999999999</c:v>
                </c:pt>
                <c:pt idx="374">
                  <c:v>355.85300000000001</c:v>
                </c:pt>
                <c:pt idx="375">
                  <c:v>357.916</c:v>
                </c:pt>
                <c:pt idx="376">
                  <c:v>359.97500000000002</c:v>
                </c:pt>
                <c:pt idx="377">
                  <c:v>362.19</c:v>
                </c:pt>
                <c:pt idx="378">
                  <c:v>364.58100000000002</c:v>
                </c:pt>
                <c:pt idx="379">
                  <c:v>366.64</c:v>
                </c:pt>
                <c:pt idx="380">
                  <c:v>368.72</c:v>
                </c:pt>
                <c:pt idx="381">
                  <c:v>370.78399999999999</c:v>
                </c:pt>
                <c:pt idx="382">
                  <c:v>372.83199999999999</c:v>
                </c:pt>
                <c:pt idx="383">
                  <c:v>374.87400000000002</c:v>
                </c:pt>
                <c:pt idx="384">
                  <c:v>376.90699999999998</c:v>
                </c:pt>
                <c:pt idx="385">
                  <c:v>378.18099999999998</c:v>
                </c:pt>
                <c:pt idx="386">
                  <c:v>380.24099999999999</c:v>
                </c:pt>
                <c:pt idx="387">
                  <c:v>382.31900000000002</c:v>
                </c:pt>
                <c:pt idx="388">
                  <c:v>384.4</c:v>
                </c:pt>
                <c:pt idx="389">
                  <c:v>386.48399999999998</c:v>
                </c:pt>
                <c:pt idx="390">
                  <c:v>388.565</c:v>
                </c:pt>
                <c:pt idx="391">
                  <c:v>390.62599999999998</c:v>
                </c:pt>
                <c:pt idx="392">
                  <c:v>392.69799999999998</c:v>
                </c:pt>
                <c:pt idx="393">
                  <c:v>394.76</c:v>
                </c:pt>
                <c:pt idx="394">
                  <c:v>396.84399999999999</c:v>
                </c:pt>
                <c:pt idx="395">
                  <c:v>398.88099999999997</c:v>
                </c:pt>
                <c:pt idx="396">
                  <c:v>400.93400000000003</c:v>
                </c:pt>
                <c:pt idx="397">
                  <c:v>402.14600000000002</c:v>
                </c:pt>
                <c:pt idx="398">
                  <c:v>404.16800000000001</c:v>
                </c:pt>
                <c:pt idx="399">
                  <c:v>406.18900000000002</c:v>
                </c:pt>
                <c:pt idx="400">
                  <c:v>47.149000000000001</c:v>
                </c:pt>
                <c:pt idx="401">
                  <c:v>48.77</c:v>
                </c:pt>
                <c:pt idx="402">
                  <c:v>50.332999999999998</c:v>
                </c:pt>
                <c:pt idx="403">
                  <c:v>51.962000000000003</c:v>
                </c:pt>
                <c:pt idx="404">
                  <c:v>53.526000000000003</c:v>
                </c:pt>
                <c:pt idx="405">
                  <c:v>55.41</c:v>
                </c:pt>
                <c:pt idx="406">
                  <c:v>56.973999999999997</c:v>
                </c:pt>
                <c:pt idx="407">
                  <c:v>58.418999999999997</c:v>
                </c:pt>
                <c:pt idx="408">
                  <c:v>59.758000000000003</c:v>
                </c:pt>
                <c:pt idx="409">
                  <c:v>60.615000000000002</c:v>
                </c:pt>
                <c:pt idx="410">
                  <c:v>61.923999999999999</c:v>
                </c:pt>
                <c:pt idx="411">
                  <c:v>62.856999999999999</c:v>
                </c:pt>
                <c:pt idx="412">
                  <c:v>64.108000000000004</c:v>
                </c:pt>
                <c:pt idx="413">
                  <c:v>65.057000000000002</c:v>
                </c:pt>
                <c:pt idx="414">
                  <c:v>67.153000000000006</c:v>
                </c:pt>
                <c:pt idx="415">
                  <c:v>69.275000000000006</c:v>
                </c:pt>
                <c:pt idx="416">
                  <c:v>71.152000000000001</c:v>
                </c:pt>
                <c:pt idx="417">
                  <c:v>72.552999999999997</c:v>
                </c:pt>
                <c:pt idx="418">
                  <c:v>74.622</c:v>
                </c:pt>
                <c:pt idx="419">
                  <c:v>76.658000000000001</c:v>
                </c:pt>
                <c:pt idx="420">
                  <c:v>78.692999999999998</c:v>
                </c:pt>
                <c:pt idx="421">
                  <c:v>81.213999999999999</c:v>
                </c:pt>
                <c:pt idx="422">
                  <c:v>83.094999999999999</c:v>
                </c:pt>
                <c:pt idx="423">
                  <c:v>85.47</c:v>
                </c:pt>
                <c:pt idx="424">
                  <c:v>87.049000000000007</c:v>
                </c:pt>
                <c:pt idx="425">
                  <c:v>89.108999999999995</c:v>
                </c:pt>
                <c:pt idx="426">
                  <c:v>90.466999999999999</c:v>
                </c:pt>
                <c:pt idx="427">
                  <c:v>92.495000000000005</c:v>
                </c:pt>
                <c:pt idx="428">
                  <c:v>94.516999999999996</c:v>
                </c:pt>
                <c:pt idx="429">
                  <c:v>96.539000000000001</c:v>
                </c:pt>
                <c:pt idx="430">
                  <c:v>98.683000000000007</c:v>
                </c:pt>
                <c:pt idx="431">
                  <c:v>101.074</c:v>
                </c:pt>
                <c:pt idx="432">
                  <c:v>102.97799999999999</c:v>
                </c:pt>
                <c:pt idx="433">
                  <c:v>105.036</c:v>
                </c:pt>
                <c:pt idx="434">
                  <c:v>107.105</c:v>
                </c:pt>
                <c:pt idx="435">
                  <c:v>108.441</c:v>
                </c:pt>
                <c:pt idx="436">
                  <c:v>110.473</c:v>
                </c:pt>
                <c:pt idx="437">
                  <c:v>112.502</c:v>
                </c:pt>
                <c:pt idx="438">
                  <c:v>114.55</c:v>
                </c:pt>
                <c:pt idx="439">
                  <c:v>116.59099999999999</c:v>
                </c:pt>
                <c:pt idx="440">
                  <c:v>118.627</c:v>
                </c:pt>
                <c:pt idx="441">
                  <c:v>120.672</c:v>
                </c:pt>
                <c:pt idx="442">
                  <c:v>122.71599999999999</c:v>
                </c:pt>
                <c:pt idx="443">
                  <c:v>125.117</c:v>
                </c:pt>
                <c:pt idx="444">
                  <c:v>127.45099999999999</c:v>
                </c:pt>
                <c:pt idx="445">
                  <c:v>129.09899999999999</c:v>
                </c:pt>
                <c:pt idx="446">
                  <c:v>130.55799999999999</c:v>
                </c:pt>
                <c:pt idx="447">
                  <c:v>132.595</c:v>
                </c:pt>
                <c:pt idx="448">
                  <c:v>134.63</c:v>
                </c:pt>
                <c:pt idx="449">
                  <c:v>136.672</c:v>
                </c:pt>
                <c:pt idx="450">
                  <c:v>138.715</c:v>
                </c:pt>
                <c:pt idx="451">
                  <c:v>140.751</c:v>
                </c:pt>
                <c:pt idx="452">
                  <c:v>143.102</c:v>
                </c:pt>
                <c:pt idx="453">
                  <c:v>145.43899999999999</c:v>
                </c:pt>
                <c:pt idx="454">
                  <c:v>147.08600000000001</c:v>
                </c:pt>
                <c:pt idx="455">
                  <c:v>148.65299999999999</c:v>
                </c:pt>
                <c:pt idx="456">
                  <c:v>150.71100000000001</c:v>
                </c:pt>
                <c:pt idx="457">
                  <c:v>152.78899999999999</c:v>
                </c:pt>
                <c:pt idx="458">
                  <c:v>154.851</c:v>
                </c:pt>
                <c:pt idx="459">
                  <c:v>156.934</c:v>
                </c:pt>
                <c:pt idx="460">
                  <c:v>159.011</c:v>
                </c:pt>
                <c:pt idx="461">
                  <c:v>161.089</c:v>
                </c:pt>
                <c:pt idx="462">
                  <c:v>163.19</c:v>
                </c:pt>
                <c:pt idx="463">
                  <c:v>165.298</c:v>
                </c:pt>
                <c:pt idx="464">
                  <c:v>167.46299999999999</c:v>
                </c:pt>
                <c:pt idx="465">
                  <c:v>169.77199999999999</c:v>
                </c:pt>
                <c:pt idx="466">
                  <c:v>171.21899999999999</c:v>
                </c:pt>
                <c:pt idx="467">
                  <c:v>172.119</c:v>
                </c:pt>
                <c:pt idx="468">
                  <c:v>174.14099999999999</c:v>
                </c:pt>
                <c:pt idx="469">
                  <c:v>176.16200000000001</c:v>
                </c:pt>
                <c:pt idx="470">
                  <c:v>178.184</c:v>
                </c:pt>
                <c:pt idx="471">
                  <c:v>180.232</c:v>
                </c:pt>
                <c:pt idx="472">
                  <c:v>182.29</c:v>
                </c:pt>
                <c:pt idx="473">
                  <c:v>184.32400000000001</c:v>
                </c:pt>
                <c:pt idx="474">
                  <c:v>186.726</c:v>
                </c:pt>
                <c:pt idx="475">
                  <c:v>189.03399999999999</c:v>
                </c:pt>
                <c:pt idx="476">
                  <c:v>191.42500000000001</c:v>
                </c:pt>
                <c:pt idx="477">
                  <c:v>192.99199999999999</c:v>
                </c:pt>
                <c:pt idx="478">
                  <c:v>195.04900000000001</c:v>
                </c:pt>
                <c:pt idx="479">
                  <c:v>197.12899999999999</c:v>
                </c:pt>
                <c:pt idx="480">
                  <c:v>197.76499999999999</c:v>
                </c:pt>
                <c:pt idx="481">
                  <c:v>199.786</c:v>
                </c:pt>
                <c:pt idx="482">
                  <c:v>201.80699999999999</c:v>
                </c:pt>
                <c:pt idx="483">
                  <c:v>203.851</c:v>
                </c:pt>
                <c:pt idx="484">
                  <c:v>205.886</c:v>
                </c:pt>
                <c:pt idx="485">
                  <c:v>208.06700000000001</c:v>
                </c:pt>
                <c:pt idx="486">
                  <c:v>210.15299999999999</c:v>
                </c:pt>
                <c:pt idx="487">
                  <c:v>212.19499999999999</c:v>
                </c:pt>
                <c:pt idx="488">
                  <c:v>214.22800000000001</c:v>
                </c:pt>
                <c:pt idx="489">
                  <c:v>216.28399999999999</c:v>
                </c:pt>
                <c:pt idx="490">
                  <c:v>218.32</c:v>
                </c:pt>
                <c:pt idx="491">
                  <c:v>220.35400000000001</c:v>
                </c:pt>
                <c:pt idx="492">
                  <c:v>222.43100000000001</c:v>
                </c:pt>
                <c:pt idx="493">
                  <c:v>224.52600000000001</c:v>
                </c:pt>
                <c:pt idx="494">
                  <c:v>226.64599999999999</c:v>
                </c:pt>
                <c:pt idx="495">
                  <c:v>228.67699999999999</c:v>
                </c:pt>
                <c:pt idx="496">
                  <c:v>231.01</c:v>
                </c:pt>
                <c:pt idx="497">
                  <c:v>233.06800000000001</c:v>
                </c:pt>
                <c:pt idx="498">
                  <c:v>234.29300000000001</c:v>
                </c:pt>
                <c:pt idx="499">
                  <c:v>236.32599999999999</c:v>
                </c:pt>
                <c:pt idx="500">
                  <c:v>238.35599999999999</c:v>
                </c:pt>
                <c:pt idx="501">
                  <c:v>240.39500000000001</c:v>
                </c:pt>
                <c:pt idx="502">
                  <c:v>242.792</c:v>
                </c:pt>
                <c:pt idx="503">
                  <c:v>245.12899999999999</c:v>
                </c:pt>
                <c:pt idx="504">
                  <c:v>246.64699999999999</c:v>
                </c:pt>
                <c:pt idx="505">
                  <c:v>248.678</c:v>
                </c:pt>
                <c:pt idx="506">
                  <c:v>250.74700000000001</c:v>
                </c:pt>
                <c:pt idx="507">
                  <c:v>252.798</c:v>
                </c:pt>
                <c:pt idx="508">
                  <c:v>254.833</c:v>
                </c:pt>
                <c:pt idx="509">
                  <c:v>257.178</c:v>
                </c:pt>
                <c:pt idx="510">
                  <c:v>259.53899999999999</c:v>
                </c:pt>
                <c:pt idx="511">
                  <c:v>261.88</c:v>
                </c:pt>
                <c:pt idx="512">
                  <c:v>263.49900000000002</c:v>
                </c:pt>
                <c:pt idx="513">
                  <c:v>265.06400000000002</c:v>
                </c:pt>
                <c:pt idx="514">
                  <c:v>266.53399999999999</c:v>
                </c:pt>
                <c:pt idx="515">
                  <c:v>268.56599999999997</c:v>
                </c:pt>
                <c:pt idx="516">
                  <c:v>270.60300000000001</c:v>
                </c:pt>
                <c:pt idx="517">
                  <c:v>272.63600000000002</c:v>
                </c:pt>
                <c:pt idx="518">
                  <c:v>274.66899999999998</c:v>
                </c:pt>
                <c:pt idx="519">
                  <c:v>276.75599999999997</c:v>
                </c:pt>
                <c:pt idx="520">
                  <c:v>278.83699999999999</c:v>
                </c:pt>
                <c:pt idx="521">
                  <c:v>280.89800000000002</c:v>
                </c:pt>
                <c:pt idx="522">
                  <c:v>282.96800000000002</c:v>
                </c:pt>
                <c:pt idx="523">
                  <c:v>285.048</c:v>
                </c:pt>
                <c:pt idx="524">
                  <c:v>287.12700000000001</c:v>
                </c:pt>
                <c:pt idx="525">
                  <c:v>288.678</c:v>
                </c:pt>
                <c:pt idx="526">
                  <c:v>290.74099999999999</c:v>
                </c:pt>
                <c:pt idx="527">
                  <c:v>292.8</c:v>
                </c:pt>
                <c:pt idx="528">
                  <c:v>294.86399999999998</c:v>
                </c:pt>
                <c:pt idx="529">
                  <c:v>296.89400000000001</c:v>
                </c:pt>
                <c:pt idx="530">
                  <c:v>299.00200000000001</c:v>
                </c:pt>
                <c:pt idx="531">
                  <c:v>301.31700000000001</c:v>
                </c:pt>
                <c:pt idx="532">
                  <c:v>303.67599999999999</c:v>
                </c:pt>
                <c:pt idx="533">
                  <c:v>304.75200000000001</c:v>
                </c:pt>
                <c:pt idx="534">
                  <c:v>306.80599999999998</c:v>
                </c:pt>
                <c:pt idx="535">
                  <c:v>308.86700000000002</c:v>
                </c:pt>
                <c:pt idx="536">
                  <c:v>310.96100000000001</c:v>
                </c:pt>
                <c:pt idx="537">
                  <c:v>313.03300000000002</c:v>
                </c:pt>
                <c:pt idx="538">
                  <c:v>315.11700000000002</c:v>
                </c:pt>
                <c:pt idx="539">
                  <c:v>316.74099999999999</c:v>
                </c:pt>
                <c:pt idx="540">
                  <c:v>318.80200000000002</c:v>
                </c:pt>
                <c:pt idx="541">
                  <c:v>320.88200000000001</c:v>
                </c:pt>
                <c:pt idx="542">
                  <c:v>322.964</c:v>
                </c:pt>
                <c:pt idx="543">
                  <c:v>325.01900000000001</c:v>
                </c:pt>
                <c:pt idx="544">
                  <c:v>327.12799999999999</c:v>
                </c:pt>
                <c:pt idx="545">
                  <c:v>329.46300000000002</c:v>
                </c:pt>
                <c:pt idx="546">
                  <c:v>331.85399999999998</c:v>
                </c:pt>
                <c:pt idx="547">
                  <c:v>333.19</c:v>
                </c:pt>
                <c:pt idx="548">
                  <c:v>334.63900000000001</c:v>
                </c:pt>
                <c:pt idx="549">
                  <c:v>336.67200000000003</c:v>
                </c:pt>
                <c:pt idx="550">
                  <c:v>338.69400000000002</c:v>
                </c:pt>
                <c:pt idx="551">
                  <c:v>340.74</c:v>
                </c:pt>
                <c:pt idx="552">
                  <c:v>343.11200000000002</c:v>
                </c:pt>
                <c:pt idx="553">
                  <c:v>345.46</c:v>
                </c:pt>
                <c:pt idx="554">
                  <c:v>347.13799999999998</c:v>
                </c:pt>
                <c:pt idx="555">
                  <c:v>348.57100000000003</c:v>
                </c:pt>
                <c:pt idx="556">
                  <c:v>350.601</c:v>
                </c:pt>
                <c:pt idx="557">
                  <c:v>352.63600000000002</c:v>
                </c:pt>
                <c:pt idx="558">
                  <c:v>354.65800000000002</c:v>
                </c:pt>
                <c:pt idx="559">
                  <c:v>356.71899999999999</c:v>
                </c:pt>
                <c:pt idx="560">
                  <c:v>358.79</c:v>
                </c:pt>
                <c:pt idx="561">
                  <c:v>360.87400000000002</c:v>
                </c:pt>
                <c:pt idx="562">
                  <c:v>363.28300000000002</c:v>
                </c:pt>
                <c:pt idx="563">
                  <c:v>365.62099999999998</c:v>
                </c:pt>
                <c:pt idx="564">
                  <c:v>366.51900000000001</c:v>
                </c:pt>
                <c:pt idx="565">
                  <c:v>368.55200000000002</c:v>
                </c:pt>
                <c:pt idx="566">
                  <c:v>370.58499999999998</c:v>
                </c:pt>
                <c:pt idx="567">
                  <c:v>372.60700000000003</c:v>
                </c:pt>
                <c:pt idx="568">
                  <c:v>374.62799999999999</c:v>
                </c:pt>
                <c:pt idx="569">
                  <c:v>376.65</c:v>
                </c:pt>
                <c:pt idx="570">
                  <c:v>378.71800000000002</c:v>
                </c:pt>
                <c:pt idx="571">
                  <c:v>380.80399999999997</c:v>
                </c:pt>
                <c:pt idx="572">
                  <c:v>382.91800000000001</c:v>
                </c:pt>
                <c:pt idx="573">
                  <c:v>385.03199999999998</c:v>
                </c:pt>
                <c:pt idx="574">
                  <c:v>387.16500000000002</c:v>
                </c:pt>
                <c:pt idx="575">
                  <c:v>388.27300000000002</c:v>
                </c:pt>
                <c:pt idx="576">
                  <c:v>390.31900000000002</c:v>
                </c:pt>
                <c:pt idx="577">
                  <c:v>392.358</c:v>
                </c:pt>
                <c:pt idx="578">
                  <c:v>394.39800000000002</c:v>
                </c:pt>
                <c:pt idx="579">
                  <c:v>396.44</c:v>
                </c:pt>
                <c:pt idx="580">
                  <c:v>398.46199999999999</c:v>
                </c:pt>
                <c:pt idx="581">
                  <c:v>400.48399999999998</c:v>
                </c:pt>
                <c:pt idx="582">
                  <c:v>402.505</c:v>
                </c:pt>
                <c:pt idx="583">
                  <c:v>404.54599999999999</c:v>
                </c:pt>
                <c:pt idx="584">
                  <c:v>406.59199999999998</c:v>
                </c:pt>
                <c:pt idx="585">
                  <c:v>408.613</c:v>
                </c:pt>
                <c:pt idx="586">
                  <c:v>410.63499999999999</c:v>
                </c:pt>
                <c:pt idx="587">
                  <c:v>412.65699999999998</c:v>
                </c:pt>
                <c:pt idx="588">
                  <c:v>414.678</c:v>
                </c:pt>
                <c:pt idx="589">
                  <c:v>416.7</c:v>
                </c:pt>
                <c:pt idx="590">
                  <c:v>418.721</c:v>
                </c:pt>
                <c:pt idx="591">
                  <c:v>420.74299999999999</c:v>
                </c:pt>
                <c:pt idx="592">
                  <c:v>422.76499999999999</c:v>
                </c:pt>
                <c:pt idx="593">
                  <c:v>424.78699999999998</c:v>
                </c:pt>
                <c:pt idx="594">
                  <c:v>426.80799999999999</c:v>
                </c:pt>
                <c:pt idx="595">
                  <c:v>428.83</c:v>
                </c:pt>
                <c:pt idx="596">
                  <c:v>430.85199999999998</c:v>
                </c:pt>
                <c:pt idx="597">
                  <c:v>432.87400000000002</c:v>
                </c:pt>
                <c:pt idx="598">
                  <c:v>434.89600000000002</c:v>
                </c:pt>
                <c:pt idx="599">
                  <c:v>436.91699999999997</c:v>
                </c:pt>
              </c:numCache>
            </c:numRef>
          </c:xVal>
          <c:yVal>
            <c:numRef>
              <c:f>Sheet4!$D$2:$D$601</c:f>
              <c:numCache>
                <c:formatCode>General</c:formatCode>
                <c:ptCount val="600"/>
                <c:pt idx="400">
                  <c:v>459</c:v>
                </c:pt>
                <c:pt idx="401">
                  <c:v>2536</c:v>
                </c:pt>
                <c:pt idx="402">
                  <c:v>2536</c:v>
                </c:pt>
                <c:pt idx="403">
                  <c:v>2536</c:v>
                </c:pt>
                <c:pt idx="404">
                  <c:v>2536</c:v>
                </c:pt>
                <c:pt idx="405">
                  <c:v>2536</c:v>
                </c:pt>
                <c:pt idx="406">
                  <c:v>2536</c:v>
                </c:pt>
                <c:pt idx="407">
                  <c:v>2536</c:v>
                </c:pt>
                <c:pt idx="408">
                  <c:v>2536</c:v>
                </c:pt>
                <c:pt idx="409">
                  <c:v>2536</c:v>
                </c:pt>
                <c:pt idx="410">
                  <c:v>2536</c:v>
                </c:pt>
                <c:pt idx="411">
                  <c:v>2536</c:v>
                </c:pt>
                <c:pt idx="412">
                  <c:v>2536</c:v>
                </c:pt>
                <c:pt idx="413">
                  <c:v>2536</c:v>
                </c:pt>
                <c:pt idx="414">
                  <c:v>3758</c:v>
                </c:pt>
                <c:pt idx="415">
                  <c:v>3758</c:v>
                </c:pt>
                <c:pt idx="416">
                  <c:v>3758</c:v>
                </c:pt>
                <c:pt idx="417">
                  <c:v>3758</c:v>
                </c:pt>
                <c:pt idx="418">
                  <c:v>3758</c:v>
                </c:pt>
                <c:pt idx="419">
                  <c:v>3758</c:v>
                </c:pt>
                <c:pt idx="420">
                  <c:v>3758</c:v>
                </c:pt>
                <c:pt idx="421">
                  <c:v>3758</c:v>
                </c:pt>
                <c:pt idx="422">
                  <c:v>3758</c:v>
                </c:pt>
                <c:pt idx="423">
                  <c:v>3758</c:v>
                </c:pt>
                <c:pt idx="424">
                  <c:v>2536</c:v>
                </c:pt>
                <c:pt idx="425">
                  <c:v>2536</c:v>
                </c:pt>
                <c:pt idx="426">
                  <c:v>2536</c:v>
                </c:pt>
                <c:pt idx="427">
                  <c:v>2536</c:v>
                </c:pt>
                <c:pt idx="428">
                  <c:v>2536</c:v>
                </c:pt>
                <c:pt idx="429">
                  <c:v>3758</c:v>
                </c:pt>
                <c:pt idx="430">
                  <c:v>3758</c:v>
                </c:pt>
                <c:pt idx="431">
                  <c:v>3758</c:v>
                </c:pt>
                <c:pt idx="432">
                  <c:v>2536</c:v>
                </c:pt>
                <c:pt idx="433">
                  <c:v>2536</c:v>
                </c:pt>
                <c:pt idx="434">
                  <c:v>2536</c:v>
                </c:pt>
                <c:pt idx="435">
                  <c:v>2536</c:v>
                </c:pt>
                <c:pt idx="436">
                  <c:v>2536</c:v>
                </c:pt>
                <c:pt idx="437">
                  <c:v>2536</c:v>
                </c:pt>
                <c:pt idx="438">
                  <c:v>2536</c:v>
                </c:pt>
                <c:pt idx="439">
                  <c:v>2536</c:v>
                </c:pt>
                <c:pt idx="440">
                  <c:v>2536</c:v>
                </c:pt>
                <c:pt idx="441">
                  <c:v>2536</c:v>
                </c:pt>
                <c:pt idx="442">
                  <c:v>3758</c:v>
                </c:pt>
                <c:pt idx="443">
                  <c:v>3758</c:v>
                </c:pt>
                <c:pt idx="444">
                  <c:v>3758</c:v>
                </c:pt>
                <c:pt idx="445">
                  <c:v>2536</c:v>
                </c:pt>
                <c:pt idx="446">
                  <c:v>2536</c:v>
                </c:pt>
                <c:pt idx="447">
                  <c:v>2536</c:v>
                </c:pt>
                <c:pt idx="448">
                  <c:v>2536</c:v>
                </c:pt>
                <c:pt idx="449">
                  <c:v>2536</c:v>
                </c:pt>
                <c:pt idx="450">
                  <c:v>2536</c:v>
                </c:pt>
                <c:pt idx="451">
                  <c:v>3758</c:v>
                </c:pt>
                <c:pt idx="452">
                  <c:v>3758</c:v>
                </c:pt>
                <c:pt idx="453">
                  <c:v>3758</c:v>
                </c:pt>
                <c:pt idx="454">
                  <c:v>2536</c:v>
                </c:pt>
                <c:pt idx="455">
                  <c:v>2536</c:v>
                </c:pt>
                <c:pt idx="456">
                  <c:v>2536</c:v>
                </c:pt>
                <c:pt idx="457">
                  <c:v>2536</c:v>
                </c:pt>
                <c:pt idx="458">
                  <c:v>2536</c:v>
                </c:pt>
                <c:pt idx="459">
                  <c:v>3758</c:v>
                </c:pt>
                <c:pt idx="460">
                  <c:v>3758</c:v>
                </c:pt>
                <c:pt idx="461">
                  <c:v>3758</c:v>
                </c:pt>
                <c:pt idx="462">
                  <c:v>3758</c:v>
                </c:pt>
                <c:pt idx="463">
                  <c:v>3758</c:v>
                </c:pt>
                <c:pt idx="464">
                  <c:v>3758</c:v>
                </c:pt>
                <c:pt idx="465">
                  <c:v>3758</c:v>
                </c:pt>
                <c:pt idx="466">
                  <c:v>2536</c:v>
                </c:pt>
                <c:pt idx="467">
                  <c:v>2536</c:v>
                </c:pt>
                <c:pt idx="468">
                  <c:v>2536</c:v>
                </c:pt>
                <c:pt idx="469">
                  <c:v>2536</c:v>
                </c:pt>
                <c:pt idx="470">
                  <c:v>2536</c:v>
                </c:pt>
                <c:pt idx="471">
                  <c:v>2536</c:v>
                </c:pt>
                <c:pt idx="472">
                  <c:v>3758</c:v>
                </c:pt>
                <c:pt idx="473">
                  <c:v>3758</c:v>
                </c:pt>
                <c:pt idx="474">
                  <c:v>3758</c:v>
                </c:pt>
                <c:pt idx="475">
                  <c:v>3758</c:v>
                </c:pt>
                <c:pt idx="476">
                  <c:v>3758</c:v>
                </c:pt>
                <c:pt idx="477">
                  <c:v>2536</c:v>
                </c:pt>
                <c:pt idx="478">
                  <c:v>2536</c:v>
                </c:pt>
                <c:pt idx="479">
                  <c:v>2536</c:v>
                </c:pt>
                <c:pt idx="480">
                  <c:v>2536</c:v>
                </c:pt>
                <c:pt idx="481">
                  <c:v>2536</c:v>
                </c:pt>
                <c:pt idx="482">
                  <c:v>3758</c:v>
                </c:pt>
                <c:pt idx="483">
                  <c:v>3758</c:v>
                </c:pt>
                <c:pt idx="484">
                  <c:v>3758</c:v>
                </c:pt>
                <c:pt idx="485">
                  <c:v>3758</c:v>
                </c:pt>
                <c:pt idx="486">
                  <c:v>3758</c:v>
                </c:pt>
                <c:pt idx="487">
                  <c:v>3758</c:v>
                </c:pt>
                <c:pt idx="488">
                  <c:v>3758</c:v>
                </c:pt>
                <c:pt idx="489">
                  <c:v>3758</c:v>
                </c:pt>
                <c:pt idx="490">
                  <c:v>3758</c:v>
                </c:pt>
                <c:pt idx="491">
                  <c:v>3758</c:v>
                </c:pt>
                <c:pt idx="492">
                  <c:v>3758</c:v>
                </c:pt>
                <c:pt idx="493">
                  <c:v>3758</c:v>
                </c:pt>
                <c:pt idx="494">
                  <c:v>3758</c:v>
                </c:pt>
                <c:pt idx="495">
                  <c:v>3758</c:v>
                </c:pt>
                <c:pt idx="496">
                  <c:v>3758</c:v>
                </c:pt>
                <c:pt idx="497">
                  <c:v>3758</c:v>
                </c:pt>
                <c:pt idx="498">
                  <c:v>3758</c:v>
                </c:pt>
                <c:pt idx="499">
                  <c:v>3758</c:v>
                </c:pt>
                <c:pt idx="500">
                  <c:v>3758</c:v>
                </c:pt>
                <c:pt idx="501">
                  <c:v>3758</c:v>
                </c:pt>
                <c:pt idx="502">
                  <c:v>3758</c:v>
                </c:pt>
                <c:pt idx="503">
                  <c:v>3758</c:v>
                </c:pt>
                <c:pt idx="504">
                  <c:v>2536</c:v>
                </c:pt>
                <c:pt idx="505">
                  <c:v>2536</c:v>
                </c:pt>
                <c:pt idx="506">
                  <c:v>2536</c:v>
                </c:pt>
                <c:pt idx="507">
                  <c:v>2536</c:v>
                </c:pt>
                <c:pt idx="508">
                  <c:v>3758</c:v>
                </c:pt>
                <c:pt idx="509">
                  <c:v>3758</c:v>
                </c:pt>
                <c:pt idx="510">
                  <c:v>3758</c:v>
                </c:pt>
                <c:pt idx="511">
                  <c:v>3758</c:v>
                </c:pt>
                <c:pt idx="512">
                  <c:v>2536</c:v>
                </c:pt>
                <c:pt idx="513">
                  <c:v>2536</c:v>
                </c:pt>
                <c:pt idx="514">
                  <c:v>2536</c:v>
                </c:pt>
                <c:pt idx="515">
                  <c:v>2536</c:v>
                </c:pt>
                <c:pt idx="516">
                  <c:v>2536</c:v>
                </c:pt>
                <c:pt idx="517">
                  <c:v>2536</c:v>
                </c:pt>
                <c:pt idx="518">
                  <c:v>2536</c:v>
                </c:pt>
                <c:pt idx="519">
                  <c:v>2536</c:v>
                </c:pt>
                <c:pt idx="520">
                  <c:v>2536</c:v>
                </c:pt>
                <c:pt idx="521">
                  <c:v>2536</c:v>
                </c:pt>
                <c:pt idx="522">
                  <c:v>2536</c:v>
                </c:pt>
                <c:pt idx="523">
                  <c:v>2536</c:v>
                </c:pt>
                <c:pt idx="524">
                  <c:v>2536</c:v>
                </c:pt>
                <c:pt idx="525">
                  <c:v>2536</c:v>
                </c:pt>
                <c:pt idx="526">
                  <c:v>2536</c:v>
                </c:pt>
                <c:pt idx="527">
                  <c:v>2536</c:v>
                </c:pt>
                <c:pt idx="528">
                  <c:v>2536</c:v>
                </c:pt>
                <c:pt idx="529">
                  <c:v>3758</c:v>
                </c:pt>
                <c:pt idx="530">
                  <c:v>3758</c:v>
                </c:pt>
                <c:pt idx="531">
                  <c:v>3758</c:v>
                </c:pt>
                <c:pt idx="532">
                  <c:v>3758</c:v>
                </c:pt>
                <c:pt idx="533">
                  <c:v>2536</c:v>
                </c:pt>
                <c:pt idx="534">
                  <c:v>2536</c:v>
                </c:pt>
                <c:pt idx="535">
                  <c:v>2536</c:v>
                </c:pt>
                <c:pt idx="536">
                  <c:v>2536</c:v>
                </c:pt>
                <c:pt idx="537">
                  <c:v>2536</c:v>
                </c:pt>
                <c:pt idx="538">
                  <c:v>2536</c:v>
                </c:pt>
                <c:pt idx="539">
                  <c:v>2536</c:v>
                </c:pt>
                <c:pt idx="540">
                  <c:v>2536</c:v>
                </c:pt>
                <c:pt idx="541">
                  <c:v>2536</c:v>
                </c:pt>
                <c:pt idx="542">
                  <c:v>2536</c:v>
                </c:pt>
                <c:pt idx="543">
                  <c:v>3758</c:v>
                </c:pt>
                <c:pt idx="544">
                  <c:v>3758</c:v>
                </c:pt>
                <c:pt idx="545">
                  <c:v>3758</c:v>
                </c:pt>
                <c:pt idx="546">
                  <c:v>3758</c:v>
                </c:pt>
                <c:pt idx="547">
                  <c:v>2536</c:v>
                </c:pt>
                <c:pt idx="548">
                  <c:v>2536</c:v>
                </c:pt>
                <c:pt idx="549">
                  <c:v>2536</c:v>
                </c:pt>
                <c:pt idx="550">
                  <c:v>2536</c:v>
                </c:pt>
                <c:pt idx="551">
                  <c:v>3758</c:v>
                </c:pt>
                <c:pt idx="552">
                  <c:v>3758</c:v>
                </c:pt>
                <c:pt idx="553">
                  <c:v>3758</c:v>
                </c:pt>
                <c:pt idx="554">
                  <c:v>2536</c:v>
                </c:pt>
                <c:pt idx="555">
                  <c:v>2536</c:v>
                </c:pt>
                <c:pt idx="556">
                  <c:v>2536</c:v>
                </c:pt>
                <c:pt idx="557">
                  <c:v>2536</c:v>
                </c:pt>
                <c:pt idx="558">
                  <c:v>2536</c:v>
                </c:pt>
                <c:pt idx="559">
                  <c:v>3758</c:v>
                </c:pt>
                <c:pt idx="560">
                  <c:v>3758</c:v>
                </c:pt>
                <c:pt idx="561">
                  <c:v>3758</c:v>
                </c:pt>
                <c:pt idx="562">
                  <c:v>3758</c:v>
                </c:pt>
                <c:pt idx="563">
                  <c:v>3758</c:v>
                </c:pt>
                <c:pt idx="564">
                  <c:v>2536</c:v>
                </c:pt>
                <c:pt idx="565">
                  <c:v>2536</c:v>
                </c:pt>
                <c:pt idx="566">
                  <c:v>2536</c:v>
                </c:pt>
                <c:pt idx="567">
                  <c:v>2536</c:v>
                </c:pt>
                <c:pt idx="568">
                  <c:v>2536</c:v>
                </c:pt>
                <c:pt idx="569">
                  <c:v>3758</c:v>
                </c:pt>
                <c:pt idx="570">
                  <c:v>3758</c:v>
                </c:pt>
                <c:pt idx="571">
                  <c:v>3758</c:v>
                </c:pt>
                <c:pt idx="572">
                  <c:v>3758</c:v>
                </c:pt>
                <c:pt idx="573">
                  <c:v>3758</c:v>
                </c:pt>
                <c:pt idx="574">
                  <c:v>3758</c:v>
                </c:pt>
                <c:pt idx="575">
                  <c:v>2536</c:v>
                </c:pt>
                <c:pt idx="576">
                  <c:v>2536</c:v>
                </c:pt>
                <c:pt idx="577">
                  <c:v>2536</c:v>
                </c:pt>
                <c:pt idx="578">
                  <c:v>2536</c:v>
                </c:pt>
                <c:pt idx="579">
                  <c:v>2536</c:v>
                </c:pt>
                <c:pt idx="580">
                  <c:v>2536</c:v>
                </c:pt>
                <c:pt idx="581">
                  <c:v>3758</c:v>
                </c:pt>
                <c:pt idx="582">
                  <c:v>3758</c:v>
                </c:pt>
                <c:pt idx="583">
                  <c:v>3758</c:v>
                </c:pt>
                <c:pt idx="584">
                  <c:v>5379</c:v>
                </c:pt>
                <c:pt idx="585">
                  <c:v>5379</c:v>
                </c:pt>
                <c:pt idx="586">
                  <c:v>5379</c:v>
                </c:pt>
                <c:pt idx="587">
                  <c:v>5379</c:v>
                </c:pt>
                <c:pt idx="588">
                  <c:v>5379</c:v>
                </c:pt>
                <c:pt idx="589">
                  <c:v>5379</c:v>
                </c:pt>
                <c:pt idx="590">
                  <c:v>5379</c:v>
                </c:pt>
                <c:pt idx="591">
                  <c:v>7861</c:v>
                </c:pt>
                <c:pt idx="592">
                  <c:v>7861</c:v>
                </c:pt>
                <c:pt idx="593">
                  <c:v>7861</c:v>
                </c:pt>
                <c:pt idx="594">
                  <c:v>7861</c:v>
                </c:pt>
                <c:pt idx="595">
                  <c:v>7861</c:v>
                </c:pt>
                <c:pt idx="596">
                  <c:v>7861</c:v>
                </c:pt>
                <c:pt idx="597">
                  <c:v>7861</c:v>
                </c:pt>
                <c:pt idx="598">
                  <c:v>7861</c:v>
                </c:pt>
                <c:pt idx="599">
                  <c:v>78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787-4728-A6FB-65195839A94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86065823"/>
        <c:axId val="1783037167"/>
      </c:scatterChart>
      <c:valAx>
        <c:axId val="1786065823"/>
        <c:scaling>
          <c:orientation val="minMax"/>
          <c:max val="450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 (s)</a:t>
                </a:r>
              </a:p>
            </c:rich>
          </c:tx>
          <c:layout>
            <c:manualLayout>
              <c:xMode val="edge"/>
              <c:yMode val="edge"/>
              <c:x val="0.43429360221449198"/>
              <c:y val="0.8384205260737047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83037167"/>
        <c:crosses val="autoZero"/>
        <c:crossBetween val="midCat"/>
      </c:valAx>
      <c:valAx>
        <c:axId val="178303716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Bitrate </a:t>
                </a:r>
                <a:r>
                  <a:rPr lang="en-US" dirty="0"/>
                  <a:t>(kbps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86065823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BOLA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3888890437367896"/>
          <c:y val="0.15699470899470899"/>
          <c:w val="0.81901080064107035"/>
          <c:h val="0.60055693038370217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lient 1</c:v>
                </c:pt>
              </c:strCache>
            </c:strRef>
          </c:tx>
          <c:spPr>
            <a:ln w="349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601</c:f>
              <c:numCache>
                <c:formatCode>General</c:formatCode>
                <c:ptCount val="600"/>
                <c:pt idx="0">
                  <c:v>0.122</c:v>
                </c:pt>
                <c:pt idx="1">
                  <c:v>0.23599999999999999</c:v>
                </c:pt>
                <c:pt idx="2">
                  <c:v>0.35</c:v>
                </c:pt>
                <c:pt idx="3">
                  <c:v>0.46400000000000002</c:v>
                </c:pt>
                <c:pt idx="4">
                  <c:v>0.57899999999999996</c:v>
                </c:pt>
                <c:pt idx="5">
                  <c:v>0.69599999999999995</c:v>
                </c:pt>
                <c:pt idx="6">
                  <c:v>0.81</c:v>
                </c:pt>
                <c:pt idx="7">
                  <c:v>0.92600000000000005</c:v>
                </c:pt>
                <c:pt idx="8">
                  <c:v>1.143</c:v>
                </c:pt>
                <c:pt idx="9">
                  <c:v>1.528</c:v>
                </c:pt>
                <c:pt idx="10">
                  <c:v>2.0779999999999998</c:v>
                </c:pt>
                <c:pt idx="11">
                  <c:v>3.2250000000000001</c:v>
                </c:pt>
                <c:pt idx="12">
                  <c:v>4.891</c:v>
                </c:pt>
                <c:pt idx="13">
                  <c:v>6.556</c:v>
                </c:pt>
                <c:pt idx="14">
                  <c:v>8.2219999999999995</c:v>
                </c:pt>
                <c:pt idx="15">
                  <c:v>11.896000000000001</c:v>
                </c:pt>
                <c:pt idx="16">
                  <c:v>13.888999999999999</c:v>
                </c:pt>
                <c:pt idx="17">
                  <c:v>15.888999999999999</c:v>
                </c:pt>
                <c:pt idx="18">
                  <c:v>19.312999999999999</c:v>
                </c:pt>
                <c:pt idx="19">
                  <c:v>22.567</c:v>
                </c:pt>
                <c:pt idx="20">
                  <c:v>25.873999999999999</c:v>
                </c:pt>
                <c:pt idx="21">
                  <c:v>27.843</c:v>
                </c:pt>
                <c:pt idx="22">
                  <c:v>30.295999999999999</c:v>
                </c:pt>
                <c:pt idx="23">
                  <c:v>33.107999999999997</c:v>
                </c:pt>
                <c:pt idx="24">
                  <c:v>35.792999999999999</c:v>
                </c:pt>
                <c:pt idx="25">
                  <c:v>37.406999999999996</c:v>
                </c:pt>
                <c:pt idx="26">
                  <c:v>39.478999999999999</c:v>
                </c:pt>
                <c:pt idx="27">
                  <c:v>41.295000000000002</c:v>
                </c:pt>
                <c:pt idx="28">
                  <c:v>43.137999999999998</c:v>
                </c:pt>
                <c:pt idx="29">
                  <c:v>45.112000000000002</c:v>
                </c:pt>
                <c:pt idx="30">
                  <c:v>46.762999999999998</c:v>
                </c:pt>
                <c:pt idx="31">
                  <c:v>50.002000000000002</c:v>
                </c:pt>
                <c:pt idx="32">
                  <c:v>53.341000000000001</c:v>
                </c:pt>
                <c:pt idx="33">
                  <c:v>55.676000000000002</c:v>
                </c:pt>
                <c:pt idx="34">
                  <c:v>58.098999999999997</c:v>
                </c:pt>
                <c:pt idx="35">
                  <c:v>60.325000000000003</c:v>
                </c:pt>
                <c:pt idx="36">
                  <c:v>61.44</c:v>
                </c:pt>
                <c:pt idx="37">
                  <c:v>63.584000000000003</c:v>
                </c:pt>
                <c:pt idx="38">
                  <c:v>65.802000000000007</c:v>
                </c:pt>
                <c:pt idx="39">
                  <c:v>67.938999999999993</c:v>
                </c:pt>
                <c:pt idx="40">
                  <c:v>70.129000000000005</c:v>
                </c:pt>
                <c:pt idx="41">
                  <c:v>71.923000000000002</c:v>
                </c:pt>
                <c:pt idx="42">
                  <c:v>73.353999999999999</c:v>
                </c:pt>
                <c:pt idx="43">
                  <c:v>74.905000000000001</c:v>
                </c:pt>
                <c:pt idx="44">
                  <c:v>76.353999999999999</c:v>
                </c:pt>
                <c:pt idx="45">
                  <c:v>77.721000000000004</c:v>
                </c:pt>
                <c:pt idx="46">
                  <c:v>80.015000000000001</c:v>
                </c:pt>
                <c:pt idx="47">
                  <c:v>81.968999999999994</c:v>
                </c:pt>
                <c:pt idx="48">
                  <c:v>84.617999999999995</c:v>
                </c:pt>
                <c:pt idx="49">
                  <c:v>86.840999999999994</c:v>
                </c:pt>
                <c:pt idx="50">
                  <c:v>88.991</c:v>
                </c:pt>
                <c:pt idx="51">
                  <c:v>91.084999999999994</c:v>
                </c:pt>
                <c:pt idx="52">
                  <c:v>93.206000000000003</c:v>
                </c:pt>
                <c:pt idx="53">
                  <c:v>94.784999999999997</c:v>
                </c:pt>
                <c:pt idx="54">
                  <c:v>97.460999999999999</c:v>
                </c:pt>
                <c:pt idx="55">
                  <c:v>99.596000000000004</c:v>
                </c:pt>
                <c:pt idx="56">
                  <c:v>101.758</c:v>
                </c:pt>
                <c:pt idx="57">
                  <c:v>103.998</c:v>
                </c:pt>
                <c:pt idx="58">
                  <c:v>106.03400000000001</c:v>
                </c:pt>
                <c:pt idx="59">
                  <c:v>107.654</c:v>
                </c:pt>
                <c:pt idx="60">
                  <c:v>110.35899999999999</c:v>
                </c:pt>
                <c:pt idx="61">
                  <c:v>111.721</c:v>
                </c:pt>
                <c:pt idx="62">
                  <c:v>113.941</c:v>
                </c:pt>
                <c:pt idx="63">
                  <c:v>116.206</c:v>
                </c:pt>
                <c:pt idx="64">
                  <c:v>117.465</c:v>
                </c:pt>
                <c:pt idx="65">
                  <c:v>119.61</c:v>
                </c:pt>
                <c:pt idx="66">
                  <c:v>122.285</c:v>
                </c:pt>
                <c:pt idx="67">
                  <c:v>123.706</c:v>
                </c:pt>
                <c:pt idx="68">
                  <c:v>125.197</c:v>
                </c:pt>
                <c:pt idx="69">
                  <c:v>126.691</c:v>
                </c:pt>
                <c:pt idx="70">
                  <c:v>128.32</c:v>
                </c:pt>
                <c:pt idx="71">
                  <c:v>129.44499999999999</c:v>
                </c:pt>
                <c:pt idx="72">
                  <c:v>131.613</c:v>
                </c:pt>
                <c:pt idx="73">
                  <c:v>134.04499999999999</c:v>
                </c:pt>
                <c:pt idx="74">
                  <c:v>136.452</c:v>
                </c:pt>
                <c:pt idx="75">
                  <c:v>138.58699999999999</c:v>
                </c:pt>
                <c:pt idx="76">
                  <c:v>140.82499999999999</c:v>
                </c:pt>
                <c:pt idx="77">
                  <c:v>142.892</c:v>
                </c:pt>
                <c:pt idx="78">
                  <c:v>145.012</c:v>
                </c:pt>
                <c:pt idx="79">
                  <c:v>146.77099999999999</c:v>
                </c:pt>
                <c:pt idx="80">
                  <c:v>149.22200000000001</c:v>
                </c:pt>
                <c:pt idx="81">
                  <c:v>151.31399999999999</c:v>
                </c:pt>
                <c:pt idx="82">
                  <c:v>153.5</c:v>
                </c:pt>
                <c:pt idx="83">
                  <c:v>155.67500000000001</c:v>
                </c:pt>
                <c:pt idx="84">
                  <c:v>157.874</c:v>
                </c:pt>
                <c:pt idx="85">
                  <c:v>159.75700000000001</c:v>
                </c:pt>
                <c:pt idx="86">
                  <c:v>162.19499999999999</c:v>
                </c:pt>
                <c:pt idx="87">
                  <c:v>163.55500000000001</c:v>
                </c:pt>
                <c:pt idx="88">
                  <c:v>165.66800000000001</c:v>
                </c:pt>
                <c:pt idx="89">
                  <c:v>167.804</c:v>
                </c:pt>
                <c:pt idx="90">
                  <c:v>170.02699999999999</c:v>
                </c:pt>
                <c:pt idx="91">
                  <c:v>172.45099999999999</c:v>
                </c:pt>
                <c:pt idx="92">
                  <c:v>174.06399999999999</c:v>
                </c:pt>
                <c:pt idx="93">
                  <c:v>175.43100000000001</c:v>
                </c:pt>
                <c:pt idx="94">
                  <c:v>177.56700000000001</c:v>
                </c:pt>
                <c:pt idx="95">
                  <c:v>179.703</c:v>
                </c:pt>
                <c:pt idx="96">
                  <c:v>181.86799999999999</c:v>
                </c:pt>
                <c:pt idx="97">
                  <c:v>183.45699999999999</c:v>
                </c:pt>
                <c:pt idx="98">
                  <c:v>186.14099999999999</c:v>
                </c:pt>
                <c:pt idx="99">
                  <c:v>187.55799999999999</c:v>
                </c:pt>
                <c:pt idx="100">
                  <c:v>189.08199999999999</c:v>
                </c:pt>
                <c:pt idx="101">
                  <c:v>190.46700000000001</c:v>
                </c:pt>
                <c:pt idx="102">
                  <c:v>191.94200000000001</c:v>
                </c:pt>
                <c:pt idx="103">
                  <c:v>193.321</c:v>
                </c:pt>
                <c:pt idx="104">
                  <c:v>195.52799999999999</c:v>
                </c:pt>
                <c:pt idx="105">
                  <c:v>198.01499999999999</c:v>
                </c:pt>
                <c:pt idx="106">
                  <c:v>200.41399999999999</c:v>
                </c:pt>
                <c:pt idx="107">
                  <c:v>202.291</c:v>
                </c:pt>
                <c:pt idx="108">
                  <c:v>204.541</c:v>
                </c:pt>
                <c:pt idx="109">
                  <c:v>206.619</c:v>
                </c:pt>
                <c:pt idx="110">
                  <c:v>208.78200000000001</c:v>
                </c:pt>
                <c:pt idx="111">
                  <c:v>210.91800000000001</c:v>
                </c:pt>
                <c:pt idx="112">
                  <c:v>213.01400000000001</c:v>
                </c:pt>
                <c:pt idx="113">
                  <c:v>214.53399999999999</c:v>
                </c:pt>
                <c:pt idx="114">
                  <c:v>216.87100000000001</c:v>
                </c:pt>
                <c:pt idx="115">
                  <c:v>218.97800000000001</c:v>
                </c:pt>
                <c:pt idx="116">
                  <c:v>221.12799999999999</c:v>
                </c:pt>
                <c:pt idx="117">
                  <c:v>223.464</c:v>
                </c:pt>
                <c:pt idx="118">
                  <c:v>225.67699999999999</c:v>
                </c:pt>
                <c:pt idx="119">
                  <c:v>227.327</c:v>
                </c:pt>
                <c:pt idx="120">
                  <c:v>229.524</c:v>
                </c:pt>
                <c:pt idx="121">
                  <c:v>231.63</c:v>
                </c:pt>
                <c:pt idx="122">
                  <c:v>233.822</c:v>
                </c:pt>
                <c:pt idx="123">
                  <c:v>236.066</c:v>
                </c:pt>
                <c:pt idx="124">
                  <c:v>238.07400000000001</c:v>
                </c:pt>
                <c:pt idx="125">
                  <c:v>239.66499999999999</c:v>
                </c:pt>
                <c:pt idx="126">
                  <c:v>241.88900000000001</c:v>
                </c:pt>
                <c:pt idx="127">
                  <c:v>244.00200000000001</c:v>
                </c:pt>
                <c:pt idx="128">
                  <c:v>246.22499999999999</c:v>
                </c:pt>
                <c:pt idx="129">
                  <c:v>247.642</c:v>
                </c:pt>
                <c:pt idx="130">
                  <c:v>249.11099999999999</c:v>
                </c:pt>
                <c:pt idx="131">
                  <c:v>250.55</c:v>
                </c:pt>
                <c:pt idx="132">
                  <c:v>251.971</c:v>
                </c:pt>
                <c:pt idx="133">
                  <c:v>254.137</c:v>
                </c:pt>
                <c:pt idx="134">
                  <c:v>256.38400000000001</c:v>
                </c:pt>
                <c:pt idx="135">
                  <c:v>258.97500000000002</c:v>
                </c:pt>
                <c:pt idx="136">
                  <c:v>261.125</c:v>
                </c:pt>
                <c:pt idx="137">
                  <c:v>263.22500000000002</c:v>
                </c:pt>
                <c:pt idx="138">
                  <c:v>265.41199999999998</c:v>
                </c:pt>
                <c:pt idx="139">
                  <c:v>267.072</c:v>
                </c:pt>
                <c:pt idx="140">
                  <c:v>269.25200000000001</c:v>
                </c:pt>
                <c:pt idx="141">
                  <c:v>271.34500000000003</c:v>
                </c:pt>
                <c:pt idx="142">
                  <c:v>273.56900000000002</c:v>
                </c:pt>
                <c:pt idx="143">
                  <c:v>275.70699999999999</c:v>
                </c:pt>
                <c:pt idx="144">
                  <c:v>278.38</c:v>
                </c:pt>
                <c:pt idx="145">
                  <c:v>279.45699999999999</c:v>
                </c:pt>
                <c:pt idx="146">
                  <c:v>281.62099999999998</c:v>
                </c:pt>
                <c:pt idx="147">
                  <c:v>283.88900000000001</c:v>
                </c:pt>
                <c:pt idx="148">
                  <c:v>285.91699999999997</c:v>
                </c:pt>
                <c:pt idx="149">
                  <c:v>288.09300000000002</c:v>
                </c:pt>
                <c:pt idx="150">
                  <c:v>290.24299999999999</c:v>
                </c:pt>
                <c:pt idx="151">
                  <c:v>291.673</c:v>
                </c:pt>
                <c:pt idx="152">
                  <c:v>293.34899999999999</c:v>
                </c:pt>
                <c:pt idx="153">
                  <c:v>295.08499999999998</c:v>
                </c:pt>
                <c:pt idx="154">
                  <c:v>296.66399999999999</c:v>
                </c:pt>
                <c:pt idx="155">
                  <c:v>297.95499999999998</c:v>
                </c:pt>
                <c:pt idx="156">
                  <c:v>300.12099999999998</c:v>
                </c:pt>
                <c:pt idx="157">
                  <c:v>302.37099999999998</c:v>
                </c:pt>
                <c:pt idx="158">
                  <c:v>304.47899999999998</c:v>
                </c:pt>
                <c:pt idx="159">
                  <c:v>306.673</c:v>
                </c:pt>
                <c:pt idx="160">
                  <c:v>308.95999999999998</c:v>
                </c:pt>
                <c:pt idx="161">
                  <c:v>311.20999999999998</c:v>
                </c:pt>
                <c:pt idx="162">
                  <c:v>313.30500000000001</c:v>
                </c:pt>
                <c:pt idx="163">
                  <c:v>315.49400000000003</c:v>
                </c:pt>
                <c:pt idx="164">
                  <c:v>317.16199999999998</c:v>
                </c:pt>
                <c:pt idx="165">
                  <c:v>319.327</c:v>
                </c:pt>
                <c:pt idx="166">
                  <c:v>321.43599999999998</c:v>
                </c:pt>
                <c:pt idx="167">
                  <c:v>323.661</c:v>
                </c:pt>
                <c:pt idx="168">
                  <c:v>325.798</c:v>
                </c:pt>
                <c:pt idx="169">
                  <c:v>327.93400000000003</c:v>
                </c:pt>
                <c:pt idx="170">
                  <c:v>329.553</c:v>
                </c:pt>
                <c:pt idx="171">
                  <c:v>331.85</c:v>
                </c:pt>
                <c:pt idx="172">
                  <c:v>333.85599999999999</c:v>
                </c:pt>
                <c:pt idx="173">
                  <c:v>336.10500000000002</c:v>
                </c:pt>
                <c:pt idx="174">
                  <c:v>338.24299999999999</c:v>
                </c:pt>
                <c:pt idx="175">
                  <c:v>339.65100000000001</c:v>
                </c:pt>
                <c:pt idx="176">
                  <c:v>341.77199999999999</c:v>
                </c:pt>
                <c:pt idx="177">
                  <c:v>344.47300000000001</c:v>
                </c:pt>
                <c:pt idx="178">
                  <c:v>345.48200000000003</c:v>
                </c:pt>
                <c:pt idx="179">
                  <c:v>347.68099999999998</c:v>
                </c:pt>
                <c:pt idx="180">
                  <c:v>349.82400000000001</c:v>
                </c:pt>
                <c:pt idx="181">
                  <c:v>351.96100000000001</c:v>
                </c:pt>
                <c:pt idx="182">
                  <c:v>354.154</c:v>
                </c:pt>
                <c:pt idx="183">
                  <c:v>355.84</c:v>
                </c:pt>
                <c:pt idx="184">
                  <c:v>357.31</c:v>
                </c:pt>
                <c:pt idx="185">
                  <c:v>358.89</c:v>
                </c:pt>
                <c:pt idx="186">
                  <c:v>360.52600000000001</c:v>
                </c:pt>
                <c:pt idx="187">
                  <c:v>361.678</c:v>
                </c:pt>
                <c:pt idx="188">
                  <c:v>363.87099999999998</c:v>
                </c:pt>
                <c:pt idx="189">
                  <c:v>366.00700000000001</c:v>
                </c:pt>
                <c:pt idx="190">
                  <c:v>368.19900000000001</c:v>
                </c:pt>
                <c:pt idx="191">
                  <c:v>370.25099999999998</c:v>
                </c:pt>
                <c:pt idx="192">
                  <c:v>372.529</c:v>
                </c:pt>
                <c:pt idx="193">
                  <c:v>374.66500000000002</c:v>
                </c:pt>
                <c:pt idx="194">
                  <c:v>376.952</c:v>
                </c:pt>
                <c:pt idx="195">
                  <c:v>379.202</c:v>
                </c:pt>
                <c:pt idx="196">
                  <c:v>381.35199999999998</c:v>
                </c:pt>
                <c:pt idx="197">
                  <c:v>383.017</c:v>
                </c:pt>
                <c:pt idx="198">
                  <c:v>385.22500000000002</c:v>
                </c:pt>
                <c:pt idx="199">
                  <c:v>387.31900000000002</c:v>
                </c:pt>
                <c:pt idx="200">
                  <c:v>16.501999999999999</c:v>
                </c:pt>
                <c:pt idx="201">
                  <c:v>16.684999999999999</c:v>
                </c:pt>
                <c:pt idx="202">
                  <c:v>16.896000000000001</c:v>
                </c:pt>
                <c:pt idx="203">
                  <c:v>17.077999999999999</c:v>
                </c:pt>
                <c:pt idx="204">
                  <c:v>17.29</c:v>
                </c:pt>
                <c:pt idx="205">
                  <c:v>17.501000000000001</c:v>
                </c:pt>
                <c:pt idx="206">
                  <c:v>17.710999999999999</c:v>
                </c:pt>
                <c:pt idx="207">
                  <c:v>17.922000000000001</c:v>
                </c:pt>
                <c:pt idx="208">
                  <c:v>18.318999999999999</c:v>
                </c:pt>
                <c:pt idx="209">
                  <c:v>19.085000000000001</c:v>
                </c:pt>
                <c:pt idx="210">
                  <c:v>20.161999999999999</c:v>
                </c:pt>
                <c:pt idx="211">
                  <c:v>21.75</c:v>
                </c:pt>
                <c:pt idx="212">
                  <c:v>23.312999999999999</c:v>
                </c:pt>
                <c:pt idx="213">
                  <c:v>24.873999999999999</c:v>
                </c:pt>
                <c:pt idx="214">
                  <c:v>26.491</c:v>
                </c:pt>
                <c:pt idx="215">
                  <c:v>30.109000000000002</c:v>
                </c:pt>
                <c:pt idx="216">
                  <c:v>32.090000000000003</c:v>
                </c:pt>
                <c:pt idx="217">
                  <c:v>33.71</c:v>
                </c:pt>
                <c:pt idx="218">
                  <c:v>36.261000000000003</c:v>
                </c:pt>
                <c:pt idx="219">
                  <c:v>38.329000000000001</c:v>
                </c:pt>
                <c:pt idx="220">
                  <c:v>40.06</c:v>
                </c:pt>
                <c:pt idx="221">
                  <c:v>42.081000000000003</c:v>
                </c:pt>
                <c:pt idx="222">
                  <c:v>44.098999999999997</c:v>
                </c:pt>
                <c:pt idx="223">
                  <c:v>45.718000000000004</c:v>
                </c:pt>
                <c:pt idx="224">
                  <c:v>48.654000000000003</c:v>
                </c:pt>
                <c:pt idx="225">
                  <c:v>50.987000000000002</c:v>
                </c:pt>
                <c:pt idx="226">
                  <c:v>53.406999999999996</c:v>
                </c:pt>
                <c:pt idx="227">
                  <c:v>55.713000000000001</c:v>
                </c:pt>
                <c:pt idx="228">
                  <c:v>58.091000000000001</c:v>
                </c:pt>
                <c:pt idx="229">
                  <c:v>59.621000000000002</c:v>
                </c:pt>
                <c:pt idx="230">
                  <c:v>61.183</c:v>
                </c:pt>
                <c:pt idx="231">
                  <c:v>63.276000000000003</c:v>
                </c:pt>
                <c:pt idx="232">
                  <c:v>65.471000000000004</c:v>
                </c:pt>
                <c:pt idx="233">
                  <c:v>67.578999999999994</c:v>
                </c:pt>
                <c:pt idx="234">
                  <c:v>69.744</c:v>
                </c:pt>
                <c:pt idx="235">
                  <c:v>71.421000000000006</c:v>
                </c:pt>
                <c:pt idx="236">
                  <c:v>73.644999999999996</c:v>
                </c:pt>
                <c:pt idx="237">
                  <c:v>75.751999999999995</c:v>
                </c:pt>
                <c:pt idx="238">
                  <c:v>77.972999999999999</c:v>
                </c:pt>
                <c:pt idx="239">
                  <c:v>80.293999999999997</c:v>
                </c:pt>
                <c:pt idx="240">
                  <c:v>82.31</c:v>
                </c:pt>
                <c:pt idx="241">
                  <c:v>83.876000000000005</c:v>
                </c:pt>
                <c:pt idx="242">
                  <c:v>86.156000000000006</c:v>
                </c:pt>
                <c:pt idx="243">
                  <c:v>88.263999999999996</c:v>
                </c:pt>
                <c:pt idx="244">
                  <c:v>90.454999999999998</c:v>
                </c:pt>
                <c:pt idx="245">
                  <c:v>92.694999999999993</c:v>
                </c:pt>
                <c:pt idx="246">
                  <c:v>95.097999999999999</c:v>
                </c:pt>
                <c:pt idx="247">
                  <c:v>96.747</c:v>
                </c:pt>
                <c:pt idx="248">
                  <c:v>99.025000000000006</c:v>
                </c:pt>
                <c:pt idx="249">
                  <c:v>101.12</c:v>
                </c:pt>
                <c:pt idx="250">
                  <c:v>103.26900000000001</c:v>
                </c:pt>
                <c:pt idx="251">
                  <c:v>105.375</c:v>
                </c:pt>
                <c:pt idx="252">
                  <c:v>108.05500000000001</c:v>
                </c:pt>
                <c:pt idx="253">
                  <c:v>109.67400000000001</c:v>
                </c:pt>
                <c:pt idx="254">
                  <c:v>111.896</c:v>
                </c:pt>
                <c:pt idx="255">
                  <c:v>114.032</c:v>
                </c:pt>
                <c:pt idx="256">
                  <c:v>116.44</c:v>
                </c:pt>
                <c:pt idx="257">
                  <c:v>118.33499999999999</c:v>
                </c:pt>
                <c:pt idx="258">
                  <c:v>120.5</c:v>
                </c:pt>
                <c:pt idx="259">
                  <c:v>122.062</c:v>
                </c:pt>
                <c:pt idx="260">
                  <c:v>124.31100000000001</c:v>
                </c:pt>
                <c:pt idx="261">
                  <c:v>126.447</c:v>
                </c:pt>
                <c:pt idx="262">
                  <c:v>128.71299999999999</c:v>
                </c:pt>
                <c:pt idx="263">
                  <c:v>130.751</c:v>
                </c:pt>
                <c:pt idx="264">
                  <c:v>132.95699999999999</c:v>
                </c:pt>
                <c:pt idx="265">
                  <c:v>134.47800000000001</c:v>
                </c:pt>
                <c:pt idx="266">
                  <c:v>136.786</c:v>
                </c:pt>
                <c:pt idx="267">
                  <c:v>138.92400000000001</c:v>
                </c:pt>
                <c:pt idx="268">
                  <c:v>141.04300000000001</c:v>
                </c:pt>
                <c:pt idx="269">
                  <c:v>143.13800000000001</c:v>
                </c:pt>
                <c:pt idx="270">
                  <c:v>145.42400000000001</c:v>
                </c:pt>
                <c:pt idx="271">
                  <c:v>147.31899999999999</c:v>
                </c:pt>
                <c:pt idx="272">
                  <c:v>149.596</c:v>
                </c:pt>
                <c:pt idx="273">
                  <c:v>151.81</c:v>
                </c:pt>
                <c:pt idx="274">
                  <c:v>153.87100000000001</c:v>
                </c:pt>
                <c:pt idx="275">
                  <c:v>156.00899999999999</c:v>
                </c:pt>
                <c:pt idx="276">
                  <c:v>158.31299999999999</c:v>
                </c:pt>
                <c:pt idx="277">
                  <c:v>160.19200000000001</c:v>
                </c:pt>
                <c:pt idx="278">
                  <c:v>162.52699999999999</c:v>
                </c:pt>
                <c:pt idx="279">
                  <c:v>164.73699999999999</c:v>
                </c:pt>
                <c:pt idx="280">
                  <c:v>166.85900000000001</c:v>
                </c:pt>
                <c:pt idx="281">
                  <c:v>168.982</c:v>
                </c:pt>
                <c:pt idx="282">
                  <c:v>171.102</c:v>
                </c:pt>
                <c:pt idx="283">
                  <c:v>172.66499999999999</c:v>
                </c:pt>
                <c:pt idx="284">
                  <c:v>174.97399999999999</c:v>
                </c:pt>
                <c:pt idx="285">
                  <c:v>177.06700000000001</c:v>
                </c:pt>
                <c:pt idx="286">
                  <c:v>179.21600000000001</c:v>
                </c:pt>
                <c:pt idx="287">
                  <c:v>181.31100000000001</c:v>
                </c:pt>
                <c:pt idx="288">
                  <c:v>184.03800000000001</c:v>
                </c:pt>
                <c:pt idx="289">
                  <c:v>185.65600000000001</c:v>
                </c:pt>
                <c:pt idx="290">
                  <c:v>188.01300000000001</c:v>
                </c:pt>
                <c:pt idx="291">
                  <c:v>189.99199999999999</c:v>
                </c:pt>
                <c:pt idx="292">
                  <c:v>192.184</c:v>
                </c:pt>
                <c:pt idx="293">
                  <c:v>194.32</c:v>
                </c:pt>
                <c:pt idx="294">
                  <c:v>196.483</c:v>
                </c:pt>
                <c:pt idx="295">
                  <c:v>197.50299999999999</c:v>
                </c:pt>
                <c:pt idx="296">
                  <c:v>199.71799999999999</c:v>
                </c:pt>
                <c:pt idx="297">
                  <c:v>201.83500000000001</c:v>
                </c:pt>
                <c:pt idx="298">
                  <c:v>203.94300000000001</c:v>
                </c:pt>
                <c:pt idx="299">
                  <c:v>206.16300000000001</c:v>
                </c:pt>
                <c:pt idx="300">
                  <c:v>208.358</c:v>
                </c:pt>
                <c:pt idx="301">
                  <c:v>210.577</c:v>
                </c:pt>
                <c:pt idx="302">
                  <c:v>212.072</c:v>
                </c:pt>
                <c:pt idx="303">
                  <c:v>213.517</c:v>
                </c:pt>
                <c:pt idx="304">
                  <c:v>216.01400000000001</c:v>
                </c:pt>
                <c:pt idx="305">
                  <c:v>218.23400000000001</c:v>
                </c:pt>
                <c:pt idx="306">
                  <c:v>220.285</c:v>
                </c:pt>
                <c:pt idx="307">
                  <c:v>222.50399999999999</c:v>
                </c:pt>
                <c:pt idx="308">
                  <c:v>223.51</c:v>
                </c:pt>
                <c:pt idx="309">
                  <c:v>225.637</c:v>
                </c:pt>
                <c:pt idx="310">
                  <c:v>228.339</c:v>
                </c:pt>
                <c:pt idx="311">
                  <c:v>230.47399999999999</c:v>
                </c:pt>
                <c:pt idx="312">
                  <c:v>231.89400000000001</c:v>
                </c:pt>
                <c:pt idx="313">
                  <c:v>233.273</c:v>
                </c:pt>
                <c:pt idx="314">
                  <c:v>235.482</c:v>
                </c:pt>
                <c:pt idx="315">
                  <c:v>237.626</c:v>
                </c:pt>
                <c:pt idx="316">
                  <c:v>240.328</c:v>
                </c:pt>
                <c:pt idx="317">
                  <c:v>242.52099999999999</c:v>
                </c:pt>
                <c:pt idx="318">
                  <c:v>243.91200000000001</c:v>
                </c:pt>
                <c:pt idx="319">
                  <c:v>246.08600000000001</c:v>
                </c:pt>
                <c:pt idx="320">
                  <c:v>248.46799999999999</c:v>
                </c:pt>
                <c:pt idx="321">
                  <c:v>249.59</c:v>
                </c:pt>
                <c:pt idx="322">
                  <c:v>251.81299999999999</c:v>
                </c:pt>
                <c:pt idx="323">
                  <c:v>253.94900000000001</c:v>
                </c:pt>
                <c:pt idx="324">
                  <c:v>256.084</c:v>
                </c:pt>
                <c:pt idx="325">
                  <c:v>257.67500000000001</c:v>
                </c:pt>
                <c:pt idx="326">
                  <c:v>259.97199999999998</c:v>
                </c:pt>
                <c:pt idx="327">
                  <c:v>261.97899999999998</c:v>
                </c:pt>
                <c:pt idx="328">
                  <c:v>264.154</c:v>
                </c:pt>
                <c:pt idx="329">
                  <c:v>266.52600000000001</c:v>
                </c:pt>
                <c:pt idx="330">
                  <c:v>268.22000000000003</c:v>
                </c:pt>
                <c:pt idx="331">
                  <c:v>269.58300000000003</c:v>
                </c:pt>
                <c:pt idx="332">
                  <c:v>271.79700000000003</c:v>
                </c:pt>
                <c:pt idx="333">
                  <c:v>273.83</c:v>
                </c:pt>
                <c:pt idx="334">
                  <c:v>276.05099999999999</c:v>
                </c:pt>
                <c:pt idx="335">
                  <c:v>277.64299999999997</c:v>
                </c:pt>
                <c:pt idx="336">
                  <c:v>280.15800000000002</c:v>
                </c:pt>
                <c:pt idx="337">
                  <c:v>282.29500000000002</c:v>
                </c:pt>
                <c:pt idx="338">
                  <c:v>284.61700000000002</c:v>
                </c:pt>
                <c:pt idx="339">
                  <c:v>285.82600000000002</c:v>
                </c:pt>
                <c:pt idx="340">
                  <c:v>288.01799999999997</c:v>
                </c:pt>
                <c:pt idx="341">
                  <c:v>290.18299999999999</c:v>
                </c:pt>
                <c:pt idx="342">
                  <c:v>292.346</c:v>
                </c:pt>
                <c:pt idx="343">
                  <c:v>293.90800000000002</c:v>
                </c:pt>
                <c:pt idx="344">
                  <c:v>296.36700000000002</c:v>
                </c:pt>
                <c:pt idx="345">
                  <c:v>298.24099999999999</c:v>
                </c:pt>
                <c:pt idx="346">
                  <c:v>300.40300000000002</c:v>
                </c:pt>
                <c:pt idx="347">
                  <c:v>301.76900000000001</c:v>
                </c:pt>
                <c:pt idx="348">
                  <c:v>303.95999999999998</c:v>
                </c:pt>
                <c:pt idx="349">
                  <c:v>306.10000000000002</c:v>
                </c:pt>
                <c:pt idx="350">
                  <c:v>308.48</c:v>
                </c:pt>
                <c:pt idx="351">
                  <c:v>309.3</c:v>
                </c:pt>
                <c:pt idx="352">
                  <c:v>311.423</c:v>
                </c:pt>
                <c:pt idx="353">
                  <c:v>313.58699999999999</c:v>
                </c:pt>
                <c:pt idx="354">
                  <c:v>315.75099999999998</c:v>
                </c:pt>
                <c:pt idx="355">
                  <c:v>318.42599999999999</c:v>
                </c:pt>
                <c:pt idx="356">
                  <c:v>319.86599999999999</c:v>
                </c:pt>
                <c:pt idx="357">
                  <c:v>321.22800000000001</c:v>
                </c:pt>
                <c:pt idx="358">
                  <c:v>323.322</c:v>
                </c:pt>
                <c:pt idx="359">
                  <c:v>325.51799999999997</c:v>
                </c:pt>
                <c:pt idx="360">
                  <c:v>327.65300000000002</c:v>
                </c:pt>
                <c:pt idx="361">
                  <c:v>330.38400000000001</c:v>
                </c:pt>
                <c:pt idx="362">
                  <c:v>331.83100000000002</c:v>
                </c:pt>
                <c:pt idx="363">
                  <c:v>333.21199999999999</c:v>
                </c:pt>
                <c:pt idx="364">
                  <c:v>335.27699999999999</c:v>
                </c:pt>
                <c:pt idx="365">
                  <c:v>337.47300000000001</c:v>
                </c:pt>
                <c:pt idx="366">
                  <c:v>339.58</c:v>
                </c:pt>
                <c:pt idx="367">
                  <c:v>341.762</c:v>
                </c:pt>
                <c:pt idx="368">
                  <c:v>343.392</c:v>
                </c:pt>
                <c:pt idx="369">
                  <c:v>345.90800000000002</c:v>
                </c:pt>
                <c:pt idx="370">
                  <c:v>348.28199999999998</c:v>
                </c:pt>
                <c:pt idx="371">
                  <c:v>350.23899999999998</c:v>
                </c:pt>
                <c:pt idx="372">
                  <c:v>352.34899999999999</c:v>
                </c:pt>
                <c:pt idx="373">
                  <c:v>354.59699999999998</c:v>
                </c:pt>
                <c:pt idx="374">
                  <c:v>355.58300000000003</c:v>
                </c:pt>
                <c:pt idx="375">
                  <c:v>357.76</c:v>
                </c:pt>
                <c:pt idx="376">
                  <c:v>360.053</c:v>
                </c:pt>
                <c:pt idx="377">
                  <c:v>361.97800000000001</c:v>
                </c:pt>
                <c:pt idx="378">
                  <c:v>364.22699999999998</c:v>
                </c:pt>
                <c:pt idx="379">
                  <c:v>366.36500000000001</c:v>
                </c:pt>
                <c:pt idx="380">
                  <c:v>368.52699999999999</c:v>
                </c:pt>
                <c:pt idx="381">
                  <c:v>369.86399999999998</c:v>
                </c:pt>
                <c:pt idx="382">
                  <c:v>372.084</c:v>
                </c:pt>
                <c:pt idx="383">
                  <c:v>374.25</c:v>
                </c:pt>
                <c:pt idx="384">
                  <c:v>376.57299999999998</c:v>
                </c:pt>
                <c:pt idx="385">
                  <c:v>377.404</c:v>
                </c:pt>
                <c:pt idx="386">
                  <c:v>379.517</c:v>
                </c:pt>
                <c:pt idx="387">
                  <c:v>381.81599999999997</c:v>
                </c:pt>
                <c:pt idx="388">
                  <c:v>384.35500000000002</c:v>
                </c:pt>
                <c:pt idx="389">
                  <c:v>386.54500000000002</c:v>
                </c:pt>
                <c:pt idx="390">
                  <c:v>387.85899999999998</c:v>
                </c:pt>
                <c:pt idx="391">
                  <c:v>388.81900000000002</c:v>
                </c:pt>
                <c:pt idx="392">
                  <c:v>390.49599999999998</c:v>
                </c:pt>
                <c:pt idx="393">
                  <c:v>391.988</c:v>
                </c:pt>
                <c:pt idx="394">
                  <c:v>393.29899999999998</c:v>
                </c:pt>
                <c:pt idx="395">
                  <c:v>395.65600000000001</c:v>
                </c:pt>
                <c:pt idx="396">
                  <c:v>398.01799999999997</c:v>
                </c:pt>
                <c:pt idx="397">
                  <c:v>399.33100000000002</c:v>
                </c:pt>
                <c:pt idx="398">
                  <c:v>401.68700000000001</c:v>
                </c:pt>
                <c:pt idx="399">
                  <c:v>404.05099999999999</c:v>
                </c:pt>
                <c:pt idx="400">
                  <c:v>47.213000000000001</c:v>
                </c:pt>
                <c:pt idx="401">
                  <c:v>47.481999999999999</c:v>
                </c:pt>
                <c:pt idx="402">
                  <c:v>47.807000000000002</c:v>
                </c:pt>
                <c:pt idx="403">
                  <c:v>48.076999999999998</c:v>
                </c:pt>
                <c:pt idx="404">
                  <c:v>48.372</c:v>
                </c:pt>
                <c:pt idx="405">
                  <c:v>48.698</c:v>
                </c:pt>
                <c:pt idx="406">
                  <c:v>48.965000000000003</c:v>
                </c:pt>
                <c:pt idx="407">
                  <c:v>49.232999999999997</c:v>
                </c:pt>
                <c:pt idx="408">
                  <c:v>49.831000000000003</c:v>
                </c:pt>
                <c:pt idx="409">
                  <c:v>50.933999999999997</c:v>
                </c:pt>
                <c:pt idx="410">
                  <c:v>52.563000000000002</c:v>
                </c:pt>
                <c:pt idx="411">
                  <c:v>54.125999999999998</c:v>
                </c:pt>
                <c:pt idx="412">
                  <c:v>55.747</c:v>
                </c:pt>
                <c:pt idx="413">
                  <c:v>57.314</c:v>
                </c:pt>
                <c:pt idx="414">
                  <c:v>59.167999999999999</c:v>
                </c:pt>
                <c:pt idx="415">
                  <c:v>62.813000000000002</c:v>
                </c:pt>
                <c:pt idx="416">
                  <c:v>64.777000000000001</c:v>
                </c:pt>
                <c:pt idx="417">
                  <c:v>66.744</c:v>
                </c:pt>
                <c:pt idx="418">
                  <c:v>68.738</c:v>
                </c:pt>
                <c:pt idx="419">
                  <c:v>71.111999999999995</c:v>
                </c:pt>
                <c:pt idx="420">
                  <c:v>72.834999999999994</c:v>
                </c:pt>
                <c:pt idx="421">
                  <c:v>74.741</c:v>
                </c:pt>
                <c:pt idx="422">
                  <c:v>76.792000000000002</c:v>
                </c:pt>
                <c:pt idx="423">
                  <c:v>78.790000000000006</c:v>
                </c:pt>
                <c:pt idx="424">
                  <c:v>80.355000000000004</c:v>
                </c:pt>
                <c:pt idx="425">
                  <c:v>82.945999999999998</c:v>
                </c:pt>
                <c:pt idx="426">
                  <c:v>84.945999999999998</c:v>
                </c:pt>
                <c:pt idx="427">
                  <c:v>86.73</c:v>
                </c:pt>
                <c:pt idx="428">
                  <c:v>88.762</c:v>
                </c:pt>
                <c:pt idx="429">
                  <c:v>90.811999999999998</c:v>
                </c:pt>
                <c:pt idx="430">
                  <c:v>92.347999999999999</c:v>
                </c:pt>
                <c:pt idx="431">
                  <c:v>95.141000000000005</c:v>
                </c:pt>
                <c:pt idx="432">
                  <c:v>97.128</c:v>
                </c:pt>
                <c:pt idx="433">
                  <c:v>98.748999999999995</c:v>
                </c:pt>
                <c:pt idx="434">
                  <c:v>100.798</c:v>
                </c:pt>
                <c:pt idx="435">
                  <c:v>102.79300000000001</c:v>
                </c:pt>
                <c:pt idx="436">
                  <c:v>104.328</c:v>
                </c:pt>
                <c:pt idx="437">
                  <c:v>107.047</c:v>
                </c:pt>
                <c:pt idx="438">
                  <c:v>109.092</c:v>
                </c:pt>
                <c:pt idx="439">
                  <c:v>110.815</c:v>
                </c:pt>
                <c:pt idx="440">
                  <c:v>112.80800000000001</c:v>
                </c:pt>
                <c:pt idx="441">
                  <c:v>114.77200000000001</c:v>
                </c:pt>
                <c:pt idx="442">
                  <c:v>116.337</c:v>
                </c:pt>
                <c:pt idx="443">
                  <c:v>118.791</c:v>
                </c:pt>
                <c:pt idx="444">
                  <c:v>120.89100000000001</c:v>
                </c:pt>
                <c:pt idx="445">
                  <c:v>122.88800000000001</c:v>
                </c:pt>
                <c:pt idx="446">
                  <c:v>124.795</c:v>
                </c:pt>
                <c:pt idx="447">
                  <c:v>126.816</c:v>
                </c:pt>
                <c:pt idx="448">
                  <c:v>128.351</c:v>
                </c:pt>
                <c:pt idx="449">
                  <c:v>130.80500000000001</c:v>
                </c:pt>
                <c:pt idx="450">
                  <c:v>132.798</c:v>
                </c:pt>
                <c:pt idx="451">
                  <c:v>135.017</c:v>
                </c:pt>
                <c:pt idx="452">
                  <c:v>136.809</c:v>
                </c:pt>
                <c:pt idx="453">
                  <c:v>138.774</c:v>
                </c:pt>
                <c:pt idx="454">
                  <c:v>140.33699999999999</c:v>
                </c:pt>
                <c:pt idx="455">
                  <c:v>142.78100000000001</c:v>
                </c:pt>
                <c:pt idx="456">
                  <c:v>144.81399999999999</c:v>
                </c:pt>
                <c:pt idx="457">
                  <c:v>147.34200000000001</c:v>
                </c:pt>
                <c:pt idx="458">
                  <c:v>148.96199999999999</c:v>
                </c:pt>
                <c:pt idx="459">
                  <c:v>150.81</c:v>
                </c:pt>
                <c:pt idx="460">
                  <c:v>152.31800000000001</c:v>
                </c:pt>
                <c:pt idx="461">
                  <c:v>154.80000000000001</c:v>
                </c:pt>
                <c:pt idx="462">
                  <c:v>156.76900000000001</c:v>
                </c:pt>
                <c:pt idx="463">
                  <c:v>159.101</c:v>
                </c:pt>
                <c:pt idx="464">
                  <c:v>161.06200000000001</c:v>
                </c:pt>
                <c:pt idx="465">
                  <c:v>162.79499999999999</c:v>
                </c:pt>
                <c:pt idx="466">
                  <c:v>164.33</c:v>
                </c:pt>
                <c:pt idx="467">
                  <c:v>166.78899999999999</c:v>
                </c:pt>
                <c:pt idx="468">
                  <c:v>168.77699999999999</c:v>
                </c:pt>
                <c:pt idx="469">
                  <c:v>170.74299999999999</c:v>
                </c:pt>
                <c:pt idx="470">
                  <c:v>173.10400000000001</c:v>
                </c:pt>
                <c:pt idx="471">
                  <c:v>174.81100000000001</c:v>
                </c:pt>
                <c:pt idx="472">
                  <c:v>176.34399999999999</c:v>
                </c:pt>
                <c:pt idx="473">
                  <c:v>178.798</c:v>
                </c:pt>
                <c:pt idx="474">
                  <c:v>180.76300000000001</c:v>
                </c:pt>
                <c:pt idx="475">
                  <c:v>183.02099999999999</c:v>
                </c:pt>
                <c:pt idx="476">
                  <c:v>185.048</c:v>
                </c:pt>
                <c:pt idx="477">
                  <c:v>186.88499999999999</c:v>
                </c:pt>
                <c:pt idx="478">
                  <c:v>188.333</c:v>
                </c:pt>
                <c:pt idx="479">
                  <c:v>190.81899999999999</c:v>
                </c:pt>
                <c:pt idx="480">
                  <c:v>192.81</c:v>
                </c:pt>
                <c:pt idx="481">
                  <c:v>194.71899999999999</c:v>
                </c:pt>
                <c:pt idx="482">
                  <c:v>196.87700000000001</c:v>
                </c:pt>
                <c:pt idx="483">
                  <c:v>198.827</c:v>
                </c:pt>
                <c:pt idx="484">
                  <c:v>200.315</c:v>
                </c:pt>
                <c:pt idx="485">
                  <c:v>202.816</c:v>
                </c:pt>
                <c:pt idx="486">
                  <c:v>204.78100000000001</c:v>
                </c:pt>
                <c:pt idx="487">
                  <c:v>206.66</c:v>
                </c:pt>
                <c:pt idx="488">
                  <c:v>208.79900000000001</c:v>
                </c:pt>
                <c:pt idx="489">
                  <c:v>210.78100000000001</c:v>
                </c:pt>
                <c:pt idx="490">
                  <c:v>212.35499999999999</c:v>
                </c:pt>
                <c:pt idx="491">
                  <c:v>215.06200000000001</c:v>
                </c:pt>
                <c:pt idx="492">
                  <c:v>216.745</c:v>
                </c:pt>
                <c:pt idx="493">
                  <c:v>218.732</c:v>
                </c:pt>
                <c:pt idx="494">
                  <c:v>220.78399999999999</c:v>
                </c:pt>
                <c:pt idx="495">
                  <c:v>222.886</c:v>
                </c:pt>
                <c:pt idx="496">
                  <c:v>224.376</c:v>
                </c:pt>
                <c:pt idx="497">
                  <c:v>227.11600000000001</c:v>
                </c:pt>
                <c:pt idx="498">
                  <c:v>228.78899999999999</c:v>
                </c:pt>
                <c:pt idx="499">
                  <c:v>230.75399999999999</c:v>
                </c:pt>
                <c:pt idx="500">
                  <c:v>232.77600000000001</c:v>
                </c:pt>
                <c:pt idx="501">
                  <c:v>234.77099999999999</c:v>
                </c:pt>
                <c:pt idx="502">
                  <c:v>236.39699999999999</c:v>
                </c:pt>
                <c:pt idx="503">
                  <c:v>239.00399999999999</c:v>
                </c:pt>
                <c:pt idx="504">
                  <c:v>240.86699999999999</c:v>
                </c:pt>
                <c:pt idx="505">
                  <c:v>242.745</c:v>
                </c:pt>
                <c:pt idx="506">
                  <c:v>244.80699999999999</c:v>
                </c:pt>
                <c:pt idx="507">
                  <c:v>246.8</c:v>
                </c:pt>
                <c:pt idx="508">
                  <c:v>248.33500000000001</c:v>
                </c:pt>
                <c:pt idx="509">
                  <c:v>250.761</c:v>
                </c:pt>
                <c:pt idx="510">
                  <c:v>252.81200000000001</c:v>
                </c:pt>
                <c:pt idx="511">
                  <c:v>254.751</c:v>
                </c:pt>
                <c:pt idx="512">
                  <c:v>257.01100000000002</c:v>
                </c:pt>
                <c:pt idx="513">
                  <c:v>258.86700000000002</c:v>
                </c:pt>
                <c:pt idx="514">
                  <c:v>260.351</c:v>
                </c:pt>
                <c:pt idx="515">
                  <c:v>262.80700000000002</c:v>
                </c:pt>
                <c:pt idx="516">
                  <c:v>264.80900000000003</c:v>
                </c:pt>
                <c:pt idx="517">
                  <c:v>267.05700000000002</c:v>
                </c:pt>
                <c:pt idx="518">
                  <c:v>268.791</c:v>
                </c:pt>
                <c:pt idx="519">
                  <c:v>270.81299999999999</c:v>
                </c:pt>
                <c:pt idx="520">
                  <c:v>272.34899999999999</c:v>
                </c:pt>
                <c:pt idx="521">
                  <c:v>274.80200000000002</c:v>
                </c:pt>
                <c:pt idx="522">
                  <c:v>276.97699999999998</c:v>
                </c:pt>
                <c:pt idx="523">
                  <c:v>278.923</c:v>
                </c:pt>
                <c:pt idx="524">
                  <c:v>280.81200000000001</c:v>
                </c:pt>
                <c:pt idx="525">
                  <c:v>282.80599999999998</c:v>
                </c:pt>
                <c:pt idx="526">
                  <c:v>284.34100000000001</c:v>
                </c:pt>
                <c:pt idx="527">
                  <c:v>286.73899999999998</c:v>
                </c:pt>
                <c:pt idx="528">
                  <c:v>288.81700000000001</c:v>
                </c:pt>
                <c:pt idx="529">
                  <c:v>290.72699999999998</c:v>
                </c:pt>
                <c:pt idx="530">
                  <c:v>292.93599999999998</c:v>
                </c:pt>
                <c:pt idx="531">
                  <c:v>294.93599999999998</c:v>
                </c:pt>
                <c:pt idx="532">
                  <c:v>296.33300000000003</c:v>
                </c:pt>
                <c:pt idx="533">
                  <c:v>298.80799999999999</c:v>
                </c:pt>
                <c:pt idx="534">
                  <c:v>300.80099999999999</c:v>
                </c:pt>
                <c:pt idx="535">
                  <c:v>302.70999999999998</c:v>
                </c:pt>
                <c:pt idx="536">
                  <c:v>304.762</c:v>
                </c:pt>
                <c:pt idx="537">
                  <c:v>306.81599999999997</c:v>
                </c:pt>
                <c:pt idx="538">
                  <c:v>308.351</c:v>
                </c:pt>
                <c:pt idx="539">
                  <c:v>310.81099999999998</c:v>
                </c:pt>
                <c:pt idx="540">
                  <c:v>312.77600000000001</c:v>
                </c:pt>
                <c:pt idx="541">
                  <c:v>314.77</c:v>
                </c:pt>
                <c:pt idx="542">
                  <c:v>317.13099999999997</c:v>
                </c:pt>
                <c:pt idx="543">
                  <c:v>318.80900000000003</c:v>
                </c:pt>
                <c:pt idx="544">
                  <c:v>320.346</c:v>
                </c:pt>
                <c:pt idx="545">
                  <c:v>322.8</c:v>
                </c:pt>
                <c:pt idx="546">
                  <c:v>324.79199999999997</c:v>
                </c:pt>
                <c:pt idx="547">
                  <c:v>326.75900000000001</c:v>
                </c:pt>
                <c:pt idx="548">
                  <c:v>329.07400000000001</c:v>
                </c:pt>
                <c:pt idx="549">
                  <c:v>330.82799999999997</c:v>
                </c:pt>
                <c:pt idx="550">
                  <c:v>332.33199999999999</c:v>
                </c:pt>
                <c:pt idx="551">
                  <c:v>334.81599999999997</c:v>
                </c:pt>
                <c:pt idx="552">
                  <c:v>336.77800000000002</c:v>
                </c:pt>
                <c:pt idx="553">
                  <c:v>338.71699999999998</c:v>
                </c:pt>
                <c:pt idx="554">
                  <c:v>340.79700000000003</c:v>
                </c:pt>
                <c:pt idx="555">
                  <c:v>343.16399999999999</c:v>
                </c:pt>
                <c:pt idx="556">
                  <c:v>344.91199999999998</c:v>
                </c:pt>
                <c:pt idx="557">
                  <c:v>346.863</c:v>
                </c:pt>
                <c:pt idx="558">
                  <c:v>348.34100000000001</c:v>
                </c:pt>
                <c:pt idx="559">
                  <c:v>350.79500000000002</c:v>
                </c:pt>
                <c:pt idx="560">
                  <c:v>352.81700000000001</c:v>
                </c:pt>
                <c:pt idx="561">
                  <c:v>354.78100000000001</c:v>
                </c:pt>
                <c:pt idx="562">
                  <c:v>356.81099999999998</c:v>
                </c:pt>
                <c:pt idx="563">
                  <c:v>358.78</c:v>
                </c:pt>
                <c:pt idx="564">
                  <c:v>360.34899999999999</c:v>
                </c:pt>
                <c:pt idx="565">
                  <c:v>362.803</c:v>
                </c:pt>
                <c:pt idx="566">
                  <c:v>364.79399999999998</c:v>
                </c:pt>
                <c:pt idx="567">
                  <c:v>366.762</c:v>
                </c:pt>
                <c:pt idx="568">
                  <c:v>368.81200000000001</c:v>
                </c:pt>
                <c:pt idx="569">
                  <c:v>370.92200000000003</c:v>
                </c:pt>
                <c:pt idx="570">
                  <c:v>372.8</c:v>
                </c:pt>
                <c:pt idx="571">
                  <c:v>374.76600000000002</c:v>
                </c:pt>
                <c:pt idx="572">
                  <c:v>376.358</c:v>
                </c:pt>
                <c:pt idx="573">
                  <c:v>378.84500000000003</c:v>
                </c:pt>
                <c:pt idx="574">
                  <c:v>380.78100000000001</c:v>
                </c:pt>
                <c:pt idx="575">
                  <c:v>383.08600000000001</c:v>
                </c:pt>
                <c:pt idx="576">
                  <c:v>384.76400000000001</c:v>
                </c:pt>
                <c:pt idx="577">
                  <c:v>386.815</c:v>
                </c:pt>
                <c:pt idx="578">
                  <c:v>388.02499999999998</c:v>
                </c:pt>
                <c:pt idx="579">
                  <c:v>390.267</c:v>
                </c:pt>
                <c:pt idx="580">
                  <c:v>392.24700000000001</c:v>
                </c:pt>
                <c:pt idx="581">
                  <c:v>394.27499999999998</c:v>
                </c:pt>
                <c:pt idx="582">
                  <c:v>396.23899999999998</c:v>
                </c:pt>
                <c:pt idx="583">
                  <c:v>398.28899999999999</c:v>
                </c:pt>
                <c:pt idx="584">
                  <c:v>400.05200000000002</c:v>
                </c:pt>
                <c:pt idx="585">
                  <c:v>402.21899999999999</c:v>
                </c:pt>
                <c:pt idx="586">
                  <c:v>404.10700000000003</c:v>
                </c:pt>
                <c:pt idx="587">
                  <c:v>405.72699999999998</c:v>
                </c:pt>
                <c:pt idx="588">
                  <c:v>407.726</c:v>
                </c:pt>
                <c:pt idx="589">
                  <c:v>409.72500000000002</c:v>
                </c:pt>
                <c:pt idx="590">
                  <c:v>411.726</c:v>
                </c:pt>
                <c:pt idx="591">
                  <c:v>413.72699999999998</c:v>
                </c:pt>
                <c:pt idx="592">
                  <c:v>415.726</c:v>
                </c:pt>
                <c:pt idx="593">
                  <c:v>417.726</c:v>
                </c:pt>
                <c:pt idx="594">
                  <c:v>419.726</c:v>
                </c:pt>
                <c:pt idx="595">
                  <c:v>421.72500000000002</c:v>
                </c:pt>
                <c:pt idx="596">
                  <c:v>423.72500000000002</c:v>
                </c:pt>
                <c:pt idx="597">
                  <c:v>425.72699999999998</c:v>
                </c:pt>
                <c:pt idx="598">
                  <c:v>427.726</c:v>
                </c:pt>
                <c:pt idx="599">
                  <c:v>429.73399999999998</c:v>
                </c:pt>
              </c:numCache>
            </c:numRef>
          </c:xVal>
          <c:yVal>
            <c:numRef>
              <c:f>Sheet1!$B$2:$B$601</c:f>
              <c:numCache>
                <c:formatCode>General</c:formatCode>
                <c:ptCount val="600"/>
                <c:pt idx="0">
                  <c:v>459</c:v>
                </c:pt>
                <c:pt idx="1">
                  <c:v>459</c:v>
                </c:pt>
                <c:pt idx="2">
                  <c:v>459</c:v>
                </c:pt>
                <c:pt idx="3">
                  <c:v>459</c:v>
                </c:pt>
                <c:pt idx="4">
                  <c:v>459</c:v>
                </c:pt>
                <c:pt idx="5">
                  <c:v>459</c:v>
                </c:pt>
                <c:pt idx="6">
                  <c:v>459</c:v>
                </c:pt>
                <c:pt idx="7">
                  <c:v>459</c:v>
                </c:pt>
                <c:pt idx="8">
                  <c:v>937</c:v>
                </c:pt>
                <c:pt idx="9">
                  <c:v>1745</c:v>
                </c:pt>
                <c:pt idx="10">
                  <c:v>2536</c:v>
                </c:pt>
                <c:pt idx="11">
                  <c:v>5379</c:v>
                </c:pt>
                <c:pt idx="12">
                  <c:v>7861</c:v>
                </c:pt>
                <c:pt idx="13">
                  <c:v>7861</c:v>
                </c:pt>
                <c:pt idx="14">
                  <c:v>7861</c:v>
                </c:pt>
                <c:pt idx="15">
                  <c:v>7861</c:v>
                </c:pt>
                <c:pt idx="16">
                  <c:v>7861</c:v>
                </c:pt>
                <c:pt idx="17">
                  <c:v>7861</c:v>
                </c:pt>
                <c:pt idx="18">
                  <c:v>7861</c:v>
                </c:pt>
                <c:pt idx="19">
                  <c:v>7861</c:v>
                </c:pt>
                <c:pt idx="20">
                  <c:v>7861</c:v>
                </c:pt>
                <c:pt idx="21">
                  <c:v>7861</c:v>
                </c:pt>
                <c:pt idx="22">
                  <c:v>7861</c:v>
                </c:pt>
                <c:pt idx="23">
                  <c:v>7861</c:v>
                </c:pt>
                <c:pt idx="24">
                  <c:v>7861</c:v>
                </c:pt>
                <c:pt idx="25">
                  <c:v>5379</c:v>
                </c:pt>
                <c:pt idx="26">
                  <c:v>5379</c:v>
                </c:pt>
                <c:pt idx="27">
                  <c:v>5379</c:v>
                </c:pt>
                <c:pt idx="28">
                  <c:v>5379</c:v>
                </c:pt>
                <c:pt idx="29">
                  <c:v>5379</c:v>
                </c:pt>
                <c:pt idx="30">
                  <c:v>5379</c:v>
                </c:pt>
                <c:pt idx="31">
                  <c:v>5379</c:v>
                </c:pt>
                <c:pt idx="32">
                  <c:v>5379</c:v>
                </c:pt>
                <c:pt idx="33">
                  <c:v>3758</c:v>
                </c:pt>
                <c:pt idx="34">
                  <c:v>3758</c:v>
                </c:pt>
                <c:pt idx="35">
                  <c:v>3758</c:v>
                </c:pt>
                <c:pt idx="36">
                  <c:v>2536</c:v>
                </c:pt>
                <c:pt idx="37">
                  <c:v>3758</c:v>
                </c:pt>
                <c:pt idx="38">
                  <c:v>3758</c:v>
                </c:pt>
                <c:pt idx="39">
                  <c:v>3758</c:v>
                </c:pt>
                <c:pt idx="40">
                  <c:v>3758</c:v>
                </c:pt>
                <c:pt idx="41">
                  <c:v>2536</c:v>
                </c:pt>
                <c:pt idx="42">
                  <c:v>2536</c:v>
                </c:pt>
                <c:pt idx="43">
                  <c:v>2536</c:v>
                </c:pt>
                <c:pt idx="44">
                  <c:v>2536</c:v>
                </c:pt>
                <c:pt idx="45">
                  <c:v>2536</c:v>
                </c:pt>
                <c:pt idx="46">
                  <c:v>3758</c:v>
                </c:pt>
                <c:pt idx="47">
                  <c:v>3758</c:v>
                </c:pt>
                <c:pt idx="48">
                  <c:v>3758</c:v>
                </c:pt>
                <c:pt idx="49">
                  <c:v>3758</c:v>
                </c:pt>
                <c:pt idx="50">
                  <c:v>3758</c:v>
                </c:pt>
                <c:pt idx="51">
                  <c:v>3758</c:v>
                </c:pt>
                <c:pt idx="52">
                  <c:v>3758</c:v>
                </c:pt>
                <c:pt idx="53">
                  <c:v>3758</c:v>
                </c:pt>
                <c:pt idx="54">
                  <c:v>3758</c:v>
                </c:pt>
                <c:pt idx="55">
                  <c:v>3758</c:v>
                </c:pt>
                <c:pt idx="56">
                  <c:v>3758</c:v>
                </c:pt>
                <c:pt idx="57">
                  <c:v>3758</c:v>
                </c:pt>
                <c:pt idx="58">
                  <c:v>3758</c:v>
                </c:pt>
                <c:pt idx="59">
                  <c:v>3758</c:v>
                </c:pt>
                <c:pt idx="60">
                  <c:v>3758</c:v>
                </c:pt>
                <c:pt idx="61">
                  <c:v>2536</c:v>
                </c:pt>
                <c:pt idx="62">
                  <c:v>3758</c:v>
                </c:pt>
                <c:pt idx="63">
                  <c:v>3758</c:v>
                </c:pt>
                <c:pt idx="64">
                  <c:v>2536</c:v>
                </c:pt>
                <c:pt idx="65">
                  <c:v>3758</c:v>
                </c:pt>
                <c:pt idx="66">
                  <c:v>3758</c:v>
                </c:pt>
                <c:pt idx="67">
                  <c:v>2536</c:v>
                </c:pt>
                <c:pt idx="68">
                  <c:v>2536</c:v>
                </c:pt>
                <c:pt idx="69">
                  <c:v>2536</c:v>
                </c:pt>
                <c:pt idx="70">
                  <c:v>2536</c:v>
                </c:pt>
                <c:pt idx="71">
                  <c:v>2536</c:v>
                </c:pt>
                <c:pt idx="72">
                  <c:v>3758</c:v>
                </c:pt>
                <c:pt idx="73">
                  <c:v>3758</c:v>
                </c:pt>
                <c:pt idx="74">
                  <c:v>3758</c:v>
                </c:pt>
                <c:pt idx="75">
                  <c:v>3758</c:v>
                </c:pt>
                <c:pt idx="76">
                  <c:v>3758</c:v>
                </c:pt>
                <c:pt idx="77">
                  <c:v>3758</c:v>
                </c:pt>
                <c:pt idx="78">
                  <c:v>3758</c:v>
                </c:pt>
                <c:pt idx="79">
                  <c:v>3758</c:v>
                </c:pt>
                <c:pt idx="80">
                  <c:v>3758</c:v>
                </c:pt>
                <c:pt idx="81">
                  <c:v>3758</c:v>
                </c:pt>
                <c:pt idx="82">
                  <c:v>3758</c:v>
                </c:pt>
                <c:pt idx="83">
                  <c:v>3758</c:v>
                </c:pt>
                <c:pt idx="84">
                  <c:v>3758</c:v>
                </c:pt>
                <c:pt idx="85">
                  <c:v>3758</c:v>
                </c:pt>
                <c:pt idx="86">
                  <c:v>3758</c:v>
                </c:pt>
                <c:pt idx="87">
                  <c:v>2536</c:v>
                </c:pt>
                <c:pt idx="88">
                  <c:v>3758</c:v>
                </c:pt>
                <c:pt idx="89">
                  <c:v>3758</c:v>
                </c:pt>
                <c:pt idx="90">
                  <c:v>3758</c:v>
                </c:pt>
                <c:pt idx="91">
                  <c:v>3758</c:v>
                </c:pt>
                <c:pt idx="92">
                  <c:v>2536</c:v>
                </c:pt>
                <c:pt idx="93">
                  <c:v>2536</c:v>
                </c:pt>
                <c:pt idx="94">
                  <c:v>3758</c:v>
                </c:pt>
                <c:pt idx="95">
                  <c:v>3758</c:v>
                </c:pt>
                <c:pt idx="96">
                  <c:v>3758</c:v>
                </c:pt>
                <c:pt idx="97">
                  <c:v>3758</c:v>
                </c:pt>
                <c:pt idx="98">
                  <c:v>3758</c:v>
                </c:pt>
                <c:pt idx="99">
                  <c:v>2536</c:v>
                </c:pt>
                <c:pt idx="100">
                  <c:v>2536</c:v>
                </c:pt>
                <c:pt idx="101">
                  <c:v>2536</c:v>
                </c:pt>
                <c:pt idx="102">
                  <c:v>2536</c:v>
                </c:pt>
                <c:pt idx="103">
                  <c:v>2536</c:v>
                </c:pt>
                <c:pt idx="104">
                  <c:v>3758</c:v>
                </c:pt>
                <c:pt idx="105">
                  <c:v>3758</c:v>
                </c:pt>
                <c:pt idx="106">
                  <c:v>3758</c:v>
                </c:pt>
                <c:pt idx="107">
                  <c:v>3758</c:v>
                </c:pt>
                <c:pt idx="108">
                  <c:v>3758</c:v>
                </c:pt>
                <c:pt idx="109">
                  <c:v>3758</c:v>
                </c:pt>
                <c:pt idx="110">
                  <c:v>3758</c:v>
                </c:pt>
                <c:pt idx="111">
                  <c:v>3758</c:v>
                </c:pt>
                <c:pt idx="112">
                  <c:v>3758</c:v>
                </c:pt>
                <c:pt idx="113">
                  <c:v>3758</c:v>
                </c:pt>
                <c:pt idx="114">
                  <c:v>3758</c:v>
                </c:pt>
                <c:pt idx="115">
                  <c:v>3758</c:v>
                </c:pt>
                <c:pt idx="116">
                  <c:v>3758</c:v>
                </c:pt>
                <c:pt idx="117">
                  <c:v>3758</c:v>
                </c:pt>
                <c:pt idx="118">
                  <c:v>3758</c:v>
                </c:pt>
                <c:pt idx="119">
                  <c:v>3758</c:v>
                </c:pt>
                <c:pt idx="120">
                  <c:v>3758</c:v>
                </c:pt>
                <c:pt idx="121">
                  <c:v>3758</c:v>
                </c:pt>
                <c:pt idx="122">
                  <c:v>3758</c:v>
                </c:pt>
                <c:pt idx="123">
                  <c:v>3758</c:v>
                </c:pt>
                <c:pt idx="124">
                  <c:v>3758</c:v>
                </c:pt>
                <c:pt idx="125">
                  <c:v>3758</c:v>
                </c:pt>
                <c:pt idx="126">
                  <c:v>3758</c:v>
                </c:pt>
                <c:pt idx="127">
                  <c:v>3758</c:v>
                </c:pt>
                <c:pt idx="128">
                  <c:v>3758</c:v>
                </c:pt>
                <c:pt idx="129">
                  <c:v>2536</c:v>
                </c:pt>
                <c:pt idx="130">
                  <c:v>2536</c:v>
                </c:pt>
                <c:pt idx="131">
                  <c:v>2536</c:v>
                </c:pt>
                <c:pt idx="132">
                  <c:v>2536</c:v>
                </c:pt>
                <c:pt idx="133">
                  <c:v>3758</c:v>
                </c:pt>
                <c:pt idx="134">
                  <c:v>3758</c:v>
                </c:pt>
                <c:pt idx="135">
                  <c:v>3758</c:v>
                </c:pt>
                <c:pt idx="136">
                  <c:v>3758</c:v>
                </c:pt>
                <c:pt idx="137">
                  <c:v>3758</c:v>
                </c:pt>
                <c:pt idx="138">
                  <c:v>3758</c:v>
                </c:pt>
                <c:pt idx="139">
                  <c:v>3758</c:v>
                </c:pt>
                <c:pt idx="140">
                  <c:v>3758</c:v>
                </c:pt>
                <c:pt idx="141">
                  <c:v>3758</c:v>
                </c:pt>
                <c:pt idx="142">
                  <c:v>3758</c:v>
                </c:pt>
                <c:pt idx="143">
                  <c:v>3758</c:v>
                </c:pt>
                <c:pt idx="144">
                  <c:v>3758</c:v>
                </c:pt>
                <c:pt idx="145">
                  <c:v>2536</c:v>
                </c:pt>
                <c:pt idx="146">
                  <c:v>3758</c:v>
                </c:pt>
                <c:pt idx="147">
                  <c:v>3758</c:v>
                </c:pt>
                <c:pt idx="148">
                  <c:v>3758</c:v>
                </c:pt>
                <c:pt idx="149">
                  <c:v>3758</c:v>
                </c:pt>
                <c:pt idx="150">
                  <c:v>3758</c:v>
                </c:pt>
                <c:pt idx="151">
                  <c:v>2536</c:v>
                </c:pt>
                <c:pt idx="152">
                  <c:v>2536</c:v>
                </c:pt>
                <c:pt idx="153">
                  <c:v>2536</c:v>
                </c:pt>
                <c:pt idx="154">
                  <c:v>2536</c:v>
                </c:pt>
                <c:pt idx="155">
                  <c:v>2536</c:v>
                </c:pt>
                <c:pt idx="156">
                  <c:v>3758</c:v>
                </c:pt>
                <c:pt idx="157">
                  <c:v>3758</c:v>
                </c:pt>
                <c:pt idx="158">
                  <c:v>3758</c:v>
                </c:pt>
                <c:pt idx="159">
                  <c:v>3758</c:v>
                </c:pt>
                <c:pt idx="160">
                  <c:v>3758</c:v>
                </c:pt>
                <c:pt idx="161">
                  <c:v>3758</c:v>
                </c:pt>
                <c:pt idx="162">
                  <c:v>3758</c:v>
                </c:pt>
                <c:pt idx="163">
                  <c:v>3758</c:v>
                </c:pt>
                <c:pt idx="164">
                  <c:v>3758</c:v>
                </c:pt>
                <c:pt idx="165">
                  <c:v>3758</c:v>
                </c:pt>
                <c:pt idx="166">
                  <c:v>3758</c:v>
                </c:pt>
                <c:pt idx="167">
                  <c:v>3758</c:v>
                </c:pt>
                <c:pt idx="168">
                  <c:v>3758</c:v>
                </c:pt>
                <c:pt idx="169">
                  <c:v>3758</c:v>
                </c:pt>
                <c:pt idx="170">
                  <c:v>3758</c:v>
                </c:pt>
                <c:pt idx="171">
                  <c:v>3758</c:v>
                </c:pt>
                <c:pt idx="172">
                  <c:v>3758</c:v>
                </c:pt>
                <c:pt idx="173">
                  <c:v>3758</c:v>
                </c:pt>
                <c:pt idx="174">
                  <c:v>3758</c:v>
                </c:pt>
                <c:pt idx="175">
                  <c:v>2536</c:v>
                </c:pt>
                <c:pt idx="176">
                  <c:v>3758</c:v>
                </c:pt>
                <c:pt idx="177">
                  <c:v>3758</c:v>
                </c:pt>
                <c:pt idx="178">
                  <c:v>2536</c:v>
                </c:pt>
                <c:pt idx="179">
                  <c:v>3758</c:v>
                </c:pt>
                <c:pt idx="180">
                  <c:v>3758</c:v>
                </c:pt>
                <c:pt idx="181">
                  <c:v>3758</c:v>
                </c:pt>
                <c:pt idx="182">
                  <c:v>3758</c:v>
                </c:pt>
                <c:pt idx="183">
                  <c:v>2536</c:v>
                </c:pt>
                <c:pt idx="184">
                  <c:v>2536</c:v>
                </c:pt>
                <c:pt idx="185">
                  <c:v>2536</c:v>
                </c:pt>
                <c:pt idx="186">
                  <c:v>2536</c:v>
                </c:pt>
                <c:pt idx="187">
                  <c:v>2536</c:v>
                </c:pt>
                <c:pt idx="188">
                  <c:v>3758</c:v>
                </c:pt>
                <c:pt idx="189">
                  <c:v>3758</c:v>
                </c:pt>
                <c:pt idx="190">
                  <c:v>3758</c:v>
                </c:pt>
                <c:pt idx="191">
                  <c:v>3758</c:v>
                </c:pt>
                <c:pt idx="192">
                  <c:v>3758</c:v>
                </c:pt>
                <c:pt idx="193">
                  <c:v>3758</c:v>
                </c:pt>
                <c:pt idx="194">
                  <c:v>3758</c:v>
                </c:pt>
                <c:pt idx="195">
                  <c:v>3758</c:v>
                </c:pt>
                <c:pt idx="196">
                  <c:v>3758</c:v>
                </c:pt>
                <c:pt idx="197">
                  <c:v>3758</c:v>
                </c:pt>
                <c:pt idx="198">
                  <c:v>3758</c:v>
                </c:pt>
                <c:pt idx="199">
                  <c:v>37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725-41B0-BA27-54D49AFD1C78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lient 2</c:v>
                </c:pt>
              </c:strCache>
            </c:strRef>
          </c:tx>
          <c:spPr>
            <a:ln w="349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1!$A$2:$A$601</c:f>
              <c:numCache>
                <c:formatCode>General</c:formatCode>
                <c:ptCount val="600"/>
                <c:pt idx="0">
                  <c:v>0.122</c:v>
                </c:pt>
                <c:pt idx="1">
                  <c:v>0.23599999999999999</c:v>
                </c:pt>
                <c:pt idx="2">
                  <c:v>0.35</c:v>
                </c:pt>
                <c:pt idx="3">
                  <c:v>0.46400000000000002</c:v>
                </c:pt>
                <c:pt idx="4">
                  <c:v>0.57899999999999996</c:v>
                </c:pt>
                <c:pt idx="5">
                  <c:v>0.69599999999999995</c:v>
                </c:pt>
                <c:pt idx="6">
                  <c:v>0.81</c:v>
                </c:pt>
                <c:pt idx="7">
                  <c:v>0.92600000000000005</c:v>
                </c:pt>
                <c:pt idx="8">
                  <c:v>1.143</c:v>
                </c:pt>
                <c:pt idx="9">
                  <c:v>1.528</c:v>
                </c:pt>
                <c:pt idx="10">
                  <c:v>2.0779999999999998</c:v>
                </c:pt>
                <c:pt idx="11">
                  <c:v>3.2250000000000001</c:v>
                </c:pt>
                <c:pt idx="12">
                  <c:v>4.891</c:v>
                </c:pt>
                <c:pt idx="13">
                  <c:v>6.556</c:v>
                </c:pt>
                <c:pt idx="14">
                  <c:v>8.2219999999999995</c:v>
                </c:pt>
                <c:pt idx="15">
                  <c:v>11.896000000000001</c:v>
                </c:pt>
                <c:pt idx="16">
                  <c:v>13.888999999999999</c:v>
                </c:pt>
                <c:pt idx="17">
                  <c:v>15.888999999999999</c:v>
                </c:pt>
                <c:pt idx="18">
                  <c:v>19.312999999999999</c:v>
                </c:pt>
                <c:pt idx="19">
                  <c:v>22.567</c:v>
                </c:pt>
                <c:pt idx="20">
                  <c:v>25.873999999999999</c:v>
                </c:pt>
                <c:pt idx="21">
                  <c:v>27.843</c:v>
                </c:pt>
                <c:pt idx="22">
                  <c:v>30.295999999999999</c:v>
                </c:pt>
                <c:pt idx="23">
                  <c:v>33.107999999999997</c:v>
                </c:pt>
                <c:pt idx="24">
                  <c:v>35.792999999999999</c:v>
                </c:pt>
                <c:pt idx="25">
                  <c:v>37.406999999999996</c:v>
                </c:pt>
                <c:pt idx="26">
                  <c:v>39.478999999999999</c:v>
                </c:pt>
                <c:pt idx="27">
                  <c:v>41.295000000000002</c:v>
                </c:pt>
                <c:pt idx="28">
                  <c:v>43.137999999999998</c:v>
                </c:pt>
                <c:pt idx="29">
                  <c:v>45.112000000000002</c:v>
                </c:pt>
                <c:pt idx="30">
                  <c:v>46.762999999999998</c:v>
                </c:pt>
                <c:pt idx="31">
                  <c:v>50.002000000000002</c:v>
                </c:pt>
                <c:pt idx="32">
                  <c:v>53.341000000000001</c:v>
                </c:pt>
                <c:pt idx="33">
                  <c:v>55.676000000000002</c:v>
                </c:pt>
                <c:pt idx="34">
                  <c:v>58.098999999999997</c:v>
                </c:pt>
                <c:pt idx="35">
                  <c:v>60.325000000000003</c:v>
                </c:pt>
                <c:pt idx="36">
                  <c:v>61.44</c:v>
                </c:pt>
                <c:pt idx="37">
                  <c:v>63.584000000000003</c:v>
                </c:pt>
                <c:pt idx="38">
                  <c:v>65.802000000000007</c:v>
                </c:pt>
                <c:pt idx="39">
                  <c:v>67.938999999999993</c:v>
                </c:pt>
                <c:pt idx="40">
                  <c:v>70.129000000000005</c:v>
                </c:pt>
                <c:pt idx="41">
                  <c:v>71.923000000000002</c:v>
                </c:pt>
                <c:pt idx="42">
                  <c:v>73.353999999999999</c:v>
                </c:pt>
                <c:pt idx="43">
                  <c:v>74.905000000000001</c:v>
                </c:pt>
                <c:pt idx="44">
                  <c:v>76.353999999999999</c:v>
                </c:pt>
                <c:pt idx="45">
                  <c:v>77.721000000000004</c:v>
                </c:pt>
                <c:pt idx="46">
                  <c:v>80.015000000000001</c:v>
                </c:pt>
                <c:pt idx="47">
                  <c:v>81.968999999999994</c:v>
                </c:pt>
                <c:pt idx="48">
                  <c:v>84.617999999999995</c:v>
                </c:pt>
                <c:pt idx="49">
                  <c:v>86.840999999999994</c:v>
                </c:pt>
                <c:pt idx="50">
                  <c:v>88.991</c:v>
                </c:pt>
                <c:pt idx="51">
                  <c:v>91.084999999999994</c:v>
                </c:pt>
                <c:pt idx="52">
                  <c:v>93.206000000000003</c:v>
                </c:pt>
                <c:pt idx="53">
                  <c:v>94.784999999999997</c:v>
                </c:pt>
                <c:pt idx="54">
                  <c:v>97.460999999999999</c:v>
                </c:pt>
                <c:pt idx="55">
                  <c:v>99.596000000000004</c:v>
                </c:pt>
                <c:pt idx="56">
                  <c:v>101.758</c:v>
                </c:pt>
                <c:pt idx="57">
                  <c:v>103.998</c:v>
                </c:pt>
                <c:pt idx="58">
                  <c:v>106.03400000000001</c:v>
                </c:pt>
                <c:pt idx="59">
                  <c:v>107.654</c:v>
                </c:pt>
                <c:pt idx="60">
                  <c:v>110.35899999999999</c:v>
                </c:pt>
                <c:pt idx="61">
                  <c:v>111.721</c:v>
                </c:pt>
                <c:pt idx="62">
                  <c:v>113.941</c:v>
                </c:pt>
                <c:pt idx="63">
                  <c:v>116.206</c:v>
                </c:pt>
                <c:pt idx="64">
                  <c:v>117.465</c:v>
                </c:pt>
                <c:pt idx="65">
                  <c:v>119.61</c:v>
                </c:pt>
                <c:pt idx="66">
                  <c:v>122.285</c:v>
                </c:pt>
                <c:pt idx="67">
                  <c:v>123.706</c:v>
                </c:pt>
                <c:pt idx="68">
                  <c:v>125.197</c:v>
                </c:pt>
                <c:pt idx="69">
                  <c:v>126.691</c:v>
                </c:pt>
                <c:pt idx="70">
                  <c:v>128.32</c:v>
                </c:pt>
                <c:pt idx="71">
                  <c:v>129.44499999999999</c:v>
                </c:pt>
                <c:pt idx="72">
                  <c:v>131.613</c:v>
                </c:pt>
                <c:pt idx="73">
                  <c:v>134.04499999999999</c:v>
                </c:pt>
                <c:pt idx="74">
                  <c:v>136.452</c:v>
                </c:pt>
                <c:pt idx="75">
                  <c:v>138.58699999999999</c:v>
                </c:pt>
                <c:pt idx="76">
                  <c:v>140.82499999999999</c:v>
                </c:pt>
                <c:pt idx="77">
                  <c:v>142.892</c:v>
                </c:pt>
                <c:pt idx="78">
                  <c:v>145.012</c:v>
                </c:pt>
                <c:pt idx="79">
                  <c:v>146.77099999999999</c:v>
                </c:pt>
                <c:pt idx="80">
                  <c:v>149.22200000000001</c:v>
                </c:pt>
                <c:pt idx="81">
                  <c:v>151.31399999999999</c:v>
                </c:pt>
                <c:pt idx="82">
                  <c:v>153.5</c:v>
                </c:pt>
                <c:pt idx="83">
                  <c:v>155.67500000000001</c:v>
                </c:pt>
                <c:pt idx="84">
                  <c:v>157.874</c:v>
                </c:pt>
                <c:pt idx="85">
                  <c:v>159.75700000000001</c:v>
                </c:pt>
                <c:pt idx="86">
                  <c:v>162.19499999999999</c:v>
                </c:pt>
                <c:pt idx="87">
                  <c:v>163.55500000000001</c:v>
                </c:pt>
                <c:pt idx="88">
                  <c:v>165.66800000000001</c:v>
                </c:pt>
                <c:pt idx="89">
                  <c:v>167.804</c:v>
                </c:pt>
                <c:pt idx="90">
                  <c:v>170.02699999999999</c:v>
                </c:pt>
                <c:pt idx="91">
                  <c:v>172.45099999999999</c:v>
                </c:pt>
                <c:pt idx="92">
                  <c:v>174.06399999999999</c:v>
                </c:pt>
                <c:pt idx="93">
                  <c:v>175.43100000000001</c:v>
                </c:pt>
                <c:pt idx="94">
                  <c:v>177.56700000000001</c:v>
                </c:pt>
                <c:pt idx="95">
                  <c:v>179.703</c:v>
                </c:pt>
                <c:pt idx="96">
                  <c:v>181.86799999999999</c:v>
                </c:pt>
                <c:pt idx="97">
                  <c:v>183.45699999999999</c:v>
                </c:pt>
                <c:pt idx="98">
                  <c:v>186.14099999999999</c:v>
                </c:pt>
                <c:pt idx="99">
                  <c:v>187.55799999999999</c:v>
                </c:pt>
                <c:pt idx="100">
                  <c:v>189.08199999999999</c:v>
                </c:pt>
                <c:pt idx="101">
                  <c:v>190.46700000000001</c:v>
                </c:pt>
                <c:pt idx="102">
                  <c:v>191.94200000000001</c:v>
                </c:pt>
                <c:pt idx="103">
                  <c:v>193.321</c:v>
                </c:pt>
                <c:pt idx="104">
                  <c:v>195.52799999999999</c:v>
                </c:pt>
                <c:pt idx="105">
                  <c:v>198.01499999999999</c:v>
                </c:pt>
                <c:pt idx="106">
                  <c:v>200.41399999999999</c:v>
                </c:pt>
                <c:pt idx="107">
                  <c:v>202.291</c:v>
                </c:pt>
                <c:pt idx="108">
                  <c:v>204.541</c:v>
                </c:pt>
                <c:pt idx="109">
                  <c:v>206.619</c:v>
                </c:pt>
                <c:pt idx="110">
                  <c:v>208.78200000000001</c:v>
                </c:pt>
                <c:pt idx="111">
                  <c:v>210.91800000000001</c:v>
                </c:pt>
                <c:pt idx="112">
                  <c:v>213.01400000000001</c:v>
                </c:pt>
                <c:pt idx="113">
                  <c:v>214.53399999999999</c:v>
                </c:pt>
                <c:pt idx="114">
                  <c:v>216.87100000000001</c:v>
                </c:pt>
                <c:pt idx="115">
                  <c:v>218.97800000000001</c:v>
                </c:pt>
                <c:pt idx="116">
                  <c:v>221.12799999999999</c:v>
                </c:pt>
                <c:pt idx="117">
                  <c:v>223.464</c:v>
                </c:pt>
                <c:pt idx="118">
                  <c:v>225.67699999999999</c:v>
                </c:pt>
                <c:pt idx="119">
                  <c:v>227.327</c:v>
                </c:pt>
                <c:pt idx="120">
                  <c:v>229.524</c:v>
                </c:pt>
                <c:pt idx="121">
                  <c:v>231.63</c:v>
                </c:pt>
                <c:pt idx="122">
                  <c:v>233.822</c:v>
                </c:pt>
                <c:pt idx="123">
                  <c:v>236.066</c:v>
                </c:pt>
                <c:pt idx="124">
                  <c:v>238.07400000000001</c:v>
                </c:pt>
                <c:pt idx="125">
                  <c:v>239.66499999999999</c:v>
                </c:pt>
                <c:pt idx="126">
                  <c:v>241.88900000000001</c:v>
                </c:pt>
                <c:pt idx="127">
                  <c:v>244.00200000000001</c:v>
                </c:pt>
                <c:pt idx="128">
                  <c:v>246.22499999999999</c:v>
                </c:pt>
                <c:pt idx="129">
                  <c:v>247.642</c:v>
                </c:pt>
                <c:pt idx="130">
                  <c:v>249.11099999999999</c:v>
                </c:pt>
                <c:pt idx="131">
                  <c:v>250.55</c:v>
                </c:pt>
                <c:pt idx="132">
                  <c:v>251.971</c:v>
                </c:pt>
                <c:pt idx="133">
                  <c:v>254.137</c:v>
                </c:pt>
                <c:pt idx="134">
                  <c:v>256.38400000000001</c:v>
                </c:pt>
                <c:pt idx="135">
                  <c:v>258.97500000000002</c:v>
                </c:pt>
                <c:pt idx="136">
                  <c:v>261.125</c:v>
                </c:pt>
                <c:pt idx="137">
                  <c:v>263.22500000000002</c:v>
                </c:pt>
                <c:pt idx="138">
                  <c:v>265.41199999999998</c:v>
                </c:pt>
                <c:pt idx="139">
                  <c:v>267.072</c:v>
                </c:pt>
                <c:pt idx="140">
                  <c:v>269.25200000000001</c:v>
                </c:pt>
                <c:pt idx="141">
                  <c:v>271.34500000000003</c:v>
                </c:pt>
                <c:pt idx="142">
                  <c:v>273.56900000000002</c:v>
                </c:pt>
                <c:pt idx="143">
                  <c:v>275.70699999999999</c:v>
                </c:pt>
                <c:pt idx="144">
                  <c:v>278.38</c:v>
                </c:pt>
                <c:pt idx="145">
                  <c:v>279.45699999999999</c:v>
                </c:pt>
                <c:pt idx="146">
                  <c:v>281.62099999999998</c:v>
                </c:pt>
                <c:pt idx="147">
                  <c:v>283.88900000000001</c:v>
                </c:pt>
                <c:pt idx="148">
                  <c:v>285.91699999999997</c:v>
                </c:pt>
                <c:pt idx="149">
                  <c:v>288.09300000000002</c:v>
                </c:pt>
                <c:pt idx="150">
                  <c:v>290.24299999999999</c:v>
                </c:pt>
                <c:pt idx="151">
                  <c:v>291.673</c:v>
                </c:pt>
                <c:pt idx="152">
                  <c:v>293.34899999999999</c:v>
                </c:pt>
                <c:pt idx="153">
                  <c:v>295.08499999999998</c:v>
                </c:pt>
                <c:pt idx="154">
                  <c:v>296.66399999999999</c:v>
                </c:pt>
                <c:pt idx="155">
                  <c:v>297.95499999999998</c:v>
                </c:pt>
                <c:pt idx="156">
                  <c:v>300.12099999999998</c:v>
                </c:pt>
                <c:pt idx="157">
                  <c:v>302.37099999999998</c:v>
                </c:pt>
                <c:pt idx="158">
                  <c:v>304.47899999999998</c:v>
                </c:pt>
                <c:pt idx="159">
                  <c:v>306.673</c:v>
                </c:pt>
                <c:pt idx="160">
                  <c:v>308.95999999999998</c:v>
                </c:pt>
                <c:pt idx="161">
                  <c:v>311.20999999999998</c:v>
                </c:pt>
                <c:pt idx="162">
                  <c:v>313.30500000000001</c:v>
                </c:pt>
                <c:pt idx="163">
                  <c:v>315.49400000000003</c:v>
                </c:pt>
                <c:pt idx="164">
                  <c:v>317.16199999999998</c:v>
                </c:pt>
                <c:pt idx="165">
                  <c:v>319.327</c:v>
                </c:pt>
                <c:pt idx="166">
                  <c:v>321.43599999999998</c:v>
                </c:pt>
                <c:pt idx="167">
                  <c:v>323.661</c:v>
                </c:pt>
                <c:pt idx="168">
                  <c:v>325.798</c:v>
                </c:pt>
                <c:pt idx="169">
                  <c:v>327.93400000000003</c:v>
                </c:pt>
                <c:pt idx="170">
                  <c:v>329.553</c:v>
                </c:pt>
                <c:pt idx="171">
                  <c:v>331.85</c:v>
                </c:pt>
                <c:pt idx="172">
                  <c:v>333.85599999999999</c:v>
                </c:pt>
                <c:pt idx="173">
                  <c:v>336.10500000000002</c:v>
                </c:pt>
                <c:pt idx="174">
                  <c:v>338.24299999999999</c:v>
                </c:pt>
                <c:pt idx="175">
                  <c:v>339.65100000000001</c:v>
                </c:pt>
                <c:pt idx="176">
                  <c:v>341.77199999999999</c:v>
                </c:pt>
                <c:pt idx="177">
                  <c:v>344.47300000000001</c:v>
                </c:pt>
                <c:pt idx="178">
                  <c:v>345.48200000000003</c:v>
                </c:pt>
                <c:pt idx="179">
                  <c:v>347.68099999999998</c:v>
                </c:pt>
                <c:pt idx="180">
                  <c:v>349.82400000000001</c:v>
                </c:pt>
                <c:pt idx="181">
                  <c:v>351.96100000000001</c:v>
                </c:pt>
                <c:pt idx="182">
                  <c:v>354.154</c:v>
                </c:pt>
                <c:pt idx="183">
                  <c:v>355.84</c:v>
                </c:pt>
                <c:pt idx="184">
                  <c:v>357.31</c:v>
                </c:pt>
                <c:pt idx="185">
                  <c:v>358.89</c:v>
                </c:pt>
                <c:pt idx="186">
                  <c:v>360.52600000000001</c:v>
                </c:pt>
                <c:pt idx="187">
                  <c:v>361.678</c:v>
                </c:pt>
                <c:pt idx="188">
                  <c:v>363.87099999999998</c:v>
                </c:pt>
                <c:pt idx="189">
                  <c:v>366.00700000000001</c:v>
                </c:pt>
                <c:pt idx="190">
                  <c:v>368.19900000000001</c:v>
                </c:pt>
                <c:pt idx="191">
                  <c:v>370.25099999999998</c:v>
                </c:pt>
                <c:pt idx="192">
                  <c:v>372.529</c:v>
                </c:pt>
                <c:pt idx="193">
                  <c:v>374.66500000000002</c:v>
                </c:pt>
                <c:pt idx="194">
                  <c:v>376.952</c:v>
                </c:pt>
                <c:pt idx="195">
                  <c:v>379.202</c:v>
                </c:pt>
                <c:pt idx="196">
                  <c:v>381.35199999999998</c:v>
                </c:pt>
                <c:pt idx="197">
                  <c:v>383.017</c:v>
                </c:pt>
                <c:pt idx="198">
                  <c:v>385.22500000000002</c:v>
                </c:pt>
                <c:pt idx="199">
                  <c:v>387.31900000000002</c:v>
                </c:pt>
                <c:pt idx="200">
                  <c:v>16.501999999999999</c:v>
                </c:pt>
                <c:pt idx="201">
                  <c:v>16.684999999999999</c:v>
                </c:pt>
                <c:pt idx="202">
                  <c:v>16.896000000000001</c:v>
                </c:pt>
                <c:pt idx="203">
                  <c:v>17.077999999999999</c:v>
                </c:pt>
                <c:pt idx="204">
                  <c:v>17.29</c:v>
                </c:pt>
                <c:pt idx="205">
                  <c:v>17.501000000000001</c:v>
                </c:pt>
                <c:pt idx="206">
                  <c:v>17.710999999999999</c:v>
                </c:pt>
                <c:pt idx="207">
                  <c:v>17.922000000000001</c:v>
                </c:pt>
                <c:pt idx="208">
                  <c:v>18.318999999999999</c:v>
                </c:pt>
                <c:pt idx="209">
                  <c:v>19.085000000000001</c:v>
                </c:pt>
                <c:pt idx="210">
                  <c:v>20.161999999999999</c:v>
                </c:pt>
                <c:pt idx="211">
                  <c:v>21.75</c:v>
                </c:pt>
                <c:pt idx="212">
                  <c:v>23.312999999999999</c:v>
                </c:pt>
                <c:pt idx="213">
                  <c:v>24.873999999999999</c:v>
                </c:pt>
                <c:pt idx="214">
                  <c:v>26.491</c:v>
                </c:pt>
                <c:pt idx="215">
                  <c:v>30.109000000000002</c:v>
                </c:pt>
                <c:pt idx="216">
                  <c:v>32.090000000000003</c:v>
                </c:pt>
                <c:pt idx="217">
                  <c:v>33.71</c:v>
                </c:pt>
                <c:pt idx="218">
                  <c:v>36.261000000000003</c:v>
                </c:pt>
                <c:pt idx="219">
                  <c:v>38.329000000000001</c:v>
                </c:pt>
                <c:pt idx="220">
                  <c:v>40.06</c:v>
                </c:pt>
                <c:pt idx="221">
                  <c:v>42.081000000000003</c:v>
                </c:pt>
                <c:pt idx="222">
                  <c:v>44.098999999999997</c:v>
                </c:pt>
                <c:pt idx="223">
                  <c:v>45.718000000000004</c:v>
                </c:pt>
                <c:pt idx="224">
                  <c:v>48.654000000000003</c:v>
                </c:pt>
                <c:pt idx="225">
                  <c:v>50.987000000000002</c:v>
                </c:pt>
                <c:pt idx="226">
                  <c:v>53.406999999999996</c:v>
                </c:pt>
                <c:pt idx="227">
                  <c:v>55.713000000000001</c:v>
                </c:pt>
                <c:pt idx="228">
                  <c:v>58.091000000000001</c:v>
                </c:pt>
                <c:pt idx="229">
                  <c:v>59.621000000000002</c:v>
                </c:pt>
                <c:pt idx="230">
                  <c:v>61.183</c:v>
                </c:pt>
                <c:pt idx="231">
                  <c:v>63.276000000000003</c:v>
                </c:pt>
                <c:pt idx="232">
                  <c:v>65.471000000000004</c:v>
                </c:pt>
                <c:pt idx="233">
                  <c:v>67.578999999999994</c:v>
                </c:pt>
                <c:pt idx="234">
                  <c:v>69.744</c:v>
                </c:pt>
                <c:pt idx="235">
                  <c:v>71.421000000000006</c:v>
                </c:pt>
                <c:pt idx="236">
                  <c:v>73.644999999999996</c:v>
                </c:pt>
                <c:pt idx="237">
                  <c:v>75.751999999999995</c:v>
                </c:pt>
                <c:pt idx="238">
                  <c:v>77.972999999999999</c:v>
                </c:pt>
                <c:pt idx="239">
                  <c:v>80.293999999999997</c:v>
                </c:pt>
                <c:pt idx="240">
                  <c:v>82.31</c:v>
                </c:pt>
                <c:pt idx="241">
                  <c:v>83.876000000000005</c:v>
                </c:pt>
                <c:pt idx="242">
                  <c:v>86.156000000000006</c:v>
                </c:pt>
                <c:pt idx="243">
                  <c:v>88.263999999999996</c:v>
                </c:pt>
                <c:pt idx="244">
                  <c:v>90.454999999999998</c:v>
                </c:pt>
                <c:pt idx="245">
                  <c:v>92.694999999999993</c:v>
                </c:pt>
                <c:pt idx="246">
                  <c:v>95.097999999999999</c:v>
                </c:pt>
                <c:pt idx="247">
                  <c:v>96.747</c:v>
                </c:pt>
                <c:pt idx="248">
                  <c:v>99.025000000000006</c:v>
                </c:pt>
                <c:pt idx="249">
                  <c:v>101.12</c:v>
                </c:pt>
                <c:pt idx="250">
                  <c:v>103.26900000000001</c:v>
                </c:pt>
                <c:pt idx="251">
                  <c:v>105.375</c:v>
                </c:pt>
                <c:pt idx="252">
                  <c:v>108.05500000000001</c:v>
                </c:pt>
                <c:pt idx="253">
                  <c:v>109.67400000000001</c:v>
                </c:pt>
                <c:pt idx="254">
                  <c:v>111.896</c:v>
                </c:pt>
                <c:pt idx="255">
                  <c:v>114.032</c:v>
                </c:pt>
                <c:pt idx="256">
                  <c:v>116.44</c:v>
                </c:pt>
                <c:pt idx="257">
                  <c:v>118.33499999999999</c:v>
                </c:pt>
                <c:pt idx="258">
                  <c:v>120.5</c:v>
                </c:pt>
                <c:pt idx="259">
                  <c:v>122.062</c:v>
                </c:pt>
                <c:pt idx="260">
                  <c:v>124.31100000000001</c:v>
                </c:pt>
                <c:pt idx="261">
                  <c:v>126.447</c:v>
                </c:pt>
                <c:pt idx="262">
                  <c:v>128.71299999999999</c:v>
                </c:pt>
                <c:pt idx="263">
                  <c:v>130.751</c:v>
                </c:pt>
                <c:pt idx="264">
                  <c:v>132.95699999999999</c:v>
                </c:pt>
                <c:pt idx="265">
                  <c:v>134.47800000000001</c:v>
                </c:pt>
                <c:pt idx="266">
                  <c:v>136.786</c:v>
                </c:pt>
                <c:pt idx="267">
                  <c:v>138.92400000000001</c:v>
                </c:pt>
                <c:pt idx="268">
                  <c:v>141.04300000000001</c:v>
                </c:pt>
                <c:pt idx="269">
                  <c:v>143.13800000000001</c:v>
                </c:pt>
                <c:pt idx="270">
                  <c:v>145.42400000000001</c:v>
                </c:pt>
                <c:pt idx="271">
                  <c:v>147.31899999999999</c:v>
                </c:pt>
                <c:pt idx="272">
                  <c:v>149.596</c:v>
                </c:pt>
                <c:pt idx="273">
                  <c:v>151.81</c:v>
                </c:pt>
                <c:pt idx="274">
                  <c:v>153.87100000000001</c:v>
                </c:pt>
                <c:pt idx="275">
                  <c:v>156.00899999999999</c:v>
                </c:pt>
                <c:pt idx="276">
                  <c:v>158.31299999999999</c:v>
                </c:pt>
                <c:pt idx="277">
                  <c:v>160.19200000000001</c:v>
                </c:pt>
                <c:pt idx="278">
                  <c:v>162.52699999999999</c:v>
                </c:pt>
                <c:pt idx="279">
                  <c:v>164.73699999999999</c:v>
                </c:pt>
                <c:pt idx="280">
                  <c:v>166.85900000000001</c:v>
                </c:pt>
                <c:pt idx="281">
                  <c:v>168.982</c:v>
                </c:pt>
                <c:pt idx="282">
                  <c:v>171.102</c:v>
                </c:pt>
                <c:pt idx="283">
                  <c:v>172.66499999999999</c:v>
                </c:pt>
                <c:pt idx="284">
                  <c:v>174.97399999999999</c:v>
                </c:pt>
                <c:pt idx="285">
                  <c:v>177.06700000000001</c:v>
                </c:pt>
                <c:pt idx="286">
                  <c:v>179.21600000000001</c:v>
                </c:pt>
                <c:pt idx="287">
                  <c:v>181.31100000000001</c:v>
                </c:pt>
                <c:pt idx="288">
                  <c:v>184.03800000000001</c:v>
                </c:pt>
                <c:pt idx="289">
                  <c:v>185.65600000000001</c:v>
                </c:pt>
                <c:pt idx="290">
                  <c:v>188.01300000000001</c:v>
                </c:pt>
                <c:pt idx="291">
                  <c:v>189.99199999999999</c:v>
                </c:pt>
                <c:pt idx="292">
                  <c:v>192.184</c:v>
                </c:pt>
                <c:pt idx="293">
                  <c:v>194.32</c:v>
                </c:pt>
                <c:pt idx="294">
                  <c:v>196.483</c:v>
                </c:pt>
                <c:pt idx="295">
                  <c:v>197.50299999999999</c:v>
                </c:pt>
                <c:pt idx="296">
                  <c:v>199.71799999999999</c:v>
                </c:pt>
                <c:pt idx="297">
                  <c:v>201.83500000000001</c:v>
                </c:pt>
                <c:pt idx="298">
                  <c:v>203.94300000000001</c:v>
                </c:pt>
                <c:pt idx="299">
                  <c:v>206.16300000000001</c:v>
                </c:pt>
                <c:pt idx="300">
                  <c:v>208.358</c:v>
                </c:pt>
                <c:pt idx="301">
                  <c:v>210.577</c:v>
                </c:pt>
                <c:pt idx="302">
                  <c:v>212.072</c:v>
                </c:pt>
                <c:pt idx="303">
                  <c:v>213.517</c:v>
                </c:pt>
                <c:pt idx="304">
                  <c:v>216.01400000000001</c:v>
                </c:pt>
                <c:pt idx="305">
                  <c:v>218.23400000000001</c:v>
                </c:pt>
                <c:pt idx="306">
                  <c:v>220.285</c:v>
                </c:pt>
                <c:pt idx="307">
                  <c:v>222.50399999999999</c:v>
                </c:pt>
                <c:pt idx="308">
                  <c:v>223.51</c:v>
                </c:pt>
                <c:pt idx="309">
                  <c:v>225.637</c:v>
                </c:pt>
                <c:pt idx="310">
                  <c:v>228.339</c:v>
                </c:pt>
                <c:pt idx="311">
                  <c:v>230.47399999999999</c:v>
                </c:pt>
                <c:pt idx="312">
                  <c:v>231.89400000000001</c:v>
                </c:pt>
                <c:pt idx="313">
                  <c:v>233.273</c:v>
                </c:pt>
                <c:pt idx="314">
                  <c:v>235.482</c:v>
                </c:pt>
                <c:pt idx="315">
                  <c:v>237.626</c:v>
                </c:pt>
                <c:pt idx="316">
                  <c:v>240.328</c:v>
                </c:pt>
                <c:pt idx="317">
                  <c:v>242.52099999999999</c:v>
                </c:pt>
                <c:pt idx="318">
                  <c:v>243.91200000000001</c:v>
                </c:pt>
                <c:pt idx="319">
                  <c:v>246.08600000000001</c:v>
                </c:pt>
                <c:pt idx="320">
                  <c:v>248.46799999999999</c:v>
                </c:pt>
                <c:pt idx="321">
                  <c:v>249.59</c:v>
                </c:pt>
                <c:pt idx="322">
                  <c:v>251.81299999999999</c:v>
                </c:pt>
                <c:pt idx="323">
                  <c:v>253.94900000000001</c:v>
                </c:pt>
                <c:pt idx="324">
                  <c:v>256.084</c:v>
                </c:pt>
                <c:pt idx="325">
                  <c:v>257.67500000000001</c:v>
                </c:pt>
                <c:pt idx="326">
                  <c:v>259.97199999999998</c:v>
                </c:pt>
                <c:pt idx="327">
                  <c:v>261.97899999999998</c:v>
                </c:pt>
                <c:pt idx="328">
                  <c:v>264.154</c:v>
                </c:pt>
                <c:pt idx="329">
                  <c:v>266.52600000000001</c:v>
                </c:pt>
                <c:pt idx="330">
                  <c:v>268.22000000000003</c:v>
                </c:pt>
                <c:pt idx="331">
                  <c:v>269.58300000000003</c:v>
                </c:pt>
                <c:pt idx="332">
                  <c:v>271.79700000000003</c:v>
                </c:pt>
                <c:pt idx="333">
                  <c:v>273.83</c:v>
                </c:pt>
                <c:pt idx="334">
                  <c:v>276.05099999999999</c:v>
                </c:pt>
                <c:pt idx="335">
                  <c:v>277.64299999999997</c:v>
                </c:pt>
                <c:pt idx="336">
                  <c:v>280.15800000000002</c:v>
                </c:pt>
                <c:pt idx="337">
                  <c:v>282.29500000000002</c:v>
                </c:pt>
                <c:pt idx="338">
                  <c:v>284.61700000000002</c:v>
                </c:pt>
                <c:pt idx="339">
                  <c:v>285.82600000000002</c:v>
                </c:pt>
                <c:pt idx="340">
                  <c:v>288.01799999999997</c:v>
                </c:pt>
                <c:pt idx="341">
                  <c:v>290.18299999999999</c:v>
                </c:pt>
                <c:pt idx="342">
                  <c:v>292.346</c:v>
                </c:pt>
                <c:pt idx="343">
                  <c:v>293.90800000000002</c:v>
                </c:pt>
                <c:pt idx="344">
                  <c:v>296.36700000000002</c:v>
                </c:pt>
                <c:pt idx="345">
                  <c:v>298.24099999999999</c:v>
                </c:pt>
                <c:pt idx="346">
                  <c:v>300.40300000000002</c:v>
                </c:pt>
                <c:pt idx="347">
                  <c:v>301.76900000000001</c:v>
                </c:pt>
                <c:pt idx="348">
                  <c:v>303.95999999999998</c:v>
                </c:pt>
                <c:pt idx="349">
                  <c:v>306.10000000000002</c:v>
                </c:pt>
                <c:pt idx="350">
                  <c:v>308.48</c:v>
                </c:pt>
                <c:pt idx="351">
                  <c:v>309.3</c:v>
                </c:pt>
                <c:pt idx="352">
                  <c:v>311.423</c:v>
                </c:pt>
                <c:pt idx="353">
                  <c:v>313.58699999999999</c:v>
                </c:pt>
                <c:pt idx="354">
                  <c:v>315.75099999999998</c:v>
                </c:pt>
                <c:pt idx="355">
                  <c:v>318.42599999999999</c:v>
                </c:pt>
                <c:pt idx="356">
                  <c:v>319.86599999999999</c:v>
                </c:pt>
                <c:pt idx="357">
                  <c:v>321.22800000000001</c:v>
                </c:pt>
                <c:pt idx="358">
                  <c:v>323.322</c:v>
                </c:pt>
                <c:pt idx="359">
                  <c:v>325.51799999999997</c:v>
                </c:pt>
                <c:pt idx="360">
                  <c:v>327.65300000000002</c:v>
                </c:pt>
                <c:pt idx="361">
                  <c:v>330.38400000000001</c:v>
                </c:pt>
                <c:pt idx="362">
                  <c:v>331.83100000000002</c:v>
                </c:pt>
                <c:pt idx="363">
                  <c:v>333.21199999999999</c:v>
                </c:pt>
                <c:pt idx="364">
                  <c:v>335.27699999999999</c:v>
                </c:pt>
                <c:pt idx="365">
                  <c:v>337.47300000000001</c:v>
                </c:pt>
                <c:pt idx="366">
                  <c:v>339.58</c:v>
                </c:pt>
                <c:pt idx="367">
                  <c:v>341.762</c:v>
                </c:pt>
                <c:pt idx="368">
                  <c:v>343.392</c:v>
                </c:pt>
                <c:pt idx="369">
                  <c:v>345.90800000000002</c:v>
                </c:pt>
                <c:pt idx="370">
                  <c:v>348.28199999999998</c:v>
                </c:pt>
                <c:pt idx="371">
                  <c:v>350.23899999999998</c:v>
                </c:pt>
                <c:pt idx="372">
                  <c:v>352.34899999999999</c:v>
                </c:pt>
                <c:pt idx="373">
                  <c:v>354.59699999999998</c:v>
                </c:pt>
                <c:pt idx="374">
                  <c:v>355.58300000000003</c:v>
                </c:pt>
                <c:pt idx="375">
                  <c:v>357.76</c:v>
                </c:pt>
                <c:pt idx="376">
                  <c:v>360.053</c:v>
                </c:pt>
                <c:pt idx="377">
                  <c:v>361.97800000000001</c:v>
                </c:pt>
                <c:pt idx="378">
                  <c:v>364.22699999999998</c:v>
                </c:pt>
                <c:pt idx="379">
                  <c:v>366.36500000000001</c:v>
                </c:pt>
                <c:pt idx="380">
                  <c:v>368.52699999999999</c:v>
                </c:pt>
                <c:pt idx="381">
                  <c:v>369.86399999999998</c:v>
                </c:pt>
                <c:pt idx="382">
                  <c:v>372.084</c:v>
                </c:pt>
                <c:pt idx="383">
                  <c:v>374.25</c:v>
                </c:pt>
                <c:pt idx="384">
                  <c:v>376.57299999999998</c:v>
                </c:pt>
                <c:pt idx="385">
                  <c:v>377.404</c:v>
                </c:pt>
                <c:pt idx="386">
                  <c:v>379.517</c:v>
                </c:pt>
                <c:pt idx="387">
                  <c:v>381.81599999999997</c:v>
                </c:pt>
                <c:pt idx="388">
                  <c:v>384.35500000000002</c:v>
                </c:pt>
                <c:pt idx="389">
                  <c:v>386.54500000000002</c:v>
                </c:pt>
                <c:pt idx="390">
                  <c:v>387.85899999999998</c:v>
                </c:pt>
                <c:pt idx="391">
                  <c:v>388.81900000000002</c:v>
                </c:pt>
                <c:pt idx="392">
                  <c:v>390.49599999999998</c:v>
                </c:pt>
                <c:pt idx="393">
                  <c:v>391.988</c:v>
                </c:pt>
                <c:pt idx="394">
                  <c:v>393.29899999999998</c:v>
                </c:pt>
                <c:pt idx="395">
                  <c:v>395.65600000000001</c:v>
                </c:pt>
                <c:pt idx="396">
                  <c:v>398.01799999999997</c:v>
                </c:pt>
                <c:pt idx="397">
                  <c:v>399.33100000000002</c:v>
                </c:pt>
                <c:pt idx="398">
                  <c:v>401.68700000000001</c:v>
                </c:pt>
                <c:pt idx="399">
                  <c:v>404.05099999999999</c:v>
                </c:pt>
                <c:pt idx="400">
                  <c:v>47.213000000000001</c:v>
                </c:pt>
                <c:pt idx="401">
                  <c:v>47.481999999999999</c:v>
                </c:pt>
                <c:pt idx="402">
                  <c:v>47.807000000000002</c:v>
                </c:pt>
                <c:pt idx="403">
                  <c:v>48.076999999999998</c:v>
                </c:pt>
                <c:pt idx="404">
                  <c:v>48.372</c:v>
                </c:pt>
                <c:pt idx="405">
                  <c:v>48.698</c:v>
                </c:pt>
                <c:pt idx="406">
                  <c:v>48.965000000000003</c:v>
                </c:pt>
                <c:pt idx="407">
                  <c:v>49.232999999999997</c:v>
                </c:pt>
                <c:pt idx="408">
                  <c:v>49.831000000000003</c:v>
                </c:pt>
                <c:pt idx="409">
                  <c:v>50.933999999999997</c:v>
                </c:pt>
                <c:pt idx="410">
                  <c:v>52.563000000000002</c:v>
                </c:pt>
                <c:pt idx="411">
                  <c:v>54.125999999999998</c:v>
                </c:pt>
                <c:pt idx="412">
                  <c:v>55.747</c:v>
                </c:pt>
                <c:pt idx="413">
                  <c:v>57.314</c:v>
                </c:pt>
                <c:pt idx="414">
                  <c:v>59.167999999999999</c:v>
                </c:pt>
                <c:pt idx="415">
                  <c:v>62.813000000000002</c:v>
                </c:pt>
                <c:pt idx="416">
                  <c:v>64.777000000000001</c:v>
                </c:pt>
                <c:pt idx="417">
                  <c:v>66.744</c:v>
                </c:pt>
                <c:pt idx="418">
                  <c:v>68.738</c:v>
                </c:pt>
                <c:pt idx="419">
                  <c:v>71.111999999999995</c:v>
                </c:pt>
                <c:pt idx="420">
                  <c:v>72.834999999999994</c:v>
                </c:pt>
                <c:pt idx="421">
                  <c:v>74.741</c:v>
                </c:pt>
                <c:pt idx="422">
                  <c:v>76.792000000000002</c:v>
                </c:pt>
                <c:pt idx="423">
                  <c:v>78.790000000000006</c:v>
                </c:pt>
                <c:pt idx="424">
                  <c:v>80.355000000000004</c:v>
                </c:pt>
                <c:pt idx="425">
                  <c:v>82.945999999999998</c:v>
                </c:pt>
                <c:pt idx="426">
                  <c:v>84.945999999999998</c:v>
                </c:pt>
                <c:pt idx="427">
                  <c:v>86.73</c:v>
                </c:pt>
                <c:pt idx="428">
                  <c:v>88.762</c:v>
                </c:pt>
                <c:pt idx="429">
                  <c:v>90.811999999999998</c:v>
                </c:pt>
                <c:pt idx="430">
                  <c:v>92.347999999999999</c:v>
                </c:pt>
                <c:pt idx="431">
                  <c:v>95.141000000000005</c:v>
                </c:pt>
                <c:pt idx="432">
                  <c:v>97.128</c:v>
                </c:pt>
                <c:pt idx="433">
                  <c:v>98.748999999999995</c:v>
                </c:pt>
                <c:pt idx="434">
                  <c:v>100.798</c:v>
                </c:pt>
                <c:pt idx="435">
                  <c:v>102.79300000000001</c:v>
                </c:pt>
                <c:pt idx="436">
                  <c:v>104.328</c:v>
                </c:pt>
                <c:pt idx="437">
                  <c:v>107.047</c:v>
                </c:pt>
                <c:pt idx="438">
                  <c:v>109.092</c:v>
                </c:pt>
                <c:pt idx="439">
                  <c:v>110.815</c:v>
                </c:pt>
                <c:pt idx="440">
                  <c:v>112.80800000000001</c:v>
                </c:pt>
                <c:pt idx="441">
                  <c:v>114.77200000000001</c:v>
                </c:pt>
                <c:pt idx="442">
                  <c:v>116.337</c:v>
                </c:pt>
                <c:pt idx="443">
                  <c:v>118.791</c:v>
                </c:pt>
                <c:pt idx="444">
                  <c:v>120.89100000000001</c:v>
                </c:pt>
                <c:pt idx="445">
                  <c:v>122.88800000000001</c:v>
                </c:pt>
                <c:pt idx="446">
                  <c:v>124.795</c:v>
                </c:pt>
                <c:pt idx="447">
                  <c:v>126.816</c:v>
                </c:pt>
                <c:pt idx="448">
                  <c:v>128.351</c:v>
                </c:pt>
                <c:pt idx="449">
                  <c:v>130.80500000000001</c:v>
                </c:pt>
                <c:pt idx="450">
                  <c:v>132.798</c:v>
                </c:pt>
                <c:pt idx="451">
                  <c:v>135.017</c:v>
                </c:pt>
                <c:pt idx="452">
                  <c:v>136.809</c:v>
                </c:pt>
                <c:pt idx="453">
                  <c:v>138.774</c:v>
                </c:pt>
                <c:pt idx="454">
                  <c:v>140.33699999999999</c:v>
                </c:pt>
                <c:pt idx="455">
                  <c:v>142.78100000000001</c:v>
                </c:pt>
                <c:pt idx="456">
                  <c:v>144.81399999999999</c:v>
                </c:pt>
                <c:pt idx="457">
                  <c:v>147.34200000000001</c:v>
                </c:pt>
                <c:pt idx="458">
                  <c:v>148.96199999999999</c:v>
                </c:pt>
                <c:pt idx="459">
                  <c:v>150.81</c:v>
                </c:pt>
                <c:pt idx="460">
                  <c:v>152.31800000000001</c:v>
                </c:pt>
                <c:pt idx="461">
                  <c:v>154.80000000000001</c:v>
                </c:pt>
                <c:pt idx="462">
                  <c:v>156.76900000000001</c:v>
                </c:pt>
                <c:pt idx="463">
                  <c:v>159.101</c:v>
                </c:pt>
                <c:pt idx="464">
                  <c:v>161.06200000000001</c:v>
                </c:pt>
                <c:pt idx="465">
                  <c:v>162.79499999999999</c:v>
                </c:pt>
                <c:pt idx="466">
                  <c:v>164.33</c:v>
                </c:pt>
                <c:pt idx="467">
                  <c:v>166.78899999999999</c:v>
                </c:pt>
                <c:pt idx="468">
                  <c:v>168.77699999999999</c:v>
                </c:pt>
                <c:pt idx="469">
                  <c:v>170.74299999999999</c:v>
                </c:pt>
                <c:pt idx="470">
                  <c:v>173.10400000000001</c:v>
                </c:pt>
                <c:pt idx="471">
                  <c:v>174.81100000000001</c:v>
                </c:pt>
                <c:pt idx="472">
                  <c:v>176.34399999999999</c:v>
                </c:pt>
                <c:pt idx="473">
                  <c:v>178.798</c:v>
                </c:pt>
                <c:pt idx="474">
                  <c:v>180.76300000000001</c:v>
                </c:pt>
                <c:pt idx="475">
                  <c:v>183.02099999999999</c:v>
                </c:pt>
                <c:pt idx="476">
                  <c:v>185.048</c:v>
                </c:pt>
                <c:pt idx="477">
                  <c:v>186.88499999999999</c:v>
                </c:pt>
                <c:pt idx="478">
                  <c:v>188.333</c:v>
                </c:pt>
                <c:pt idx="479">
                  <c:v>190.81899999999999</c:v>
                </c:pt>
                <c:pt idx="480">
                  <c:v>192.81</c:v>
                </c:pt>
                <c:pt idx="481">
                  <c:v>194.71899999999999</c:v>
                </c:pt>
                <c:pt idx="482">
                  <c:v>196.87700000000001</c:v>
                </c:pt>
                <c:pt idx="483">
                  <c:v>198.827</c:v>
                </c:pt>
                <c:pt idx="484">
                  <c:v>200.315</c:v>
                </c:pt>
                <c:pt idx="485">
                  <c:v>202.816</c:v>
                </c:pt>
                <c:pt idx="486">
                  <c:v>204.78100000000001</c:v>
                </c:pt>
                <c:pt idx="487">
                  <c:v>206.66</c:v>
                </c:pt>
                <c:pt idx="488">
                  <c:v>208.79900000000001</c:v>
                </c:pt>
                <c:pt idx="489">
                  <c:v>210.78100000000001</c:v>
                </c:pt>
                <c:pt idx="490">
                  <c:v>212.35499999999999</c:v>
                </c:pt>
                <c:pt idx="491">
                  <c:v>215.06200000000001</c:v>
                </c:pt>
                <c:pt idx="492">
                  <c:v>216.745</c:v>
                </c:pt>
                <c:pt idx="493">
                  <c:v>218.732</c:v>
                </c:pt>
                <c:pt idx="494">
                  <c:v>220.78399999999999</c:v>
                </c:pt>
                <c:pt idx="495">
                  <c:v>222.886</c:v>
                </c:pt>
                <c:pt idx="496">
                  <c:v>224.376</c:v>
                </c:pt>
                <c:pt idx="497">
                  <c:v>227.11600000000001</c:v>
                </c:pt>
                <c:pt idx="498">
                  <c:v>228.78899999999999</c:v>
                </c:pt>
                <c:pt idx="499">
                  <c:v>230.75399999999999</c:v>
                </c:pt>
                <c:pt idx="500">
                  <c:v>232.77600000000001</c:v>
                </c:pt>
                <c:pt idx="501">
                  <c:v>234.77099999999999</c:v>
                </c:pt>
                <c:pt idx="502">
                  <c:v>236.39699999999999</c:v>
                </c:pt>
                <c:pt idx="503">
                  <c:v>239.00399999999999</c:v>
                </c:pt>
                <c:pt idx="504">
                  <c:v>240.86699999999999</c:v>
                </c:pt>
                <c:pt idx="505">
                  <c:v>242.745</c:v>
                </c:pt>
                <c:pt idx="506">
                  <c:v>244.80699999999999</c:v>
                </c:pt>
                <c:pt idx="507">
                  <c:v>246.8</c:v>
                </c:pt>
                <c:pt idx="508">
                  <c:v>248.33500000000001</c:v>
                </c:pt>
                <c:pt idx="509">
                  <c:v>250.761</c:v>
                </c:pt>
                <c:pt idx="510">
                  <c:v>252.81200000000001</c:v>
                </c:pt>
                <c:pt idx="511">
                  <c:v>254.751</c:v>
                </c:pt>
                <c:pt idx="512">
                  <c:v>257.01100000000002</c:v>
                </c:pt>
                <c:pt idx="513">
                  <c:v>258.86700000000002</c:v>
                </c:pt>
                <c:pt idx="514">
                  <c:v>260.351</c:v>
                </c:pt>
                <c:pt idx="515">
                  <c:v>262.80700000000002</c:v>
                </c:pt>
                <c:pt idx="516">
                  <c:v>264.80900000000003</c:v>
                </c:pt>
                <c:pt idx="517">
                  <c:v>267.05700000000002</c:v>
                </c:pt>
                <c:pt idx="518">
                  <c:v>268.791</c:v>
                </c:pt>
                <c:pt idx="519">
                  <c:v>270.81299999999999</c:v>
                </c:pt>
                <c:pt idx="520">
                  <c:v>272.34899999999999</c:v>
                </c:pt>
                <c:pt idx="521">
                  <c:v>274.80200000000002</c:v>
                </c:pt>
                <c:pt idx="522">
                  <c:v>276.97699999999998</c:v>
                </c:pt>
                <c:pt idx="523">
                  <c:v>278.923</c:v>
                </c:pt>
                <c:pt idx="524">
                  <c:v>280.81200000000001</c:v>
                </c:pt>
                <c:pt idx="525">
                  <c:v>282.80599999999998</c:v>
                </c:pt>
                <c:pt idx="526">
                  <c:v>284.34100000000001</c:v>
                </c:pt>
                <c:pt idx="527">
                  <c:v>286.73899999999998</c:v>
                </c:pt>
                <c:pt idx="528">
                  <c:v>288.81700000000001</c:v>
                </c:pt>
                <c:pt idx="529">
                  <c:v>290.72699999999998</c:v>
                </c:pt>
                <c:pt idx="530">
                  <c:v>292.93599999999998</c:v>
                </c:pt>
                <c:pt idx="531">
                  <c:v>294.93599999999998</c:v>
                </c:pt>
                <c:pt idx="532">
                  <c:v>296.33300000000003</c:v>
                </c:pt>
                <c:pt idx="533">
                  <c:v>298.80799999999999</c:v>
                </c:pt>
                <c:pt idx="534">
                  <c:v>300.80099999999999</c:v>
                </c:pt>
                <c:pt idx="535">
                  <c:v>302.70999999999998</c:v>
                </c:pt>
                <c:pt idx="536">
                  <c:v>304.762</c:v>
                </c:pt>
                <c:pt idx="537">
                  <c:v>306.81599999999997</c:v>
                </c:pt>
                <c:pt idx="538">
                  <c:v>308.351</c:v>
                </c:pt>
                <c:pt idx="539">
                  <c:v>310.81099999999998</c:v>
                </c:pt>
                <c:pt idx="540">
                  <c:v>312.77600000000001</c:v>
                </c:pt>
                <c:pt idx="541">
                  <c:v>314.77</c:v>
                </c:pt>
                <c:pt idx="542">
                  <c:v>317.13099999999997</c:v>
                </c:pt>
                <c:pt idx="543">
                  <c:v>318.80900000000003</c:v>
                </c:pt>
                <c:pt idx="544">
                  <c:v>320.346</c:v>
                </c:pt>
                <c:pt idx="545">
                  <c:v>322.8</c:v>
                </c:pt>
                <c:pt idx="546">
                  <c:v>324.79199999999997</c:v>
                </c:pt>
                <c:pt idx="547">
                  <c:v>326.75900000000001</c:v>
                </c:pt>
                <c:pt idx="548">
                  <c:v>329.07400000000001</c:v>
                </c:pt>
                <c:pt idx="549">
                  <c:v>330.82799999999997</c:v>
                </c:pt>
                <c:pt idx="550">
                  <c:v>332.33199999999999</c:v>
                </c:pt>
                <c:pt idx="551">
                  <c:v>334.81599999999997</c:v>
                </c:pt>
                <c:pt idx="552">
                  <c:v>336.77800000000002</c:v>
                </c:pt>
                <c:pt idx="553">
                  <c:v>338.71699999999998</c:v>
                </c:pt>
                <c:pt idx="554">
                  <c:v>340.79700000000003</c:v>
                </c:pt>
                <c:pt idx="555">
                  <c:v>343.16399999999999</c:v>
                </c:pt>
                <c:pt idx="556">
                  <c:v>344.91199999999998</c:v>
                </c:pt>
                <c:pt idx="557">
                  <c:v>346.863</c:v>
                </c:pt>
                <c:pt idx="558">
                  <c:v>348.34100000000001</c:v>
                </c:pt>
                <c:pt idx="559">
                  <c:v>350.79500000000002</c:v>
                </c:pt>
                <c:pt idx="560">
                  <c:v>352.81700000000001</c:v>
                </c:pt>
                <c:pt idx="561">
                  <c:v>354.78100000000001</c:v>
                </c:pt>
                <c:pt idx="562">
                  <c:v>356.81099999999998</c:v>
                </c:pt>
                <c:pt idx="563">
                  <c:v>358.78</c:v>
                </c:pt>
                <c:pt idx="564">
                  <c:v>360.34899999999999</c:v>
                </c:pt>
                <c:pt idx="565">
                  <c:v>362.803</c:v>
                </c:pt>
                <c:pt idx="566">
                  <c:v>364.79399999999998</c:v>
                </c:pt>
                <c:pt idx="567">
                  <c:v>366.762</c:v>
                </c:pt>
                <c:pt idx="568">
                  <c:v>368.81200000000001</c:v>
                </c:pt>
                <c:pt idx="569">
                  <c:v>370.92200000000003</c:v>
                </c:pt>
                <c:pt idx="570">
                  <c:v>372.8</c:v>
                </c:pt>
                <c:pt idx="571">
                  <c:v>374.76600000000002</c:v>
                </c:pt>
                <c:pt idx="572">
                  <c:v>376.358</c:v>
                </c:pt>
                <c:pt idx="573">
                  <c:v>378.84500000000003</c:v>
                </c:pt>
                <c:pt idx="574">
                  <c:v>380.78100000000001</c:v>
                </c:pt>
                <c:pt idx="575">
                  <c:v>383.08600000000001</c:v>
                </c:pt>
                <c:pt idx="576">
                  <c:v>384.76400000000001</c:v>
                </c:pt>
                <c:pt idx="577">
                  <c:v>386.815</c:v>
                </c:pt>
                <c:pt idx="578">
                  <c:v>388.02499999999998</c:v>
                </c:pt>
                <c:pt idx="579">
                  <c:v>390.267</c:v>
                </c:pt>
                <c:pt idx="580">
                  <c:v>392.24700000000001</c:v>
                </c:pt>
                <c:pt idx="581">
                  <c:v>394.27499999999998</c:v>
                </c:pt>
                <c:pt idx="582">
                  <c:v>396.23899999999998</c:v>
                </c:pt>
                <c:pt idx="583">
                  <c:v>398.28899999999999</c:v>
                </c:pt>
                <c:pt idx="584">
                  <c:v>400.05200000000002</c:v>
                </c:pt>
                <c:pt idx="585">
                  <c:v>402.21899999999999</c:v>
                </c:pt>
                <c:pt idx="586">
                  <c:v>404.10700000000003</c:v>
                </c:pt>
                <c:pt idx="587">
                  <c:v>405.72699999999998</c:v>
                </c:pt>
                <c:pt idx="588">
                  <c:v>407.726</c:v>
                </c:pt>
                <c:pt idx="589">
                  <c:v>409.72500000000002</c:v>
                </c:pt>
                <c:pt idx="590">
                  <c:v>411.726</c:v>
                </c:pt>
                <c:pt idx="591">
                  <c:v>413.72699999999998</c:v>
                </c:pt>
                <c:pt idx="592">
                  <c:v>415.726</c:v>
                </c:pt>
                <c:pt idx="593">
                  <c:v>417.726</c:v>
                </c:pt>
                <c:pt idx="594">
                  <c:v>419.726</c:v>
                </c:pt>
                <c:pt idx="595">
                  <c:v>421.72500000000002</c:v>
                </c:pt>
                <c:pt idx="596">
                  <c:v>423.72500000000002</c:v>
                </c:pt>
                <c:pt idx="597">
                  <c:v>425.72699999999998</c:v>
                </c:pt>
                <c:pt idx="598">
                  <c:v>427.726</c:v>
                </c:pt>
                <c:pt idx="599">
                  <c:v>429.73399999999998</c:v>
                </c:pt>
              </c:numCache>
            </c:numRef>
          </c:xVal>
          <c:yVal>
            <c:numRef>
              <c:f>Sheet1!$C$2:$C$601</c:f>
              <c:numCache>
                <c:formatCode>General</c:formatCode>
                <c:ptCount val="600"/>
                <c:pt idx="200">
                  <c:v>459</c:v>
                </c:pt>
                <c:pt idx="201">
                  <c:v>459</c:v>
                </c:pt>
                <c:pt idx="202">
                  <c:v>459</c:v>
                </c:pt>
                <c:pt idx="203">
                  <c:v>459</c:v>
                </c:pt>
                <c:pt idx="204">
                  <c:v>459</c:v>
                </c:pt>
                <c:pt idx="205">
                  <c:v>459</c:v>
                </c:pt>
                <c:pt idx="206">
                  <c:v>459</c:v>
                </c:pt>
                <c:pt idx="207">
                  <c:v>459</c:v>
                </c:pt>
                <c:pt idx="208">
                  <c:v>937</c:v>
                </c:pt>
                <c:pt idx="209">
                  <c:v>1745</c:v>
                </c:pt>
                <c:pt idx="210">
                  <c:v>2536</c:v>
                </c:pt>
                <c:pt idx="211">
                  <c:v>3758</c:v>
                </c:pt>
                <c:pt idx="212">
                  <c:v>3758</c:v>
                </c:pt>
                <c:pt idx="213">
                  <c:v>3758</c:v>
                </c:pt>
                <c:pt idx="214">
                  <c:v>3758</c:v>
                </c:pt>
                <c:pt idx="215">
                  <c:v>3758</c:v>
                </c:pt>
                <c:pt idx="216">
                  <c:v>3758</c:v>
                </c:pt>
                <c:pt idx="217">
                  <c:v>3758</c:v>
                </c:pt>
                <c:pt idx="218">
                  <c:v>3758</c:v>
                </c:pt>
                <c:pt idx="219">
                  <c:v>3758</c:v>
                </c:pt>
                <c:pt idx="220">
                  <c:v>3758</c:v>
                </c:pt>
                <c:pt idx="221">
                  <c:v>3758</c:v>
                </c:pt>
                <c:pt idx="222">
                  <c:v>3758</c:v>
                </c:pt>
                <c:pt idx="223">
                  <c:v>3758</c:v>
                </c:pt>
                <c:pt idx="224">
                  <c:v>3758</c:v>
                </c:pt>
                <c:pt idx="225">
                  <c:v>3758</c:v>
                </c:pt>
                <c:pt idx="226">
                  <c:v>3758</c:v>
                </c:pt>
                <c:pt idx="227">
                  <c:v>3758</c:v>
                </c:pt>
                <c:pt idx="228">
                  <c:v>3758</c:v>
                </c:pt>
                <c:pt idx="229">
                  <c:v>3758</c:v>
                </c:pt>
                <c:pt idx="230">
                  <c:v>3758</c:v>
                </c:pt>
                <c:pt idx="231">
                  <c:v>3758</c:v>
                </c:pt>
                <c:pt idx="232">
                  <c:v>3758</c:v>
                </c:pt>
                <c:pt idx="233">
                  <c:v>3758</c:v>
                </c:pt>
                <c:pt idx="234">
                  <c:v>3758</c:v>
                </c:pt>
                <c:pt idx="235">
                  <c:v>3758</c:v>
                </c:pt>
                <c:pt idx="236">
                  <c:v>3758</c:v>
                </c:pt>
                <c:pt idx="237">
                  <c:v>3758</c:v>
                </c:pt>
                <c:pt idx="238">
                  <c:v>3758</c:v>
                </c:pt>
                <c:pt idx="239">
                  <c:v>3758</c:v>
                </c:pt>
                <c:pt idx="240">
                  <c:v>3758</c:v>
                </c:pt>
                <c:pt idx="241">
                  <c:v>3758</c:v>
                </c:pt>
                <c:pt idx="242">
                  <c:v>3758</c:v>
                </c:pt>
                <c:pt idx="243">
                  <c:v>3758</c:v>
                </c:pt>
                <c:pt idx="244">
                  <c:v>3758</c:v>
                </c:pt>
                <c:pt idx="245">
                  <c:v>3758</c:v>
                </c:pt>
                <c:pt idx="246">
                  <c:v>3758</c:v>
                </c:pt>
                <c:pt idx="247">
                  <c:v>3758</c:v>
                </c:pt>
                <c:pt idx="248">
                  <c:v>3758</c:v>
                </c:pt>
                <c:pt idx="249">
                  <c:v>3758</c:v>
                </c:pt>
                <c:pt idx="250">
                  <c:v>3758</c:v>
                </c:pt>
                <c:pt idx="251">
                  <c:v>3758</c:v>
                </c:pt>
                <c:pt idx="252">
                  <c:v>3758</c:v>
                </c:pt>
                <c:pt idx="253">
                  <c:v>3758</c:v>
                </c:pt>
                <c:pt idx="254">
                  <c:v>3758</c:v>
                </c:pt>
                <c:pt idx="255">
                  <c:v>3758</c:v>
                </c:pt>
                <c:pt idx="256">
                  <c:v>3758</c:v>
                </c:pt>
                <c:pt idx="257">
                  <c:v>3758</c:v>
                </c:pt>
                <c:pt idx="258">
                  <c:v>3758</c:v>
                </c:pt>
                <c:pt idx="259">
                  <c:v>3758</c:v>
                </c:pt>
                <c:pt idx="260">
                  <c:v>3758</c:v>
                </c:pt>
                <c:pt idx="261">
                  <c:v>3758</c:v>
                </c:pt>
                <c:pt idx="262">
                  <c:v>3758</c:v>
                </c:pt>
                <c:pt idx="263">
                  <c:v>3758</c:v>
                </c:pt>
                <c:pt idx="264">
                  <c:v>3758</c:v>
                </c:pt>
                <c:pt idx="265">
                  <c:v>3758</c:v>
                </c:pt>
                <c:pt idx="266">
                  <c:v>3758</c:v>
                </c:pt>
                <c:pt idx="267">
                  <c:v>3758</c:v>
                </c:pt>
                <c:pt idx="268">
                  <c:v>3758</c:v>
                </c:pt>
                <c:pt idx="269">
                  <c:v>3758</c:v>
                </c:pt>
                <c:pt idx="270">
                  <c:v>3758</c:v>
                </c:pt>
                <c:pt idx="271">
                  <c:v>3758</c:v>
                </c:pt>
                <c:pt idx="272">
                  <c:v>3758</c:v>
                </c:pt>
                <c:pt idx="273">
                  <c:v>3758</c:v>
                </c:pt>
                <c:pt idx="274">
                  <c:v>3758</c:v>
                </c:pt>
                <c:pt idx="275">
                  <c:v>3758</c:v>
                </c:pt>
                <c:pt idx="276">
                  <c:v>3758</c:v>
                </c:pt>
                <c:pt idx="277">
                  <c:v>3758</c:v>
                </c:pt>
                <c:pt idx="278">
                  <c:v>3758</c:v>
                </c:pt>
                <c:pt idx="279">
                  <c:v>3758</c:v>
                </c:pt>
                <c:pt idx="280">
                  <c:v>3758</c:v>
                </c:pt>
                <c:pt idx="281">
                  <c:v>3758</c:v>
                </c:pt>
                <c:pt idx="282">
                  <c:v>3758</c:v>
                </c:pt>
                <c:pt idx="283">
                  <c:v>3758</c:v>
                </c:pt>
                <c:pt idx="284">
                  <c:v>3758</c:v>
                </c:pt>
                <c:pt idx="285">
                  <c:v>3758</c:v>
                </c:pt>
                <c:pt idx="286">
                  <c:v>3758</c:v>
                </c:pt>
                <c:pt idx="287">
                  <c:v>3758</c:v>
                </c:pt>
                <c:pt idx="288">
                  <c:v>3758</c:v>
                </c:pt>
                <c:pt idx="289">
                  <c:v>3758</c:v>
                </c:pt>
                <c:pt idx="290">
                  <c:v>3758</c:v>
                </c:pt>
                <c:pt idx="291">
                  <c:v>3758</c:v>
                </c:pt>
                <c:pt idx="292">
                  <c:v>3758</c:v>
                </c:pt>
                <c:pt idx="293">
                  <c:v>3758</c:v>
                </c:pt>
                <c:pt idx="294">
                  <c:v>3758</c:v>
                </c:pt>
                <c:pt idx="295">
                  <c:v>2536</c:v>
                </c:pt>
                <c:pt idx="296">
                  <c:v>3758</c:v>
                </c:pt>
                <c:pt idx="297">
                  <c:v>3758</c:v>
                </c:pt>
                <c:pt idx="298">
                  <c:v>3758</c:v>
                </c:pt>
                <c:pt idx="299">
                  <c:v>3758</c:v>
                </c:pt>
                <c:pt idx="300">
                  <c:v>3758</c:v>
                </c:pt>
                <c:pt idx="301">
                  <c:v>3758</c:v>
                </c:pt>
                <c:pt idx="302">
                  <c:v>2536</c:v>
                </c:pt>
                <c:pt idx="303">
                  <c:v>2536</c:v>
                </c:pt>
                <c:pt idx="304">
                  <c:v>3758</c:v>
                </c:pt>
                <c:pt idx="305">
                  <c:v>3758</c:v>
                </c:pt>
                <c:pt idx="306">
                  <c:v>3758</c:v>
                </c:pt>
                <c:pt idx="307">
                  <c:v>3758</c:v>
                </c:pt>
                <c:pt idx="308">
                  <c:v>2536</c:v>
                </c:pt>
                <c:pt idx="309">
                  <c:v>3758</c:v>
                </c:pt>
                <c:pt idx="310">
                  <c:v>3758</c:v>
                </c:pt>
                <c:pt idx="311">
                  <c:v>3758</c:v>
                </c:pt>
                <c:pt idx="312">
                  <c:v>2536</c:v>
                </c:pt>
                <c:pt idx="313">
                  <c:v>2536</c:v>
                </c:pt>
                <c:pt idx="314">
                  <c:v>3758</c:v>
                </c:pt>
                <c:pt idx="315">
                  <c:v>3758</c:v>
                </c:pt>
                <c:pt idx="316">
                  <c:v>3758</c:v>
                </c:pt>
                <c:pt idx="317">
                  <c:v>3758</c:v>
                </c:pt>
                <c:pt idx="318">
                  <c:v>2536</c:v>
                </c:pt>
                <c:pt idx="319">
                  <c:v>3758</c:v>
                </c:pt>
                <c:pt idx="320">
                  <c:v>3758</c:v>
                </c:pt>
                <c:pt idx="321">
                  <c:v>2536</c:v>
                </c:pt>
                <c:pt idx="322">
                  <c:v>3758</c:v>
                </c:pt>
                <c:pt idx="323">
                  <c:v>3758</c:v>
                </c:pt>
                <c:pt idx="324">
                  <c:v>3758</c:v>
                </c:pt>
                <c:pt idx="325">
                  <c:v>3758</c:v>
                </c:pt>
                <c:pt idx="326">
                  <c:v>3758</c:v>
                </c:pt>
                <c:pt idx="327">
                  <c:v>3758</c:v>
                </c:pt>
                <c:pt idx="328">
                  <c:v>3758</c:v>
                </c:pt>
                <c:pt idx="329">
                  <c:v>3758</c:v>
                </c:pt>
                <c:pt idx="330">
                  <c:v>2536</c:v>
                </c:pt>
                <c:pt idx="331">
                  <c:v>2536</c:v>
                </c:pt>
                <c:pt idx="332">
                  <c:v>3758</c:v>
                </c:pt>
                <c:pt idx="333">
                  <c:v>3758</c:v>
                </c:pt>
                <c:pt idx="334">
                  <c:v>3758</c:v>
                </c:pt>
                <c:pt idx="335">
                  <c:v>3758</c:v>
                </c:pt>
                <c:pt idx="336">
                  <c:v>3758</c:v>
                </c:pt>
                <c:pt idx="337">
                  <c:v>3758</c:v>
                </c:pt>
                <c:pt idx="338">
                  <c:v>3758</c:v>
                </c:pt>
                <c:pt idx="339">
                  <c:v>2536</c:v>
                </c:pt>
                <c:pt idx="340">
                  <c:v>3758</c:v>
                </c:pt>
                <c:pt idx="341">
                  <c:v>3758</c:v>
                </c:pt>
                <c:pt idx="342">
                  <c:v>3758</c:v>
                </c:pt>
                <c:pt idx="343">
                  <c:v>3758</c:v>
                </c:pt>
                <c:pt idx="344">
                  <c:v>3758</c:v>
                </c:pt>
                <c:pt idx="345">
                  <c:v>3758</c:v>
                </c:pt>
                <c:pt idx="346">
                  <c:v>3758</c:v>
                </c:pt>
                <c:pt idx="347">
                  <c:v>2536</c:v>
                </c:pt>
                <c:pt idx="348">
                  <c:v>3758</c:v>
                </c:pt>
                <c:pt idx="349">
                  <c:v>3758</c:v>
                </c:pt>
                <c:pt idx="350">
                  <c:v>3758</c:v>
                </c:pt>
                <c:pt idx="351">
                  <c:v>2536</c:v>
                </c:pt>
                <c:pt idx="352">
                  <c:v>3758</c:v>
                </c:pt>
                <c:pt idx="353">
                  <c:v>3758</c:v>
                </c:pt>
                <c:pt idx="354">
                  <c:v>3758</c:v>
                </c:pt>
                <c:pt idx="355">
                  <c:v>3758</c:v>
                </c:pt>
                <c:pt idx="356">
                  <c:v>2536</c:v>
                </c:pt>
                <c:pt idx="357">
                  <c:v>2536</c:v>
                </c:pt>
                <c:pt idx="358">
                  <c:v>3758</c:v>
                </c:pt>
                <c:pt idx="359">
                  <c:v>3758</c:v>
                </c:pt>
                <c:pt idx="360">
                  <c:v>3758</c:v>
                </c:pt>
                <c:pt idx="361">
                  <c:v>3758</c:v>
                </c:pt>
                <c:pt idx="362">
                  <c:v>2536</c:v>
                </c:pt>
                <c:pt idx="363">
                  <c:v>2536</c:v>
                </c:pt>
                <c:pt idx="364">
                  <c:v>3758</c:v>
                </c:pt>
                <c:pt idx="365">
                  <c:v>3758</c:v>
                </c:pt>
                <c:pt idx="366">
                  <c:v>3758</c:v>
                </c:pt>
                <c:pt idx="367">
                  <c:v>3758</c:v>
                </c:pt>
                <c:pt idx="368">
                  <c:v>3758</c:v>
                </c:pt>
                <c:pt idx="369">
                  <c:v>3758</c:v>
                </c:pt>
                <c:pt idx="370">
                  <c:v>3758</c:v>
                </c:pt>
                <c:pt idx="371">
                  <c:v>3758</c:v>
                </c:pt>
                <c:pt idx="372">
                  <c:v>3758</c:v>
                </c:pt>
                <c:pt idx="373">
                  <c:v>3758</c:v>
                </c:pt>
                <c:pt idx="374">
                  <c:v>2536</c:v>
                </c:pt>
                <c:pt idx="375">
                  <c:v>3758</c:v>
                </c:pt>
                <c:pt idx="376">
                  <c:v>3758</c:v>
                </c:pt>
                <c:pt idx="377">
                  <c:v>3758</c:v>
                </c:pt>
                <c:pt idx="378">
                  <c:v>3758</c:v>
                </c:pt>
                <c:pt idx="379">
                  <c:v>3758</c:v>
                </c:pt>
                <c:pt idx="380">
                  <c:v>3758</c:v>
                </c:pt>
                <c:pt idx="381">
                  <c:v>2536</c:v>
                </c:pt>
                <c:pt idx="382">
                  <c:v>3758</c:v>
                </c:pt>
                <c:pt idx="383">
                  <c:v>3758</c:v>
                </c:pt>
                <c:pt idx="384">
                  <c:v>3758</c:v>
                </c:pt>
                <c:pt idx="385">
                  <c:v>2536</c:v>
                </c:pt>
                <c:pt idx="386">
                  <c:v>3758</c:v>
                </c:pt>
                <c:pt idx="387">
                  <c:v>3758</c:v>
                </c:pt>
                <c:pt idx="388">
                  <c:v>3758</c:v>
                </c:pt>
                <c:pt idx="389">
                  <c:v>3758</c:v>
                </c:pt>
                <c:pt idx="390">
                  <c:v>2536</c:v>
                </c:pt>
                <c:pt idx="391">
                  <c:v>3758</c:v>
                </c:pt>
                <c:pt idx="392">
                  <c:v>5379</c:v>
                </c:pt>
                <c:pt idx="393">
                  <c:v>5379</c:v>
                </c:pt>
                <c:pt idx="394">
                  <c:v>5379</c:v>
                </c:pt>
                <c:pt idx="395">
                  <c:v>7861</c:v>
                </c:pt>
                <c:pt idx="396">
                  <c:v>7861</c:v>
                </c:pt>
                <c:pt idx="397">
                  <c:v>5379</c:v>
                </c:pt>
                <c:pt idx="398">
                  <c:v>7861</c:v>
                </c:pt>
                <c:pt idx="399">
                  <c:v>78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725-41B0-BA27-54D49AFD1C78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lient 3</c:v>
                </c:pt>
              </c:strCache>
            </c:strRef>
          </c:tx>
          <c:spPr>
            <a:ln w="349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Sheet1!$A$2:$A$601</c:f>
              <c:numCache>
                <c:formatCode>General</c:formatCode>
                <c:ptCount val="600"/>
                <c:pt idx="0">
                  <c:v>0.122</c:v>
                </c:pt>
                <c:pt idx="1">
                  <c:v>0.23599999999999999</c:v>
                </c:pt>
                <c:pt idx="2">
                  <c:v>0.35</c:v>
                </c:pt>
                <c:pt idx="3">
                  <c:v>0.46400000000000002</c:v>
                </c:pt>
                <c:pt idx="4">
                  <c:v>0.57899999999999996</c:v>
                </c:pt>
                <c:pt idx="5">
                  <c:v>0.69599999999999995</c:v>
                </c:pt>
                <c:pt idx="6">
                  <c:v>0.81</c:v>
                </c:pt>
                <c:pt idx="7">
                  <c:v>0.92600000000000005</c:v>
                </c:pt>
                <c:pt idx="8">
                  <c:v>1.143</c:v>
                </c:pt>
                <c:pt idx="9">
                  <c:v>1.528</c:v>
                </c:pt>
                <c:pt idx="10">
                  <c:v>2.0779999999999998</c:v>
                </c:pt>
                <c:pt idx="11">
                  <c:v>3.2250000000000001</c:v>
                </c:pt>
                <c:pt idx="12">
                  <c:v>4.891</c:v>
                </c:pt>
                <c:pt idx="13">
                  <c:v>6.556</c:v>
                </c:pt>
                <c:pt idx="14">
                  <c:v>8.2219999999999995</c:v>
                </c:pt>
                <c:pt idx="15">
                  <c:v>11.896000000000001</c:v>
                </c:pt>
                <c:pt idx="16">
                  <c:v>13.888999999999999</c:v>
                </c:pt>
                <c:pt idx="17">
                  <c:v>15.888999999999999</c:v>
                </c:pt>
                <c:pt idx="18">
                  <c:v>19.312999999999999</c:v>
                </c:pt>
                <c:pt idx="19">
                  <c:v>22.567</c:v>
                </c:pt>
                <c:pt idx="20">
                  <c:v>25.873999999999999</c:v>
                </c:pt>
                <c:pt idx="21">
                  <c:v>27.843</c:v>
                </c:pt>
                <c:pt idx="22">
                  <c:v>30.295999999999999</c:v>
                </c:pt>
                <c:pt idx="23">
                  <c:v>33.107999999999997</c:v>
                </c:pt>
                <c:pt idx="24">
                  <c:v>35.792999999999999</c:v>
                </c:pt>
                <c:pt idx="25">
                  <c:v>37.406999999999996</c:v>
                </c:pt>
                <c:pt idx="26">
                  <c:v>39.478999999999999</c:v>
                </c:pt>
                <c:pt idx="27">
                  <c:v>41.295000000000002</c:v>
                </c:pt>
                <c:pt idx="28">
                  <c:v>43.137999999999998</c:v>
                </c:pt>
                <c:pt idx="29">
                  <c:v>45.112000000000002</c:v>
                </c:pt>
                <c:pt idx="30">
                  <c:v>46.762999999999998</c:v>
                </c:pt>
                <c:pt idx="31">
                  <c:v>50.002000000000002</c:v>
                </c:pt>
                <c:pt idx="32">
                  <c:v>53.341000000000001</c:v>
                </c:pt>
                <c:pt idx="33">
                  <c:v>55.676000000000002</c:v>
                </c:pt>
                <c:pt idx="34">
                  <c:v>58.098999999999997</c:v>
                </c:pt>
                <c:pt idx="35">
                  <c:v>60.325000000000003</c:v>
                </c:pt>
                <c:pt idx="36">
                  <c:v>61.44</c:v>
                </c:pt>
                <c:pt idx="37">
                  <c:v>63.584000000000003</c:v>
                </c:pt>
                <c:pt idx="38">
                  <c:v>65.802000000000007</c:v>
                </c:pt>
                <c:pt idx="39">
                  <c:v>67.938999999999993</c:v>
                </c:pt>
                <c:pt idx="40">
                  <c:v>70.129000000000005</c:v>
                </c:pt>
                <c:pt idx="41">
                  <c:v>71.923000000000002</c:v>
                </c:pt>
                <c:pt idx="42">
                  <c:v>73.353999999999999</c:v>
                </c:pt>
                <c:pt idx="43">
                  <c:v>74.905000000000001</c:v>
                </c:pt>
                <c:pt idx="44">
                  <c:v>76.353999999999999</c:v>
                </c:pt>
                <c:pt idx="45">
                  <c:v>77.721000000000004</c:v>
                </c:pt>
                <c:pt idx="46">
                  <c:v>80.015000000000001</c:v>
                </c:pt>
                <c:pt idx="47">
                  <c:v>81.968999999999994</c:v>
                </c:pt>
                <c:pt idx="48">
                  <c:v>84.617999999999995</c:v>
                </c:pt>
                <c:pt idx="49">
                  <c:v>86.840999999999994</c:v>
                </c:pt>
                <c:pt idx="50">
                  <c:v>88.991</c:v>
                </c:pt>
                <c:pt idx="51">
                  <c:v>91.084999999999994</c:v>
                </c:pt>
                <c:pt idx="52">
                  <c:v>93.206000000000003</c:v>
                </c:pt>
                <c:pt idx="53">
                  <c:v>94.784999999999997</c:v>
                </c:pt>
                <c:pt idx="54">
                  <c:v>97.460999999999999</c:v>
                </c:pt>
                <c:pt idx="55">
                  <c:v>99.596000000000004</c:v>
                </c:pt>
                <c:pt idx="56">
                  <c:v>101.758</c:v>
                </c:pt>
                <c:pt idx="57">
                  <c:v>103.998</c:v>
                </c:pt>
                <c:pt idx="58">
                  <c:v>106.03400000000001</c:v>
                </c:pt>
                <c:pt idx="59">
                  <c:v>107.654</c:v>
                </c:pt>
                <c:pt idx="60">
                  <c:v>110.35899999999999</c:v>
                </c:pt>
                <c:pt idx="61">
                  <c:v>111.721</c:v>
                </c:pt>
                <c:pt idx="62">
                  <c:v>113.941</c:v>
                </c:pt>
                <c:pt idx="63">
                  <c:v>116.206</c:v>
                </c:pt>
                <c:pt idx="64">
                  <c:v>117.465</c:v>
                </c:pt>
                <c:pt idx="65">
                  <c:v>119.61</c:v>
                </c:pt>
                <c:pt idx="66">
                  <c:v>122.285</c:v>
                </c:pt>
                <c:pt idx="67">
                  <c:v>123.706</c:v>
                </c:pt>
                <c:pt idx="68">
                  <c:v>125.197</c:v>
                </c:pt>
                <c:pt idx="69">
                  <c:v>126.691</c:v>
                </c:pt>
                <c:pt idx="70">
                  <c:v>128.32</c:v>
                </c:pt>
                <c:pt idx="71">
                  <c:v>129.44499999999999</c:v>
                </c:pt>
                <c:pt idx="72">
                  <c:v>131.613</c:v>
                </c:pt>
                <c:pt idx="73">
                  <c:v>134.04499999999999</c:v>
                </c:pt>
                <c:pt idx="74">
                  <c:v>136.452</c:v>
                </c:pt>
                <c:pt idx="75">
                  <c:v>138.58699999999999</c:v>
                </c:pt>
                <c:pt idx="76">
                  <c:v>140.82499999999999</c:v>
                </c:pt>
                <c:pt idx="77">
                  <c:v>142.892</c:v>
                </c:pt>
                <c:pt idx="78">
                  <c:v>145.012</c:v>
                </c:pt>
                <c:pt idx="79">
                  <c:v>146.77099999999999</c:v>
                </c:pt>
                <c:pt idx="80">
                  <c:v>149.22200000000001</c:v>
                </c:pt>
                <c:pt idx="81">
                  <c:v>151.31399999999999</c:v>
                </c:pt>
                <c:pt idx="82">
                  <c:v>153.5</c:v>
                </c:pt>
                <c:pt idx="83">
                  <c:v>155.67500000000001</c:v>
                </c:pt>
                <c:pt idx="84">
                  <c:v>157.874</c:v>
                </c:pt>
                <c:pt idx="85">
                  <c:v>159.75700000000001</c:v>
                </c:pt>
                <c:pt idx="86">
                  <c:v>162.19499999999999</c:v>
                </c:pt>
                <c:pt idx="87">
                  <c:v>163.55500000000001</c:v>
                </c:pt>
                <c:pt idx="88">
                  <c:v>165.66800000000001</c:v>
                </c:pt>
                <c:pt idx="89">
                  <c:v>167.804</c:v>
                </c:pt>
                <c:pt idx="90">
                  <c:v>170.02699999999999</c:v>
                </c:pt>
                <c:pt idx="91">
                  <c:v>172.45099999999999</c:v>
                </c:pt>
                <c:pt idx="92">
                  <c:v>174.06399999999999</c:v>
                </c:pt>
                <c:pt idx="93">
                  <c:v>175.43100000000001</c:v>
                </c:pt>
                <c:pt idx="94">
                  <c:v>177.56700000000001</c:v>
                </c:pt>
                <c:pt idx="95">
                  <c:v>179.703</c:v>
                </c:pt>
                <c:pt idx="96">
                  <c:v>181.86799999999999</c:v>
                </c:pt>
                <c:pt idx="97">
                  <c:v>183.45699999999999</c:v>
                </c:pt>
                <c:pt idx="98">
                  <c:v>186.14099999999999</c:v>
                </c:pt>
                <c:pt idx="99">
                  <c:v>187.55799999999999</c:v>
                </c:pt>
                <c:pt idx="100">
                  <c:v>189.08199999999999</c:v>
                </c:pt>
                <c:pt idx="101">
                  <c:v>190.46700000000001</c:v>
                </c:pt>
                <c:pt idx="102">
                  <c:v>191.94200000000001</c:v>
                </c:pt>
                <c:pt idx="103">
                  <c:v>193.321</c:v>
                </c:pt>
                <c:pt idx="104">
                  <c:v>195.52799999999999</c:v>
                </c:pt>
                <c:pt idx="105">
                  <c:v>198.01499999999999</c:v>
                </c:pt>
                <c:pt idx="106">
                  <c:v>200.41399999999999</c:v>
                </c:pt>
                <c:pt idx="107">
                  <c:v>202.291</c:v>
                </c:pt>
                <c:pt idx="108">
                  <c:v>204.541</c:v>
                </c:pt>
                <c:pt idx="109">
                  <c:v>206.619</c:v>
                </c:pt>
                <c:pt idx="110">
                  <c:v>208.78200000000001</c:v>
                </c:pt>
                <c:pt idx="111">
                  <c:v>210.91800000000001</c:v>
                </c:pt>
                <c:pt idx="112">
                  <c:v>213.01400000000001</c:v>
                </c:pt>
                <c:pt idx="113">
                  <c:v>214.53399999999999</c:v>
                </c:pt>
                <c:pt idx="114">
                  <c:v>216.87100000000001</c:v>
                </c:pt>
                <c:pt idx="115">
                  <c:v>218.97800000000001</c:v>
                </c:pt>
                <c:pt idx="116">
                  <c:v>221.12799999999999</c:v>
                </c:pt>
                <c:pt idx="117">
                  <c:v>223.464</c:v>
                </c:pt>
                <c:pt idx="118">
                  <c:v>225.67699999999999</c:v>
                </c:pt>
                <c:pt idx="119">
                  <c:v>227.327</c:v>
                </c:pt>
                <c:pt idx="120">
                  <c:v>229.524</c:v>
                </c:pt>
                <c:pt idx="121">
                  <c:v>231.63</c:v>
                </c:pt>
                <c:pt idx="122">
                  <c:v>233.822</c:v>
                </c:pt>
                <c:pt idx="123">
                  <c:v>236.066</c:v>
                </c:pt>
                <c:pt idx="124">
                  <c:v>238.07400000000001</c:v>
                </c:pt>
                <c:pt idx="125">
                  <c:v>239.66499999999999</c:v>
                </c:pt>
                <c:pt idx="126">
                  <c:v>241.88900000000001</c:v>
                </c:pt>
                <c:pt idx="127">
                  <c:v>244.00200000000001</c:v>
                </c:pt>
                <c:pt idx="128">
                  <c:v>246.22499999999999</c:v>
                </c:pt>
                <c:pt idx="129">
                  <c:v>247.642</c:v>
                </c:pt>
                <c:pt idx="130">
                  <c:v>249.11099999999999</c:v>
                </c:pt>
                <c:pt idx="131">
                  <c:v>250.55</c:v>
                </c:pt>
                <c:pt idx="132">
                  <c:v>251.971</c:v>
                </c:pt>
                <c:pt idx="133">
                  <c:v>254.137</c:v>
                </c:pt>
                <c:pt idx="134">
                  <c:v>256.38400000000001</c:v>
                </c:pt>
                <c:pt idx="135">
                  <c:v>258.97500000000002</c:v>
                </c:pt>
                <c:pt idx="136">
                  <c:v>261.125</c:v>
                </c:pt>
                <c:pt idx="137">
                  <c:v>263.22500000000002</c:v>
                </c:pt>
                <c:pt idx="138">
                  <c:v>265.41199999999998</c:v>
                </c:pt>
                <c:pt idx="139">
                  <c:v>267.072</c:v>
                </c:pt>
                <c:pt idx="140">
                  <c:v>269.25200000000001</c:v>
                </c:pt>
                <c:pt idx="141">
                  <c:v>271.34500000000003</c:v>
                </c:pt>
                <c:pt idx="142">
                  <c:v>273.56900000000002</c:v>
                </c:pt>
                <c:pt idx="143">
                  <c:v>275.70699999999999</c:v>
                </c:pt>
                <c:pt idx="144">
                  <c:v>278.38</c:v>
                </c:pt>
                <c:pt idx="145">
                  <c:v>279.45699999999999</c:v>
                </c:pt>
                <c:pt idx="146">
                  <c:v>281.62099999999998</c:v>
                </c:pt>
                <c:pt idx="147">
                  <c:v>283.88900000000001</c:v>
                </c:pt>
                <c:pt idx="148">
                  <c:v>285.91699999999997</c:v>
                </c:pt>
                <c:pt idx="149">
                  <c:v>288.09300000000002</c:v>
                </c:pt>
                <c:pt idx="150">
                  <c:v>290.24299999999999</c:v>
                </c:pt>
                <c:pt idx="151">
                  <c:v>291.673</c:v>
                </c:pt>
                <c:pt idx="152">
                  <c:v>293.34899999999999</c:v>
                </c:pt>
                <c:pt idx="153">
                  <c:v>295.08499999999998</c:v>
                </c:pt>
                <c:pt idx="154">
                  <c:v>296.66399999999999</c:v>
                </c:pt>
                <c:pt idx="155">
                  <c:v>297.95499999999998</c:v>
                </c:pt>
                <c:pt idx="156">
                  <c:v>300.12099999999998</c:v>
                </c:pt>
                <c:pt idx="157">
                  <c:v>302.37099999999998</c:v>
                </c:pt>
                <c:pt idx="158">
                  <c:v>304.47899999999998</c:v>
                </c:pt>
                <c:pt idx="159">
                  <c:v>306.673</c:v>
                </c:pt>
                <c:pt idx="160">
                  <c:v>308.95999999999998</c:v>
                </c:pt>
                <c:pt idx="161">
                  <c:v>311.20999999999998</c:v>
                </c:pt>
                <c:pt idx="162">
                  <c:v>313.30500000000001</c:v>
                </c:pt>
                <c:pt idx="163">
                  <c:v>315.49400000000003</c:v>
                </c:pt>
                <c:pt idx="164">
                  <c:v>317.16199999999998</c:v>
                </c:pt>
                <c:pt idx="165">
                  <c:v>319.327</c:v>
                </c:pt>
                <c:pt idx="166">
                  <c:v>321.43599999999998</c:v>
                </c:pt>
                <c:pt idx="167">
                  <c:v>323.661</c:v>
                </c:pt>
                <c:pt idx="168">
                  <c:v>325.798</c:v>
                </c:pt>
                <c:pt idx="169">
                  <c:v>327.93400000000003</c:v>
                </c:pt>
                <c:pt idx="170">
                  <c:v>329.553</c:v>
                </c:pt>
                <c:pt idx="171">
                  <c:v>331.85</c:v>
                </c:pt>
                <c:pt idx="172">
                  <c:v>333.85599999999999</c:v>
                </c:pt>
                <c:pt idx="173">
                  <c:v>336.10500000000002</c:v>
                </c:pt>
                <c:pt idx="174">
                  <c:v>338.24299999999999</c:v>
                </c:pt>
                <c:pt idx="175">
                  <c:v>339.65100000000001</c:v>
                </c:pt>
                <c:pt idx="176">
                  <c:v>341.77199999999999</c:v>
                </c:pt>
                <c:pt idx="177">
                  <c:v>344.47300000000001</c:v>
                </c:pt>
                <c:pt idx="178">
                  <c:v>345.48200000000003</c:v>
                </c:pt>
                <c:pt idx="179">
                  <c:v>347.68099999999998</c:v>
                </c:pt>
                <c:pt idx="180">
                  <c:v>349.82400000000001</c:v>
                </c:pt>
                <c:pt idx="181">
                  <c:v>351.96100000000001</c:v>
                </c:pt>
                <c:pt idx="182">
                  <c:v>354.154</c:v>
                </c:pt>
                <c:pt idx="183">
                  <c:v>355.84</c:v>
                </c:pt>
                <c:pt idx="184">
                  <c:v>357.31</c:v>
                </c:pt>
                <c:pt idx="185">
                  <c:v>358.89</c:v>
                </c:pt>
                <c:pt idx="186">
                  <c:v>360.52600000000001</c:v>
                </c:pt>
                <c:pt idx="187">
                  <c:v>361.678</c:v>
                </c:pt>
                <c:pt idx="188">
                  <c:v>363.87099999999998</c:v>
                </c:pt>
                <c:pt idx="189">
                  <c:v>366.00700000000001</c:v>
                </c:pt>
                <c:pt idx="190">
                  <c:v>368.19900000000001</c:v>
                </c:pt>
                <c:pt idx="191">
                  <c:v>370.25099999999998</c:v>
                </c:pt>
                <c:pt idx="192">
                  <c:v>372.529</c:v>
                </c:pt>
                <c:pt idx="193">
                  <c:v>374.66500000000002</c:v>
                </c:pt>
                <c:pt idx="194">
                  <c:v>376.952</c:v>
                </c:pt>
                <c:pt idx="195">
                  <c:v>379.202</c:v>
                </c:pt>
                <c:pt idx="196">
                  <c:v>381.35199999999998</c:v>
                </c:pt>
                <c:pt idx="197">
                  <c:v>383.017</c:v>
                </c:pt>
                <c:pt idx="198">
                  <c:v>385.22500000000002</c:v>
                </c:pt>
                <c:pt idx="199">
                  <c:v>387.31900000000002</c:v>
                </c:pt>
                <c:pt idx="200">
                  <c:v>16.501999999999999</c:v>
                </c:pt>
                <c:pt idx="201">
                  <c:v>16.684999999999999</c:v>
                </c:pt>
                <c:pt idx="202">
                  <c:v>16.896000000000001</c:v>
                </c:pt>
                <c:pt idx="203">
                  <c:v>17.077999999999999</c:v>
                </c:pt>
                <c:pt idx="204">
                  <c:v>17.29</c:v>
                </c:pt>
                <c:pt idx="205">
                  <c:v>17.501000000000001</c:v>
                </c:pt>
                <c:pt idx="206">
                  <c:v>17.710999999999999</c:v>
                </c:pt>
                <c:pt idx="207">
                  <c:v>17.922000000000001</c:v>
                </c:pt>
                <c:pt idx="208">
                  <c:v>18.318999999999999</c:v>
                </c:pt>
                <c:pt idx="209">
                  <c:v>19.085000000000001</c:v>
                </c:pt>
                <c:pt idx="210">
                  <c:v>20.161999999999999</c:v>
                </c:pt>
                <c:pt idx="211">
                  <c:v>21.75</c:v>
                </c:pt>
                <c:pt idx="212">
                  <c:v>23.312999999999999</c:v>
                </c:pt>
                <c:pt idx="213">
                  <c:v>24.873999999999999</c:v>
                </c:pt>
                <c:pt idx="214">
                  <c:v>26.491</c:v>
                </c:pt>
                <c:pt idx="215">
                  <c:v>30.109000000000002</c:v>
                </c:pt>
                <c:pt idx="216">
                  <c:v>32.090000000000003</c:v>
                </c:pt>
                <c:pt idx="217">
                  <c:v>33.71</c:v>
                </c:pt>
                <c:pt idx="218">
                  <c:v>36.261000000000003</c:v>
                </c:pt>
                <c:pt idx="219">
                  <c:v>38.329000000000001</c:v>
                </c:pt>
                <c:pt idx="220">
                  <c:v>40.06</c:v>
                </c:pt>
                <c:pt idx="221">
                  <c:v>42.081000000000003</c:v>
                </c:pt>
                <c:pt idx="222">
                  <c:v>44.098999999999997</c:v>
                </c:pt>
                <c:pt idx="223">
                  <c:v>45.718000000000004</c:v>
                </c:pt>
                <c:pt idx="224">
                  <c:v>48.654000000000003</c:v>
                </c:pt>
                <c:pt idx="225">
                  <c:v>50.987000000000002</c:v>
                </c:pt>
                <c:pt idx="226">
                  <c:v>53.406999999999996</c:v>
                </c:pt>
                <c:pt idx="227">
                  <c:v>55.713000000000001</c:v>
                </c:pt>
                <c:pt idx="228">
                  <c:v>58.091000000000001</c:v>
                </c:pt>
                <c:pt idx="229">
                  <c:v>59.621000000000002</c:v>
                </c:pt>
                <c:pt idx="230">
                  <c:v>61.183</c:v>
                </c:pt>
                <c:pt idx="231">
                  <c:v>63.276000000000003</c:v>
                </c:pt>
                <c:pt idx="232">
                  <c:v>65.471000000000004</c:v>
                </c:pt>
                <c:pt idx="233">
                  <c:v>67.578999999999994</c:v>
                </c:pt>
                <c:pt idx="234">
                  <c:v>69.744</c:v>
                </c:pt>
                <c:pt idx="235">
                  <c:v>71.421000000000006</c:v>
                </c:pt>
                <c:pt idx="236">
                  <c:v>73.644999999999996</c:v>
                </c:pt>
                <c:pt idx="237">
                  <c:v>75.751999999999995</c:v>
                </c:pt>
                <c:pt idx="238">
                  <c:v>77.972999999999999</c:v>
                </c:pt>
                <c:pt idx="239">
                  <c:v>80.293999999999997</c:v>
                </c:pt>
                <c:pt idx="240">
                  <c:v>82.31</c:v>
                </c:pt>
                <c:pt idx="241">
                  <c:v>83.876000000000005</c:v>
                </c:pt>
                <c:pt idx="242">
                  <c:v>86.156000000000006</c:v>
                </c:pt>
                <c:pt idx="243">
                  <c:v>88.263999999999996</c:v>
                </c:pt>
                <c:pt idx="244">
                  <c:v>90.454999999999998</c:v>
                </c:pt>
                <c:pt idx="245">
                  <c:v>92.694999999999993</c:v>
                </c:pt>
                <c:pt idx="246">
                  <c:v>95.097999999999999</c:v>
                </c:pt>
                <c:pt idx="247">
                  <c:v>96.747</c:v>
                </c:pt>
                <c:pt idx="248">
                  <c:v>99.025000000000006</c:v>
                </c:pt>
                <c:pt idx="249">
                  <c:v>101.12</c:v>
                </c:pt>
                <c:pt idx="250">
                  <c:v>103.26900000000001</c:v>
                </c:pt>
                <c:pt idx="251">
                  <c:v>105.375</c:v>
                </c:pt>
                <c:pt idx="252">
                  <c:v>108.05500000000001</c:v>
                </c:pt>
                <c:pt idx="253">
                  <c:v>109.67400000000001</c:v>
                </c:pt>
                <c:pt idx="254">
                  <c:v>111.896</c:v>
                </c:pt>
                <c:pt idx="255">
                  <c:v>114.032</c:v>
                </c:pt>
                <c:pt idx="256">
                  <c:v>116.44</c:v>
                </c:pt>
                <c:pt idx="257">
                  <c:v>118.33499999999999</c:v>
                </c:pt>
                <c:pt idx="258">
                  <c:v>120.5</c:v>
                </c:pt>
                <c:pt idx="259">
                  <c:v>122.062</c:v>
                </c:pt>
                <c:pt idx="260">
                  <c:v>124.31100000000001</c:v>
                </c:pt>
                <c:pt idx="261">
                  <c:v>126.447</c:v>
                </c:pt>
                <c:pt idx="262">
                  <c:v>128.71299999999999</c:v>
                </c:pt>
                <c:pt idx="263">
                  <c:v>130.751</c:v>
                </c:pt>
                <c:pt idx="264">
                  <c:v>132.95699999999999</c:v>
                </c:pt>
                <c:pt idx="265">
                  <c:v>134.47800000000001</c:v>
                </c:pt>
                <c:pt idx="266">
                  <c:v>136.786</c:v>
                </c:pt>
                <c:pt idx="267">
                  <c:v>138.92400000000001</c:v>
                </c:pt>
                <c:pt idx="268">
                  <c:v>141.04300000000001</c:v>
                </c:pt>
                <c:pt idx="269">
                  <c:v>143.13800000000001</c:v>
                </c:pt>
                <c:pt idx="270">
                  <c:v>145.42400000000001</c:v>
                </c:pt>
                <c:pt idx="271">
                  <c:v>147.31899999999999</c:v>
                </c:pt>
                <c:pt idx="272">
                  <c:v>149.596</c:v>
                </c:pt>
                <c:pt idx="273">
                  <c:v>151.81</c:v>
                </c:pt>
                <c:pt idx="274">
                  <c:v>153.87100000000001</c:v>
                </c:pt>
                <c:pt idx="275">
                  <c:v>156.00899999999999</c:v>
                </c:pt>
                <c:pt idx="276">
                  <c:v>158.31299999999999</c:v>
                </c:pt>
                <c:pt idx="277">
                  <c:v>160.19200000000001</c:v>
                </c:pt>
                <c:pt idx="278">
                  <c:v>162.52699999999999</c:v>
                </c:pt>
                <c:pt idx="279">
                  <c:v>164.73699999999999</c:v>
                </c:pt>
                <c:pt idx="280">
                  <c:v>166.85900000000001</c:v>
                </c:pt>
                <c:pt idx="281">
                  <c:v>168.982</c:v>
                </c:pt>
                <c:pt idx="282">
                  <c:v>171.102</c:v>
                </c:pt>
                <c:pt idx="283">
                  <c:v>172.66499999999999</c:v>
                </c:pt>
                <c:pt idx="284">
                  <c:v>174.97399999999999</c:v>
                </c:pt>
                <c:pt idx="285">
                  <c:v>177.06700000000001</c:v>
                </c:pt>
                <c:pt idx="286">
                  <c:v>179.21600000000001</c:v>
                </c:pt>
                <c:pt idx="287">
                  <c:v>181.31100000000001</c:v>
                </c:pt>
                <c:pt idx="288">
                  <c:v>184.03800000000001</c:v>
                </c:pt>
                <c:pt idx="289">
                  <c:v>185.65600000000001</c:v>
                </c:pt>
                <c:pt idx="290">
                  <c:v>188.01300000000001</c:v>
                </c:pt>
                <c:pt idx="291">
                  <c:v>189.99199999999999</c:v>
                </c:pt>
                <c:pt idx="292">
                  <c:v>192.184</c:v>
                </c:pt>
                <c:pt idx="293">
                  <c:v>194.32</c:v>
                </c:pt>
                <c:pt idx="294">
                  <c:v>196.483</c:v>
                </c:pt>
                <c:pt idx="295">
                  <c:v>197.50299999999999</c:v>
                </c:pt>
                <c:pt idx="296">
                  <c:v>199.71799999999999</c:v>
                </c:pt>
                <c:pt idx="297">
                  <c:v>201.83500000000001</c:v>
                </c:pt>
                <c:pt idx="298">
                  <c:v>203.94300000000001</c:v>
                </c:pt>
                <c:pt idx="299">
                  <c:v>206.16300000000001</c:v>
                </c:pt>
                <c:pt idx="300">
                  <c:v>208.358</c:v>
                </c:pt>
                <c:pt idx="301">
                  <c:v>210.577</c:v>
                </c:pt>
                <c:pt idx="302">
                  <c:v>212.072</c:v>
                </c:pt>
                <c:pt idx="303">
                  <c:v>213.517</c:v>
                </c:pt>
                <c:pt idx="304">
                  <c:v>216.01400000000001</c:v>
                </c:pt>
                <c:pt idx="305">
                  <c:v>218.23400000000001</c:v>
                </c:pt>
                <c:pt idx="306">
                  <c:v>220.285</c:v>
                </c:pt>
                <c:pt idx="307">
                  <c:v>222.50399999999999</c:v>
                </c:pt>
                <c:pt idx="308">
                  <c:v>223.51</c:v>
                </c:pt>
                <c:pt idx="309">
                  <c:v>225.637</c:v>
                </c:pt>
                <c:pt idx="310">
                  <c:v>228.339</c:v>
                </c:pt>
                <c:pt idx="311">
                  <c:v>230.47399999999999</c:v>
                </c:pt>
                <c:pt idx="312">
                  <c:v>231.89400000000001</c:v>
                </c:pt>
                <c:pt idx="313">
                  <c:v>233.273</c:v>
                </c:pt>
                <c:pt idx="314">
                  <c:v>235.482</c:v>
                </c:pt>
                <c:pt idx="315">
                  <c:v>237.626</c:v>
                </c:pt>
                <c:pt idx="316">
                  <c:v>240.328</c:v>
                </c:pt>
                <c:pt idx="317">
                  <c:v>242.52099999999999</c:v>
                </c:pt>
                <c:pt idx="318">
                  <c:v>243.91200000000001</c:v>
                </c:pt>
                <c:pt idx="319">
                  <c:v>246.08600000000001</c:v>
                </c:pt>
                <c:pt idx="320">
                  <c:v>248.46799999999999</c:v>
                </c:pt>
                <c:pt idx="321">
                  <c:v>249.59</c:v>
                </c:pt>
                <c:pt idx="322">
                  <c:v>251.81299999999999</c:v>
                </c:pt>
                <c:pt idx="323">
                  <c:v>253.94900000000001</c:v>
                </c:pt>
                <c:pt idx="324">
                  <c:v>256.084</c:v>
                </c:pt>
                <c:pt idx="325">
                  <c:v>257.67500000000001</c:v>
                </c:pt>
                <c:pt idx="326">
                  <c:v>259.97199999999998</c:v>
                </c:pt>
                <c:pt idx="327">
                  <c:v>261.97899999999998</c:v>
                </c:pt>
                <c:pt idx="328">
                  <c:v>264.154</c:v>
                </c:pt>
                <c:pt idx="329">
                  <c:v>266.52600000000001</c:v>
                </c:pt>
                <c:pt idx="330">
                  <c:v>268.22000000000003</c:v>
                </c:pt>
                <c:pt idx="331">
                  <c:v>269.58300000000003</c:v>
                </c:pt>
                <c:pt idx="332">
                  <c:v>271.79700000000003</c:v>
                </c:pt>
                <c:pt idx="333">
                  <c:v>273.83</c:v>
                </c:pt>
                <c:pt idx="334">
                  <c:v>276.05099999999999</c:v>
                </c:pt>
                <c:pt idx="335">
                  <c:v>277.64299999999997</c:v>
                </c:pt>
                <c:pt idx="336">
                  <c:v>280.15800000000002</c:v>
                </c:pt>
                <c:pt idx="337">
                  <c:v>282.29500000000002</c:v>
                </c:pt>
                <c:pt idx="338">
                  <c:v>284.61700000000002</c:v>
                </c:pt>
                <c:pt idx="339">
                  <c:v>285.82600000000002</c:v>
                </c:pt>
                <c:pt idx="340">
                  <c:v>288.01799999999997</c:v>
                </c:pt>
                <c:pt idx="341">
                  <c:v>290.18299999999999</c:v>
                </c:pt>
                <c:pt idx="342">
                  <c:v>292.346</c:v>
                </c:pt>
                <c:pt idx="343">
                  <c:v>293.90800000000002</c:v>
                </c:pt>
                <c:pt idx="344">
                  <c:v>296.36700000000002</c:v>
                </c:pt>
                <c:pt idx="345">
                  <c:v>298.24099999999999</c:v>
                </c:pt>
                <c:pt idx="346">
                  <c:v>300.40300000000002</c:v>
                </c:pt>
                <c:pt idx="347">
                  <c:v>301.76900000000001</c:v>
                </c:pt>
                <c:pt idx="348">
                  <c:v>303.95999999999998</c:v>
                </c:pt>
                <c:pt idx="349">
                  <c:v>306.10000000000002</c:v>
                </c:pt>
                <c:pt idx="350">
                  <c:v>308.48</c:v>
                </c:pt>
                <c:pt idx="351">
                  <c:v>309.3</c:v>
                </c:pt>
                <c:pt idx="352">
                  <c:v>311.423</c:v>
                </c:pt>
                <c:pt idx="353">
                  <c:v>313.58699999999999</c:v>
                </c:pt>
                <c:pt idx="354">
                  <c:v>315.75099999999998</c:v>
                </c:pt>
                <c:pt idx="355">
                  <c:v>318.42599999999999</c:v>
                </c:pt>
                <c:pt idx="356">
                  <c:v>319.86599999999999</c:v>
                </c:pt>
                <c:pt idx="357">
                  <c:v>321.22800000000001</c:v>
                </c:pt>
                <c:pt idx="358">
                  <c:v>323.322</c:v>
                </c:pt>
                <c:pt idx="359">
                  <c:v>325.51799999999997</c:v>
                </c:pt>
                <c:pt idx="360">
                  <c:v>327.65300000000002</c:v>
                </c:pt>
                <c:pt idx="361">
                  <c:v>330.38400000000001</c:v>
                </c:pt>
                <c:pt idx="362">
                  <c:v>331.83100000000002</c:v>
                </c:pt>
                <c:pt idx="363">
                  <c:v>333.21199999999999</c:v>
                </c:pt>
                <c:pt idx="364">
                  <c:v>335.27699999999999</c:v>
                </c:pt>
                <c:pt idx="365">
                  <c:v>337.47300000000001</c:v>
                </c:pt>
                <c:pt idx="366">
                  <c:v>339.58</c:v>
                </c:pt>
                <c:pt idx="367">
                  <c:v>341.762</c:v>
                </c:pt>
                <c:pt idx="368">
                  <c:v>343.392</c:v>
                </c:pt>
                <c:pt idx="369">
                  <c:v>345.90800000000002</c:v>
                </c:pt>
                <c:pt idx="370">
                  <c:v>348.28199999999998</c:v>
                </c:pt>
                <c:pt idx="371">
                  <c:v>350.23899999999998</c:v>
                </c:pt>
                <c:pt idx="372">
                  <c:v>352.34899999999999</c:v>
                </c:pt>
                <c:pt idx="373">
                  <c:v>354.59699999999998</c:v>
                </c:pt>
                <c:pt idx="374">
                  <c:v>355.58300000000003</c:v>
                </c:pt>
                <c:pt idx="375">
                  <c:v>357.76</c:v>
                </c:pt>
                <c:pt idx="376">
                  <c:v>360.053</c:v>
                </c:pt>
                <c:pt idx="377">
                  <c:v>361.97800000000001</c:v>
                </c:pt>
                <c:pt idx="378">
                  <c:v>364.22699999999998</c:v>
                </c:pt>
                <c:pt idx="379">
                  <c:v>366.36500000000001</c:v>
                </c:pt>
                <c:pt idx="380">
                  <c:v>368.52699999999999</c:v>
                </c:pt>
                <c:pt idx="381">
                  <c:v>369.86399999999998</c:v>
                </c:pt>
                <c:pt idx="382">
                  <c:v>372.084</c:v>
                </c:pt>
                <c:pt idx="383">
                  <c:v>374.25</c:v>
                </c:pt>
                <c:pt idx="384">
                  <c:v>376.57299999999998</c:v>
                </c:pt>
                <c:pt idx="385">
                  <c:v>377.404</c:v>
                </c:pt>
                <c:pt idx="386">
                  <c:v>379.517</c:v>
                </c:pt>
                <c:pt idx="387">
                  <c:v>381.81599999999997</c:v>
                </c:pt>
                <c:pt idx="388">
                  <c:v>384.35500000000002</c:v>
                </c:pt>
                <c:pt idx="389">
                  <c:v>386.54500000000002</c:v>
                </c:pt>
                <c:pt idx="390">
                  <c:v>387.85899999999998</c:v>
                </c:pt>
                <c:pt idx="391">
                  <c:v>388.81900000000002</c:v>
                </c:pt>
                <c:pt idx="392">
                  <c:v>390.49599999999998</c:v>
                </c:pt>
                <c:pt idx="393">
                  <c:v>391.988</c:v>
                </c:pt>
                <c:pt idx="394">
                  <c:v>393.29899999999998</c:v>
                </c:pt>
                <c:pt idx="395">
                  <c:v>395.65600000000001</c:v>
                </c:pt>
                <c:pt idx="396">
                  <c:v>398.01799999999997</c:v>
                </c:pt>
                <c:pt idx="397">
                  <c:v>399.33100000000002</c:v>
                </c:pt>
                <c:pt idx="398">
                  <c:v>401.68700000000001</c:v>
                </c:pt>
                <c:pt idx="399">
                  <c:v>404.05099999999999</c:v>
                </c:pt>
                <c:pt idx="400">
                  <c:v>47.213000000000001</c:v>
                </c:pt>
                <c:pt idx="401">
                  <c:v>47.481999999999999</c:v>
                </c:pt>
                <c:pt idx="402">
                  <c:v>47.807000000000002</c:v>
                </c:pt>
                <c:pt idx="403">
                  <c:v>48.076999999999998</c:v>
                </c:pt>
                <c:pt idx="404">
                  <c:v>48.372</c:v>
                </c:pt>
                <c:pt idx="405">
                  <c:v>48.698</c:v>
                </c:pt>
                <c:pt idx="406">
                  <c:v>48.965000000000003</c:v>
                </c:pt>
                <c:pt idx="407">
                  <c:v>49.232999999999997</c:v>
                </c:pt>
                <c:pt idx="408">
                  <c:v>49.831000000000003</c:v>
                </c:pt>
                <c:pt idx="409">
                  <c:v>50.933999999999997</c:v>
                </c:pt>
                <c:pt idx="410">
                  <c:v>52.563000000000002</c:v>
                </c:pt>
                <c:pt idx="411">
                  <c:v>54.125999999999998</c:v>
                </c:pt>
                <c:pt idx="412">
                  <c:v>55.747</c:v>
                </c:pt>
                <c:pt idx="413">
                  <c:v>57.314</c:v>
                </c:pt>
                <c:pt idx="414">
                  <c:v>59.167999999999999</c:v>
                </c:pt>
                <c:pt idx="415">
                  <c:v>62.813000000000002</c:v>
                </c:pt>
                <c:pt idx="416">
                  <c:v>64.777000000000001</c:v>
                </c:pt>
                <c:pt idx="417">
                  <c:v>66.744</c:v>
                </c:pt>
                <c:pt idx="418">
                  <c:v>68.738</c:v>
                </c:pt>
                <c:pt idx="419">
                  <c:v>71.111999999999995</c:v>
                </c:pt>
                <c:pt idx="420">
                  <c:v>72.834999999999994</c:v>
                </c:pt>
                <c:pt idx="421">
                  <c:v>74.741</c:v>
                </c:pt>
                <c:pt idx="422">
                  <c:v>76.792000000000002</c:v>
                </c:pt>
                <c:pt idx="423">
                  <c:v>78.790000000000006</c:v>
                </c:pt>
                <c:pt idx="424">
                  <c:v>80.355000000000004</c:v>
                </c:pt>
                <c:pt idx="425">
                  <c:v>82.945999999999998</c:v>
                </c:pt>
                <c:pt idx="426">
                  <c:v>84.945999999999998</c:v>
                </c:pt>
                <c:pt idx="427">
                  <c:v>86.73</c:v>
                </c:pt>
                <c:pt idx="428">
                  <c:v>88.762</c:v>
                </c:pt>
                <c:pt idx="429">
                  <c:v>90.811999999999998</c:v>
                </c:pt>
                <c:pt idx="430">
                  <c:v>92.347999999999999</c:v>
                </c:pt>
                <c:pt idx="431">
                  <c:v>95.141000000000005</c:v>
                </c:pt>
                <c:pt idx="432">
                  <c:v>97.128</c:v>
                </c:pt>
                <c:pt idx="433">
                  <c:v>98.748999999999995</c:v>
                </c:pt>
                <c:pt idx="434">
                  <c:v>100.798</c:v>
                </c:pt>
                <c:pt idx="435">
                  <c:v>102.79300000000001</c:v>
                </c:pt>
                <c:pt idx="436">
                  <c:v>104.328</c:v>
                </c:pt>
                <c:pt idx="437">
                  <c:v>107.047</c:v>
                </c:pt>
                <c:pt idx="438">
                  <c:v>109.092</c:v>
                </c:pt>
                <c:pt idx="439">
                  <c:v>110.815</c:v>
                </c:pt>
                <c:pt idx="440">
                  <c:v>112.80800000000001</c:v>
                </c:pt>
                <c:pt idx="441">
                  <c:v>114.77200000000001</c:v>
                </c:pt>
                <c:pt idx="442">
                  <c:v>116.337</c:v>
                </c:pt>
                <c:pt idx="443">
                  <c:v>118.791</c:v>
                </c:pt>
                <c:pt idx="444">
                  <c:v>120.89100000000001</c:v>
                </c:pt>
                <c:pt idx="445">
                  <c:v>122.88800000000001</c:v>
                </c:pt>
                <c:pt idx="446">
                  <c:v>124.795</c:v>
                </c:pt>
                <c:pt idx="447">
                  <c:v>126.816</c:v>
                </c:pt>
                <c:pt idx="448">
                  <c:v>128.351</c:v>
                </c:pt>
                <c:pt idx="449">
                  <c:v>130.80500000000001</c:v>
                </c:pt>
                <c:pt idx="450">
                  <c:v>132.798</c:v>
                </c:pt>
                <c:pt idx="451">
                  <c:v>135.017</c:v>
                </c:pt>
                <c:pt idx="452">
                  <c:v>136.809</c:v>
                </c:pt>
                <c:pt idx="453">
                  <c:v>138.774</c:v>
                </c:pt>
                <c:pt idx="454">
                  <c:v>140.33699999999999</c:v>
                </c:pt>
                <c:pt idx="455">
                  <c:v>142.78100000000001</c:v>
                </c:pt>
                <c:pt idx="456">
                  <c:v>144.81399999999999</c:v>
                </c:pt>
                <c:pt idx="457">
                  <c:v>147.34200000000001</c:v>
                </c:pt>
                <c:pt idx="458">
                  <c:v>148.96199999999999</c:v>
                </c:pt>
                <c:pt idx="459">
                  <c:v>150.81</c:v>
                </c:pt>
                <c:pt idx="460">
                  <c:v>152.31800000000001</c:v>
                </c:pt>
                <c:pt idx="461">
                  <c:v>154.80000000000001</c:v>
                </c:pt>
                <c:pt idx="462">
                  <c:v>156.76900000000001</c:v>
                </c:pt>
                <c:pt idx="463">
                  <c:v>159.101</c:v>
                </c:pt>
                <c:pt idx="464">
                  <c:v>161.06200000000001</c:v>
                </c:pt>
                <c:pt idx="465">
                  <c:v>162.79499999999999</c:v>
                </c:pt>
                <c:pt idx="466">
                  <c:v>164.33</c:v>
                </c:pt>
                <c:pt idx="467">
                  <c:v>166.78899999999999</c:v>
                </c:pt>
                <c:pt idx="468">
                  <c:v>168.77699999999999</c:v>
                </c:pt>
                <c:pt idx="469">
                  <c:v>170.74299999999999</c:v>
                </c:pt>
                <c:pt idx="470">
                  <c:v>173.10400000000001</c:v>
                </c:pt>
                <c:pt idx="471">
                  <c:v>174.81100000000001</c:v>
                </c:pt>
                <c:pt idx="472">
                  <c:v>176.34399999999999</c:v>
                </c:pt>
                <c:pt idx="473">
                  <c:v>178.798</c:v>
                </c:pt>
                <c:pt idx="474">
                  <c:v>180.76300000000001</c:v>
                </c:pt>
                <c:pt idx="475">
                  <c:v>183.02099999999999</c:v>
                </c:pt>
                <c:pt idx="476">
                  <c:v>185.048</c:v>
                </c:pt>
                <c:pt idx="477">
                  <c:v>186.88499999999999</c:v>
                </c:pt>
                <c:pt idx="478">
                  <c:v>188.333</c:v>
                </c:pt>
                <c:pt idx="479">
                  <c:v>190.81899999999999</c:v>
                </c:pt>
                <c:pt idx="480">
                  <c:v>192.81</c:v>
                </c:pt>
                <c:pt idx="481">
                  <c:v>194.71899999999999</c:v>
                </c:pt>
                <c:pt idx="482">
                  <c:v>196.87700000000001</c:v>
                </c:pt>
                <c:pt idx="483">
                  <c:v>198.827</c:v>
                </c:pt>
                <c:pt idx="484">
                  <c:v>200.315</c:v>
                </c:pt>
                <c:pt idx="485">
                  <c:v>202.816</c:v>
                </c:pt>
                <c:pt idx="486">
                  <c:v>204.78100000000001</c:v>
                </c:pt>
                <c:pt idx="487">
                  <c:v>206.66</c:v>
                </c:pt>
                <c:pt idx="488">
                  <c:v>208.79900000000001</c:v>
                </c:pt>
                <c:pt idx="489">
                  <c:v>210.78100000000001</c:v>
                </c:pt>
                <c:pt idx="490">
                  <c:v>212.35499999999999</c:v>
                </c:pt>
                <c:pt idx="491">
                  <c:v>215.06200000000001</c:v>
                </c:pt>
                <c:pt idx="492">
                  <c:v>216.745</c:v>
                </c:pt>
                <c:pt idx="493">
                  <c:v>218.732</c:v>
                </c:pt>
                <c:pt idx="494">
                  <c:v>220.78399999999999</c:v>
                </c:pt>
                <c:pt idx="495">
                  <c:v>222.886</c:v>
                </c:pt>
                <c:pt idx="496">
                  <c:v>224.376</c:v>
                </c:pt>
                <c:pt idx="497">
                  <c:v>227.11600000000001</c:v>
                </c:pt>
                <c:pt idx="498">
                  <c:v>228.78899999999999</c:v>
                </c:pt>
                <c:pt idx="499">
                  <c:v>230.75399999999999</c:v>
                </c:pt>
                <c:pt idx="500">
                  <c:v>232.77600000000001</c:v>
                </c:pt>
                <c:pt idx="501">
                  <c:v>234.77099999999999</c:v>
                </c:pt>
                <c:pt idx="502">
                  <c:v>236.39699999999999</c:v>
                </c:pt>
                <c:pt idx="503">
                  <c:v>239.00399999999999</c:v>
                </c:pt>
                <c:pt idx="504">
                  <c:v>240.86699999999999</c:v>
                </c:pt>
                <c:pt idx="505">
                  <c:v>242.745</c:v>
                </c:pt>
                <c:pt idx="506">
                  <c:v>244.80699999999999</c:v>
                </c:pt>
                <c:pt idx="507">
                  <c:v>246.8</c:v>
                </c:pt>
                <c:pt idx="508">
                  <c:v>248.33500000000001</c:v>
                </c:pt>
                <c:pt idx="509">
                  <c:v>250.761</c:v>
                </c:pt>
                <c:pt idx="510">
                  <c:v>252.81200000000001</c:v>
                </c:pt>
                <c:pt idx="511">
                  <c:v>254.751</c:v>
                </c:pt>
                <c:pt idx="512">
                  <c:v>257.01100000000002</c:v>
                </c:pt>
                <c:pt idx="513">
                  <c:v>258.86700000000002</c:v>
                </c:pt>
                <c:pt idx="514">
                  <c:v>260.351</c:v>
                </c:pt>
                <c:pt idx="515">
                  <c:v>262.80700000000002</c:v>
                </c:pt>
                <c:pt idx="516">
                  <c:v>264.80900000000003</c:v>
                </c:pt>
                <c:pt idx="517">
                  <c:v>267.05700000000002</c:v>
                </c:pt>
                <c:pt idx="518">
                  <c:v>268.791</c:v>
                </c:pt>
                <c:pt idx="519">
                  <c:v>270.81299999999999</c:v>
                </c:pt>
                <c:pt idx="520">
                  <c:v>272.34899999999999</c:v>
                </c:pt>
                <c:pt idx="521">
                  <c:v>274.80200000000002</c:v>
                </c:pt>
                <c:pt idx="522">
                  <c:v>276.97699999999998</c:v>
                </c:pt>
                <c:pt idx="523">
                  <c:v>278.923</c:v>
                </c:pt>
                <c:pt idx="524">
                  <c:v>280.81200000000001</c:v>
                </c:pt>
                <c:pt idx="525">
                  <c:v>282.80599999999998</c:v>
                </c:pt>
                <c:pt idx="526">
                  <c:v>284.34100000000001</c:v>
                </c:pt>
                <c:pt idx="527">
                  <c:v>286.73899999999998</c:v>
                </c:pt>
                <c:pt idx="528">
                  <c:v>288.81700000000001</c:v>
                </c:pt>
                <c:pt idx="529">
                  <c:v>290.72699999999998</c:v>
                </c:pt>
                <c:pt idx="530">
                  <c:v>292.93599999999998</c:v>
                </c:pt>
                <c:pt idx="531">
                  <c:v>294.93599999999998</c:v>
                </c:pt>
                <c:pt idx="532">
                  <c:v>296.33300000000003</c:v>
                </c:pt>
                <c:pt idx="533">
                  <c:v>298.80799999999999</c:v>
                </c:pt>
                <c:pt idx="534">
                  <c:v>300.80099999999999</c:v>
                </c:pt>
                <c:pt idx="535">
                  <c:v>302.70999999999998</c:v>
                </c:pt>
                <c:pt idx="536">
                  <c:v>304.762</c:v>
                </c:pt>
                <c:pt idx="537">
                  <c:v>306.81599999999997</c:v>
                </c:pt>
                <c:pt idx="538">
                  <c:v>308.351</c:v>
                </c:pt>
                <c:pt idx="539">
                  <c:v>310.81099999999998</c:v>
                </c:pt>
                <c:pt idx="540">
                  <c:v>312.77600000000001</c:v>
                </c:pt>
                <c:pt idx="541">
                  <c:v>314.77</c:v>
                </c:pt>
                <c:pt idx="542">
                  <c:v>317.13099999999997</c:v>
                </c:pt>
                <c:pt idx="543">
                  <c:v>318.80900000000003</c:v>
                </c:pt>
                <c:pt idx="544">
                  <c:v>320.346</c:v>
                </c:pt>
                <c:pt idx="545">
                  <c:v>322.8</c:v>
                </c:pt>
                <c:pt idx="546">
                  <c:v>324.79199999999997</c:v>
                </c:pt>
                <c:pt idx="547">
                  <c:v>326.75900000000001</c:v>
                </c:pt>
                <c:pt idx="548">
                  <c:v>329.07400000000001</c:v>
                </c:pt>
                <c:pt idx="549">
                  <c:v>330.82799999999997</c:v>
                </c:pt>
                <c:pt idx="550">
                  <c:v>332.33199999999999</c:v>
                </c:pt>
                <c:pt idx="551">
                  <c:v>334.81599999999997</c:v>
                </c:pt>
                <c:pt idx="552">
                  <c:v>336.77800000000002</c:v>
                </c:pt>
                <c:pt idx="553">
                  <c:v>338.71699999999998</c:v>
                </c:pt>
                <c:pt idx="554">
                  <c:v>340.79700000000003</c:v>
                </c:pt>
                <c:pt idx="555">
                  <c:v>343.16399999999999</c:v>
                </c:pt>
                <c:pt idx="556">
                  <c:v>344.91199999999998</c:v>
                </c:pt>
                <c:pt idx="557">
                  <c:v>346.863</c:v>
                </c:pt>
                <c:pt idx="558">
                  <c:v>348.34100000000001</c:v>
                </c:pt>
                <c:pt idx="559">
                  <c:v>350.79500000000002</c:v>
                </c:pt>
                <c:pt idx="560">
                  <c:v>352.81700000000001</c:v>
                </c:pt>
                <c:pt idx="561">
                  <c:v>354.78100000000001</c:v>
                </c:pt>
                <c:pt idx="562">
                  <c:v>356.81099999999998</c:v>
                </c:pt>
                <c:pt idx="563">
                  <c:v>358.78</c:v>
                </c:pt>
                <c:pt idx="564">
                  <c:v>360.34899999999999</c:v>
                </c:pt>
                <c:pt idx="565">
                  <c:v>362.803</c:v>
                </c:pt>
                <c:pt idx="566">
                  <c:v>364.79399999999998</c:v>
                </c:pt>
                <c:pt idx="567">
                  <c:v>366.762</c:v>
                </c:pt>
                <c:pt idx="568">
                  <c:v>368.81200000000001</c:v>
                </c:pt>
                <c:pt idx="569">
                  <c:v>370.92200000000003</c:v>
                </c:pt>
                <c:pt idx="570">
                  <c:v>372.8</c:v>
                </c:pt>
                <c:pt idx="571">
                  <c:v>374.76600000000002</c:v>
                </c:pt>
                <c:pt idx="572">
                  <c:v>376.358</c:v>
                </c:pt>
                <c:pt idx="573">
                  <c:v>378.84500000000003</c:v>
                </c:pt>
                <c:pt idx="574">
                  <c:v>380.78100000000001</c:v>
                </c:pt>
                <c:pt idx="575">
                  <c:v>383.08600000000001</c:v>
                </c:pt>
                <c:pt idx="576">
                  <c:v>384.76400000000001</c:v>
                </c:pt>
                <c:pt idx="577">
                  <c:v>386.815</c:v>
                </c:pt>
                <c:pt idx="578">
                  <c:v>388.02499999999998</c:v>
                </c:pt>
                <c:pt idx="579">
                  <c:v>390.267</c:v>
                </c:pt>
                <c:pt idx="580">
                  <c:v>392.24700000000001</c:v>
                </c:pt>
                <c:pt idx="581">
                  <c:v>394.27499999999998</c:v>
                </c:pt>
                <c:pt idx="582">
                  <c:v>396.23899999999998</c:v>
                </c:pt>
                <c:pt idx="583">
                  <c:v>398.28899999999999</c:v>
                </c:pt>
                <c:pt idx="584">
                  <c:v>400.05200000000002</c:v>
                </c:pt>
                <c:pt idx="585">
                  <c:v>402.21899999999999</c:v>
                </c:pt>
                <c:pt idx="586">
                  <c:v>404.10700000000003</c:v>
                </c:pt>
                <c:pt idx="587">
                  <c:v>405.72699999999998</c:v>
                </c:pt>
                <c:pt idx="588">
                  <c:v>407.726</c:v>
                </c:pt>
                <c:pt idx="589">
                  <c:v>409.72500000000002</c:v>
                </c:pt>
                <c:pt idx="590">
                  <c:v>411.726</c:v>
                </c:pt>
                <c:pt idx="591">
                  <c:v>413.72699999999998</c:v>
                </c:pt>
                <c:pt idx="592">
                  <c:v>415.726</c:v>
                </c:pt>
                <c:pt idx="593">
                  <c:v>417.726</c:v>
                </c:pt>
                <c:pt idx="594">
                  <c:v>419.726</c:v>
                </c:pt>
                <c:pt idx="595">
                  <c:v>421.72500000000002</c:v>
                </c:pt>
                <c:pt idx="596">
                  <c:v>423.72500000000002</c:v>
                </c:pt>
                <c:pt idx="597">
                  <c:v>425.72699999999998</c:v>
                </c:pt>
                <c:pt idx="598">
                  <c:v>427.726</c:v>
                </c:pt>
                <c:pt idx="599">
                  <c:v>429.73399999999998</c:v>
                </c:pt>
              </c:numCache>
            </c:numRef>
          </c:xVal>
          <c:yVal>
            <c:numRef>
              <c:f>Sheet1!$D$2:$D$601</c:f>
              <c:numCache>
                <c:formatCode>General</c:formatCode>
                <c:ptCount val="600"/>
                <c:pt idx="400">
                  <c:v>459</c:v>
                </c:pt>
                <c:pt idx="401">
                  <c:v>459</c:v>
                </c:pt>
                <c:pt idx="402">
                  <c:v>459</c:v>
                </c:pt>
                <c:pt idx="403">
                  <c:v>459</c:v>
                </c:pt>
                <c:pt idx="404">
                  <c:v>459</c:v>
                </c:pt>
                <c:pt idx="405">
                  <c:v>459</c:v>
                </c:pt>
                <c:pt idx="406">
                  <c:v>459</c:v>
                </c:pt>
                <c:pt idx="407">
                  <c:v>459</c:v>
                </c:pt>
                <c:pt idx="408">
                  <c:v>937</c:v>
                </c:pt>
                <c:pt idx="409">
                  <c:v>1745</c:v>
                </c:pt>
                <c:pt idx="410">
                  <c:v>2536</c:v>
                </c:pt>
                <c:pt idx="411">
                  <c:v>2536</c:v>
                </c:pt>
                <c:pt idx="412">
                  <c:v>2536</c:v>
                </c:pt>
                <c:pt idx="413">
                  <c:v>2536</c:v>
                </c:pt>
                <c:pt idx="414">
                  <c:v>2536</c:v>
                </c:pt>
                <c:pt idx="415">
                  <c:v>2536</c:v>
                </c:pt>
                <c:pt idx="416">
                  <c:v>2536</c:v>
                </c:pt>
                <c:pt idx="417">
                  <c:v>2536</c:v>
                </c:pt>
                <c:pt idx="418">
                  <c:v>2536</c:v>
                </c:pt>
                <c:pt idx="419">
                  <c:v>2536</c:v>
                </c:pt>
                <c:pt idx="420">
                  <c:v>2536</c:v>
                </c:pt>
                <c:pt idx="421">
                  <c:v>2536</c:v>
                </c:pt>
                <c:pt idx="422">
                  <c:v>2536</c:v>
                </c:pt>
                <c:pt idx="423">
                  <c:v>2536</c:v>
                </c:pt>
                <c:pt idx="424">
                  <c:v>2536</c:v>
                </c:pt>
                <c:pt idx="425">
                  <c:v>2536</c:v>
                </c:pt>
                <c:pt idx="426">
                  <c:v>2536</c:v>
                </c:pt>
                <c:pt idx="427">
                  <c:v>2536</c:v>
                </c:pt>
                <c:pt idx="428">
                  <c:v>2536</c:v>
                </c:pt>
                <c:pt idx="429">
                  <c:v>2536</c:v>
                </c:pt>
                <c:pt idx="430">
                  <c:v>2536</c:v>
                </c:pt>
                <c:pt idx="431">
                  <c:v>2536</c:v>
                </c:pt>
                <c:pt idx="432">
                  <c:v>2536</c:v>
                </c:pt>
                <c:pt idx="433">
                  <c:v>2536</c:v>
                </c:pt>
                <c:pt idx="434">
                  <c:v>2536</c:v>
                </c:pt>
                <c:pt idx="435">
                  <c:v>2536</c:v>
                </c:pt>
                <c:pt idx="436">
                  <c:v>2536</c:v>
                </c:pt>
                <c:pt idx="437">
                  <c:v>2536</c:v>
                </c:pt>
                <c:pt idx="438">
                  <c:v>2536</c:v>
                </c:pt>
                <c:pt idx="439">
                  <c:v>2536</c:v>
                </c:pt>
                <c:pt idx="440">
                  <c:v>2536</c:v>
                </c:pt>
                <c:pt idx="441">
                  <c:v>2536</c:v>
                </c:pt>
                <c:pt idx="442">
                  <c:v>2536</c:v>
                </c:pt>
                <c:pt idx="443">
                  <c:v>2536</c:v>
                </c:pt>
                <c:pt idx="444">
                  <c:v>2536</c:v>
                </c:pt>
                <c:pt idx="445">
                  <c:v>2536</c:v>
                </c:pt>
                <c:pt idx="446">
                  <c:v>2536</c:v>
                </c:pt>
                <c:pt idx="447">
                  <c:v>2536</c:v>
                </c:pt>
                <c:pt idx="448">
                  <c:v>2536</c:v>
                </c:pt>
                <c:pt idx="449">
                  <c:v>2536</c:v>
                </c:pt>
                <c:pt idx="450">
                  <c:v>2536</c:v>
                </c:pt>
                <c:pt idx="451">
                  <c:v>2536</c:v>
                </c:pt>
                <c:pt idx="452">
                  <c:v>2536</c:v>
                </c:pt>
                <c:pt idx="453">
                  <c:v>2536</c:v>
                </c:pt>
                <c:pt idx="454">
                  <c:v>2536</c:v>
                </c:pt>
                <c:pt idx="455">
                  <c:v>2536</c:v>
                </c:pt>
                <c:pt idx="456">
                  <c:v>2536</c:v>
                </c:pt>
                <c:pt idx="457">
                  <c:v>2536</c:v>
                </c:pt>
                <c:pt idx="458">
                  <c:v>2536</c:v>
                </c:pt>
                <c:pt idx="459">
                  <c:v>2536</c:v>
                </c:pt>
                <c:pt idx="460">
                  <c:v>2536</c:v>
                </c:pt>
                <c:pt idx="461">
                  <c:v>2536</c:v>
                </c:pt>
                <c:pt idx="462">
                  <c:v>2536</c:v>
                </c:pt>
                <c:pt idx="463">
                  <c:v>2536</c:v>
                </c:pt>
                <c:pt idx="464">
                  <c:v>2536</c:v>
                </c:pt>
                <c:pt idx="465">
                  <c:v>2536</c:v>
                </c:pt>
                <c:pt idx="466">
                  <c:v>2536</c:v>
                </c:pt>
                <c:pt idx="467">
                  <c:v>2536</c:v>
                </c:pt>
                <c:pt idx="468">
                  <c:v>2536</c:v>
                </c:pt>
                <c:pt idx="469">
                  <c:v>2536</c:v>
                </c:pt>
                <c:pt idx="470">
                  <c:v>2536</c:v>
                </c:pt>
                <c:pt idx="471">
                  <c:v>2536</c:v>
                </c:pt>
                <c:pt idx="472">
                  <c:v>2536</c:v>
                </c:pt>
                <c:pt idx="473">
                  <c:v>2536</c:v>
                </c:pt>
                <c:pt idx="474">
                  <c:v>2536</c:v>
                </c:pt>
                <c:pt idx="475">
                  <c:v>2536</c:v>
                </c:pt>
                <c:pt idx="476">
                  <c:v>2536</c:v>
                </c:pt>
                <c:pt idx="477">
                  <c:v>2536</c:v>
                </c:pt>
                <c:pt idx="478">
                  <c:v>2536</c:v>
                </c:pt>
                <c:pt idx="479">
                  <c:v>2536</c:v>
                </c:pt>
                <c:pt idx="480">
                  <c:v>2536</c:v>
                </c:pt>
                <c:pt idx="481">
                  <c:v>2536</c:v>
                </c:pt>
                <c:pt idx="482">
                  <c:v>2536</c:v>
                </c:pt>
                <c:pt idx="483">
                  <c:v>2536</c:v>
                </c:pt>
                <c:pt idx="484">
                  <c:v>2536</c:v>
                </c:pt>
                <c:pt idx="485">
                  <c:v>2536</c:v>
                </c:pt>
                <c:pt idx="486">
                  <c:v>2536</c:v>
                </c:pt>
                <c:pt idx="487">
                  <c:v>2536</c:v>
                </c:pt>
                <c:pt idx="488">
                  <c:v>2536</c:v>
                </c:pt>
                <c:pt idx="489">
                  <c:v>2536</c:v>
                </c:pt>
                <c:pt idx="490">
                  <c:v>2536</c:v>
                </c:pt>
                <c:pt idx="491">
                  <c:v>2536</c:v>
                </c:pt>
                <c:pt idx="492">
                  <c:v>2536</c:v>
                </c:pt>
                <c:pt idx="493">
                  <c:v>2536</c:v>
                </c:pt>
                <c:pt idx="494">
                  <c:v>2536</c:v>
                </c:pt>
                <c:pt idx="495">
                  <c:v>2536</c:v>
                </c:pt>
                <c:pt idx="496">
                  <c:v>2536</c:v>
                </c:pt>
                <c:pt idx="497">
                  <c:v>2536</c:v>
                </c:pt>
                <c:pt idx="498">
                  <c:v>2536</c:v>
                </c:pt>
                <c:pt idx="499">
                  <c:v>2536</c:v>
                </c:pt>
                <c:pt idx="500">
                  <c:v>2536</c:v>
                </c:pt>
                <c:pt idx="501">
                  <c:v>2536</c:v>
                </c:pt>
                <c:pt idx="502">
                  <c:v>2536</c:v>
                </c:pt>
                <c:pt idx="503">
                  <c:v>2536</c:v>
                </c:pt>
                <c:pt idx="504">
                  <c:v>2536</c:v>
                </c:pt>
                <c:pt idx="505">
                  <c:v>2536</c:v>
                </c:pt>
                <c:pt idx="506">
                  <c:v>2536</c:v>
                </c:pt>
                <c:pt idx="507">
                  <c:v>2536</c:v>
                </c:pt>
                <c:pt idx="508">
                  <c:v>2536</c:v>
                </c:pt>
                <c:pt idx="509">
                  <c:v>2536</c:v>
                </c:pt>
                <c:pt idx="510">
                  <c:v>2536</c:v>
                </c:pt>
                <c:pt idx="511">
                  <c:v>2536</c:v>
                </c:pt>
                <c:pt idx="512">
                  <c:v>2536</c:v>
                </c:pt>
                <c:pt idx="513">
                  <c:v>2536</c:v>
                </c:pt>
                <c:pt idx="514">
                  <c:v>2536</c:v>
                </c:pt>
                <c:pt idx="515">
                  <c:v>2536</c:v>
                </c:pt>
                <c:pt idx="516">
                  <c:v>2536</c:v>
                </c:pt>
                <c:pt idx="517">
                  <c:v>2536</c:v>
                </c:pt>
                <c:pt idx="518">
                  <c:v>2536</c:v>
                </c:pt>
                <c:pt idx="519">
                  <c:v>2536</c:v>
                </c:pt>
                <c:pt idx="520">
                  <c:v>2536</c:v>
                </c:pt>
                <c:pt idx="521">
                  <c:v>2536</c:v>
                </c:pt>
                <c:pt idx="522">
                  <c:v>2536</c:v>
                </c:pt>
                <c:pt idx="523">
                  <c:v>2536</c:v>
                </c:pt>
                <c:pt idx="524">
                  <c:v>2536</c:v>
                </c:pt>
                <c:pt idx="525">
                  <c:v>2536</c:v>
                </c:pt>
                <c:pt idx="526">
                  <c:v>2536</c:v>
                </c:pt>
                <c:pt idx="527">
                  <c:v>2536</c:v>
                </c:pt>
                <c:pt idx="528">
                  <c:v>2536</c:v>
                </c:pt>
                <c:pt idx="529">
                  <c:v>2536</c:v>
                </c:pt>
                <c:pt idx="530">
                  <c:v>2536</c:v>
                </c:pt>
                <c:pt idx="531">
                  <c:v>2536</c:v>
                </c:pt>
                <c:pt idx="532">
                  <c:v>2536</c:v>
                </c:pt>
                <c:pt idx="533">
                  <c:v>2536</c:v>
                </c:pt>
                <c:pt idx="534">
                  <c:v>2536</c:v>
                </c:pt>
                <c:pt idx="535">
                  <c:v>2536</c:v>
                </c:pt>
                <c:pt idx="536">
                  <c:v>2536</c:v>
                </c:pt>
                <c:pt idx="537">
                  <c:v>2536</c:v>
                </c:pt>
                <c:pt idx="538">
                  <c:v>2536</c:v>
                </c:pt>
                <c:pt idx="539">
                  <c:v>2536</c:v>
                </c:pt>
                <c:pt idx="540">
                  <c:v>2536</c:v>
                </c:pt>
                <c:pt idx="541">
                  <c:v>2536</c:v>
                </c:pt>
                <c:pt idx="542">
                  <c:v>2536</c:v>
                </c:pt>
                <c:pt idx="543">
                  <c:v>2536</c:v>
                </c:pt>
                <c:pt idx="544">
                  <c:v>2536</c:v>
                </c:pt>
                <c:pt idx="545">
                  <c:v>2536</c:v>
                </c:pt>
                <c:pt idx="546">
                  <c:v>2536</c:v>
                </c:pt>
                <c:pt idx="547">
                  <c:v>2536</c:v>
                </c:pt>
                <c:pt idx="548">
                  <c:v>2536</c:v>
                </c:pt>
                <c:pt idx="549">
                  <c:v>2536</c:v>
                </c:pt>
                <c:pt idx="550">
                  <c:v>2536</c:v>
                </c:pt>
                <c:pt idx="551">
                  <c:v>2536</c:v>
                </c:pt>
                <c:pt idx="552">
                  <c:v>2536</c:v>
                </c:pt>
                <c:pt idx="553">
                  <c:v>2536</c:v>
                </c:pt>
                <c:pt idx="554">
                  <c:v>2536</c:v>
                </c:pt>
                <c:pt idx="555">
                  <c:v>2536</c:v>
                </c:pt>
                <c:pt idx="556">
                  <c:v>2536</c:v>
                </c:pt>
                <c:pt idx="557">
                  <c:v>2536</c:v>
                </c:pt>
                <c:pt idx="558">
                  <c:v>2536</c:v>
                </c:pt>
                <c:pt idx="559">
                  <c:v>2536</c:v>
                </c:pt>
                <c:pt idx="560">
                  <c:v>2536</c:v>
                </c:pt>
                <c:pt idx="561">
                  <c:v>2536</c:v>
                </c:pt>
                <c:pt idx="562">
                  <c:v>2536</c:v>
                </c:pt>
                <c:pt idx="563">
                  <c:v>2536</c:v>
                </c:pt>
                <c:pt idx="564">
                  <c:v>2536</c:v>
                </c:pt>
                <c:pt idx="565">
                  <c:v>2536</c:v>
                </c:pt>
                <c:pt idx="566">
                  <c:v>2536</c:v>
                </c:pt>
                <c:pt idx="567">
                  <c:v>2536</c:v>
                </c:pt>
                <c:pt idx="568">
                  <c:v>2536</c:v>
                </c:pt>
                <c:pt idx="569">
                  <c:v>2536</c:v>
                </c:pt>
                <c:pt idx="570">
                  <c:v>2536</c:v>
                </c:pt>
                <c:pt idx="571">
                  <c:v>2536</c:v>
                </c:pt>
                <c:pt idx="572">
                  <c:v>2536</c:v>
                </c:pt>
                <c:pt idx="573">
                  <c:v>2536</c:v>
                </c:pt>
                <c:pt idx="574">
                  <c:v>2536</c:v>
                </c:pt>
                <c:pt idx="575">
                  <c:v>2536</c:v>
                </c:pt>
                <c:pt idx="576">
                  <c:v>2536</c:v>
                </c:pt>
                <c:pt idx="577">
                  <c:v>2536</c:v>
                </c:pt>
                <c:pt idx="578">
                  <c:v>2536</c:v>
                </c:pt>
                <c:pt idx="579">
                  <c:v>2536</c:v>
                </c:pt>
                <c:pt idx="580">
                  <c:v>2536</c:v>
                </c:pt>
                <c:pt idx="581">
                  <c:v>2536</c:v>
                </c:pt>
                <c:pt idx="582">
                  <c:v>2536</c:v>
                </c:pt>
                <c:pt idx="583">
                  <c:v>2536</c:v>
                </c:pt>
                <c:pt idx="584">
                  <c:v>2536</c:v>
                </c:pt>
                <c:pt idx="585">
                  <c:v>2536</c:v>
                </c:pt>
                <c:pt idx="586">
                  <c:v>2536</c:v>
                </c:pt>
                <c:pt idx="587">
                  <c:v>2536</c:v>
                </c:pt>
                <c:pt idx="588">
                  <c:v>2536</c:v>
                </c:pt>
                <c:pt idx="589">
                  <c:v>2536</c:v>
                </c:pt>
                <c:pt idx="590">
                  <c:v>2536</c:v>
                </c:pt>
                <c:pt idx="591">
                  <c:v>2536</c:v>
                </c:pt>
                <c:pt idx="592">
                  <c:v>2536</c:v>
                </c:pt>
                <c:pt idx="593">
                  <c:v>2536</c:v>
                </c:pt>
                <c:pt idx="594">
                  <c:v>2536</c:v>
                </c:pt>
                <c:pt idx="595">
                  <c:v>2536</c:v>
                </c:pt>
                <c:pt idx="596">
                  <c:v>2536</c:v>
                </c:pt>
                <c:pt idx="597">
                  <c:v>2536</c:v>
                </c:pt>
                <c:pt idx="598">
                  <c:v>2536</c:v>
                </c:pt>
                <c:pt idx="599">
                  <c:v>253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725-41B0-BA27-54D49AFD1C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47139711"/>
        <c:axId val="1847132223"/>
      </c:scatterChart>
      <c:valAx>
        <c:axId val="1847139711"/>
        <c:scaling>
          <c:orientation val="minMax"/>
          <c:max val="45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</a:t>
                </a:r>
                <a:r>
                  <a:rPr lang="en-US" baseline="0"/>
                  <a:t> (s)</a:t>
                </a:r>
                <a:endParaRPr 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47132223"/>
        <c:crosses val="autoZero"/>
        <c:crossBetween val="midCat"/>
      </c:valAx>
      <c:valAx>
        <c:axId val="1847132223"/>
        <c:scaling>
          <c:orientation val="minMax"/>
          <c:max val="9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Bitrate </a:t>
                </a:r>
                <a:r>
                  <a:rPr lang="en-US" dirty="0"/>
                  <a:t>(kbps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47139711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FESTIVE</a:t>
            </a:r>
          </a:p>
        </c:rich>
      </c:tx>
      <c:layout>
        <c:manualLayout>
          <c:xMode val="edge"/>
          <c:yMode val="edge"/>
          <c:x val="0.41939389976220609"/>
          <c:y val="3.579418344519015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3031903533795566"/>
          <c:y val="0.16595078299776286"/>
          <c:w val="0.8268606866802567"/>
          <c:h val="0.6001412742870228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5!$B$1</c:f>
              <c:strCache>
                <c:ptCount val="1"/>
                <c:pt idx="0">
                  <c:v>Client 1</c:v>
                </c:pt>
              </c:strCache>
            </c:strRef>
          </c:tx>
          <c:spPr>
            <a:ln w="349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5!$A$2:$A$601</c:f>
              <c:numCache>
                <c:formatCode>General</c:formatCode>
                <c:ptCount val="600"/>
                <c:pt idx="0">
                  <c:v>0.122</c:v>
                </c:pt>
                <c:pt idx="1">
                  <c:v>0.28599999999999998</c:v>
                </c:pt>
                <c:pt idx="2">
                  <c:v>0.45100000000000001</c:v>
                </c:pt>
                <c:pt idx="3">
                  <c:v>0.66500000000000004</c:v>
                </c:pt>
                <c:pt idx="4">
                  <c:v>0.88</c:v>
                </c:pt>
                <c:pt idx="5">
                  <c:v>1.0940000000000001</c:v>
                </c:pt>
                <c:pt idx="6">
                  <c:v>1.3089999999999999</c:v>
                </c:pt>
                <c:pt idx="7">
                  <c:v>1.5249999999999999</c:v>
                </c:pt>
                <c:pt idx="8">
                  <c:v>1.7669999999999999</c:v>
                </c:pt>
                <c:pt idx="9">
                  <c:v>1.982</c:v>
                </c:pt>
                <c:pt idx="10">
                  <c:v>2.1960000000000002</c:v>
                </c:pt>
                <c:pt idx="11">
                  <c:v>2.41</c:v>
                </c:pt>
                <c:pt idx="12">
                  <c:v>2.625</c:v>
                </c:pt>
                <c:pt idx="13">
                  <c:v>2.84</c:v>
                </c:pt>
                <c:pt idx="14">
                  <c:v>3.056</c:v>
                </c:pt>
                <c:pt idx="15">
                  <c:v>3.2719999999999998</c:v>
                </c:pt>
                <c:pt idx="16">
                  <c:v>6.5750000000000002</c:v>
                </c:pt>
                <c:pt idx="17">
                  <c:v>6.8579999999999997</c:v>
                </c:pt>
                <c:pt idx="18">
                  <c:v>9.5850000000000009</c:v>
                </c:pt>
                <c:pt idx="19">
                  <c:v>10.507999999999999</c:v>
                </c:pt>
                <c:pt idx="20">
                  <c:v>15.183</c:v>
                </c:pt>
                <c:pt idx="21">
                  <c:v>15.567</c:v>
                </c:pt>
                <c:pt idx="22">
                  <c:v>15.951000000000001</c:v>
                </c:pt>
                <c:pt idx="23">
                  <c:v>18.623000000000001</c:v>
                </c:pt>
                <c:pt idx="24">
                  <c:v>22.216999999999999</c:v>
                </c:pt>
                <c:pt idx="25">
                  <c:v>22.600999999999999</c:v>
                </c:pt>
                <c:pt idx="26">
                  <c:v>27.138000000000002</c:v>
                </c:pt>
                <c:pt idx="27">
                  <c:v>27.655000000000001</c:v>
                </c:pt>
                <c:pt idx="28">
                  <c:v>31.363</c:v>
                </c:pt>
                <c:pt idx="29">
                  <c:v>32.636000000000003</c:v>
                </c:pt>
                <c:pt idx="30">
                  <c:v>35.622</c:v>
                </c:pt>
                <c:pt idx="31">
                  <c:v>37.569000000000003</c:v>
                </c:pt>
                <c:pt idx="32">
                  <c:v>38.679000000000002</c:v>
                </c:pt>
                <c:pt idx="33">
                  <c:v>39.618000000000002</c:v>
                </c:pt>
                <c:pt idx="34">
                  <c:v>43.805999999999997</c:v>
                </c:pt>
                <c:pt idx="35">
                  <c:v>45.158000000000001</c:v>
                </c:pt>
                <c:pt idx="36">
                  <c:v>45.963999999999999</c:v>
                </c:pt>
                <c:pt idx="37">
                  <c:v>46.912999999999997</c:v>
                </c:pt>
                <c:pt idx="38">
                  <c:v>49.637</c:v>
                </c:pt>
                <c:pt idx="39">
                  <c:v>51.213000000000001</c:v>
                </c:pt>
                <c:pt idx="40">
                  <c:v>53.585999999999999</c:v>
                </c:pt>
                <c:pt idx="41">
                  <c:v>57.655999999999999</c:v>
                </c:pt>
                <c:pt idx="42">
                  <c:v>58.828000000000003</c:v>
                </c:pt>
                <c:pt idx="43">
                  <c:v>60.213999999999999</c:v>
                </c:pt>
                <c:pt idx="44">
                  <c:v>61.948</c:v>
                </c:pt>
                <c:pt idx="45">
                  <c:v>65.063999999999993</c:v>
                </c:pt>
                <c:pt idx="46">
                  <c:v>67.808000000000007</c:v>
                </c:pt>
                <c:pt idx="47">
                  <c:v>70.53</c:v>
                </c:pt>
                <c:pt idx="48">
                  <c:v>73.006</c:v>
                </c:pt>
                <c:pt idx="49">
                  <c:v>75.010999999999996</c:v>
                </c:pt>
                <c:pt idx="50">
                  <c:v>77.521000000000001</c:v>
                </c:pt>
                <c:pt idx="51">
                  <c:v>81.108000000000004</c:v>
                </c:pt>
                <c:pt idx="52">
                  <c:v>83.718000000000004</c:v>
                </c:pt>
                <c:pt idx="53">
                  <c:v>85.494</c:v>
                </c:pt>
                <c:pt idx="54">
                  <c:v>87.055000000000007</c:v>
                </c:pt>
                <c:pt idx="55">
                  <c:v>89.442999999999998</c:v>
                </c:pt>
                <c:pt idx="56">
                  <c:v>91.792000000000002</c:v>
                </c:pt>
                <c:pt idx="57">
                  <c:v>94.545000000000002</c:v>
                </c:pt>
                <c:pt idx="58">
                  <c:v>96.399000000000001</c:v>
                </c:pt>
                <c:pt idx="59">
                  <c:v>98.534000000000006</c:v>
                </c:pt>
                <c:pt idx="60">
                  <c:v>100.527</c:v>
                </c:pt>
                <c:pt idx="61">
                  <c:v>102.919</c:v>
                </c:pt>
                <c:pt idx="62">
                  <c:v>105.03100000000001</c:v>
                </c:pt>
                <c:pt idx="63">
                  <c:v>107.52800000000001</c:v>
                </c:pt>
                <c:pt idx="64">
                  <c:v>108.93600000000001</c:v>
                </c:pt>
                <c:pt idx="65">
                  <c:v>110.517</c:v>
                </c:pt>
                <c:pt idx="66">
                  <c:v>111.824</c:v>
                </c:pt>
                <c:pt idx="67">
                  <c:v>113.173</c:v>
                </c:pt>
                <c:pt idx="68">
                  <c:v>113.744</c:v>
                </c:pt>
                <c:pt idx="69">
                  <c:v>114.81399999999999</c:v>
                </c:pt>
                <c:pt idx="70">
                  <c:v>116.18300000000001</c:v>
                </c:pt>
                <c:pt idx="71">
                  <c:v>117.691</c:v>
                </c:pt>
                <c:pt idx="72">
                  <c:v>119.024</c:v>
                </c:pt>
                <c:pt idx="73">
                  <c:v>120.416</c:v>
                </c:pt>
                <c:pt idx="74">
                  <c:v>124.108</c:v>
                </c:pt>
                <c:pt idx="75">
                  <c:v>125.631</c:v>
                </c:pt>
                <c:pt idx="76">
                  <c:v>127.828</c:v>
                </c:pt>
                <c:pt idx="77">
                  <c:v>128.37700000000001</c:v>
                </c:pt>
                <c:pt idx="78">
                  <c:v>130.28200000000001</c:v>
                </c:pt>
                <c:pt idx="79">
                  <c:v>133.72</c:v>
                </c:pt>
                <c:pt idx="80">
                  <c:v>135.071</c:v>
                </c:pt>
                <c:pt idx="81">
                  <c:v>136.76900000000001</c:v>
                </c:pt>
                <c:pt idx="82">
                  <c:v>137.577</c:v>
                </c:pt>
                <c:pt idx="83">
                  <c:v>140.43299999999999</c:v>
                </c:pt>
                <c:pt idx="84">
                  <c:v>144.04</c:v>
                </c:pt>
                <c:pt idx="85">
                  <c:v>145.36199999999999</c:v>
                </c:pt>
                <c:pt idx="86">
                  <c:v>146.18100000000001</c:v>
                </c:pt>
                <c:pt idx="87">
                  <c:v>148.77699999999999</c:v>
                </c:pt>
                <c:pt idx="88">
                  <c:v>151.02699999999999</c:v>
                </c:pt>
                <c:pt idx="89">
                  <c:v>153.17599999999999</c:v>
                </c:pt>
                <c:pt idx="90">
                  <c:v>155.72499999999999</c:v>
                </c:pt>
                <c:pt idx="91">
                  <c:v>158.124</c:v>
                </c:pt>
                <c:pt idx="92">
                  <c:v>160.51400000000001</c:v>
                </c:pt>
                <c:pt idx="93">
                  <c:v>163.19399999999999</c:v>
                </c:pt>
                <c:pt idx="94">
                  <c:v>165.58699999999999</c:v>
                </c:pt>
                <c:pt idx="95">
                  <c:v>167.92400000000001</c:v>
                </c:pt>
                <c:pt idx="96">
                  <c:v>170.31700000000001</c:v>
                </c:pt>
                <c:pt idx="97">
                  <c:v>172.654</c:v>
                </c:pt>
                <c:pt idx="98">
                  <c:v>175.38499999999999</c:v>
                </c:pt>
                <c:pt idx="99">
                  <c:v>177.03200000000001</c:v>
                </c:pt>
                <c:pt idx="100">
                  <c:v>178.14</c:v>
                </c:pt>
                <c:pt idx="101">
                  <c:v>179.255</c:v>
                </c:pt>
                <c:pt idx="102">
                  <c:v>180.279</c:v>
                </c:pt>
                <c:pt idx="103">
                  <c:v>181.38800000000001</c:v>
                </c:pt>
                <c:pt idx="104">
                  <c:v>183.44900000000001</c:v>
                </c:pt>
                <c:pt idx="105">
                  <c:v>184.584</c:v>
                </c:pt>
                <c:pt idx="106">
                  <c:v>186.20400000000001</c:v>
                </c:pt>
                <c:pt idx="107">
                  <c:v>187.82400000000001</c:v>
                </c:pt>
                <c:pt idx="108">
                  <c:v>188.87100000000001</c:v>
                </c:pt>
                <c:pt idx="109">
                  <c:v>191.37299999999999</c:v>
                </c:pt>
                <c:pt idx="110">
                  <c:v>193.16800000000001</c:v>
                </c:pt>
                <c:pt idx="111">
                  <c:v>196.982</c:v>
                </c:pt>
                <c:pt idx="112">
                  <c:v>197.53200000000001</c:v>
                </c:pt>
                <c:pt idx="113">
                  <c:v>200.428</c:v>
                </c:pt>
                <c:pt idx="114">
                  <c:v>202.148</c:v>
                </c:pt>
                <c:pt idx="115">
                  <c:v>205.95099999999999</c:v>
                </c:pt>
                <c:pt idx="116">
                  <c:v>207.93700000000001</c:v>
                </c:pt>
                <c:pt idx="117">
                  <c:v>208.85499999999999</c:v>
                </c:pt>
                <c:pt idx="118">
                  <c:v>209.40799999999999</c:v>
                </c:pt>
                <c:pt idx="119">
                  <c:v>213.15199999999999</c:v>
                </c:pt>
                <c:pt idx="120">
                  <c:v>214.22399999999999</c:v>
                </c:pt>
                <c:pt idx="121">
                  <c:v>215.34399999999999</c:v>
                </c:pt>
                <c:pt idx="122">
                  <c:v>218.92</c:v>
                </c:pt>
                <c:pt idx="123">
                  <c:v>221.57499999999999</c:v>
                </c:pt>
                <c:pt idx="124">
                  <c:v>223.22200000000001</c:v>
                </c:pt>
                <c:pt idx="125">
                  <c:v>224.81200000000001</c:v>
                </c:pt>
                <c:pt idx="126">
                  <c:v>226.565</c:v>
                </c:pt>
                <c:pt idx="127">
                  <c:v>228.66399999999999</c:v>
                </c:pt>
                <c:pt idx="128">
                  <c:v>231.81</c:v>
                </c:pt>
                <c:pt idx="129">
                  <c:v>233.392</c:v>
                </c:pt>
                <c:pt idx="130">
                  <c:v>235.78299999999999</c:v>
                </c:pt>
                <c:pt idx="131">
                  <c:v>238.12100000000001</c:v>
                </c:pt>
                <c:pt idx="132">
                  <c:v>240.852</c:v>
                </c:pt>
                <c:pt idx="133">
                  <c:v>243.52699999999999</c:v>
                </c:pt>
                <c:pt idx="134">
                  <c:v>245.91800000000001</c:v>
                </c:pt>
                <c:pt idx="135">
                  <c:v>247.45400000000001</c:v>
                </c:pt>
                <c:pt idx="136">
                  <c:v>249.07300000000001</c:v>
                </c:pt>
                <c:pt idx="137">
                  <c:v>250.61</c:v>
                </c:pt>
                <c:pt idx="138">
                  <c:v>252.22900000000001</c:v>
                </c:pt>
                <c:pt idx="139">
                  <c:v>254.03</c:v>
                </c:pt>
                <c:pt idx="140">
                  <c:v>255.56399999999999</c:v>
                </c:pt>
                <c:pt idx="141">
                  <c:v>258.04599999999999</c:v>
                </c:pt>
                <c:pt idx="142">
                  <c:v>259.66800000000001</c:v>
                </c:pt>
                <c:pt idx="143">
                  <c:v>261.20499999999998</c:v>
                </c:pt>
                <c:pt idx="144">
                  <c:v>262.54500000000002</c:v>
                </c:pt>
                <c:pt idx="145">
                  <c:v>265.05799999999999</c:v>
                </c:pt>
                <c:pt idx="146">
                  <c:v>265.928</c:v>
                </c:pt>
                <c:pt idx="147">
                  <c:v>269.40899999999999</c:v>
                </c:pt>
                <c:pt idx="148">
                  <c:v>269.97000000000003</c:v>
                </c:pt>
                <c:pt idx="149">
                  <c:v>271.53500000000003</c:v>
                </c:pt>
                <c:pt idx="150">
                  <c:v>274.65899999999999</c:v>
                </c:pt>
                <c:pt idx="151">
                  <c:v>275.72399999999999</c:v>
                </c:pt>
                <c:pt idx="152">
                  <c:v>277.48899999999998</c:v>
                </c:pt>
                <c:pt idx="153">
                  <c:v>280.92700000000002</c:v>
                </c:pt>
                <c:pt idx="154">
                  <c:v>281.96699999999998</c:v>
                </c:pt>
                <c:pt idx="155">
                  <c:v>284.28300000000002</c:v>
                </c:pt>
                <c:pt idx="156">
                  <c:v>287.92</c:v>
                </c:pt>
                <c:pt idx="157">
                  <c:v>289.322</c:v>
                </c:pt>
                <c:pt idx="158">
                  <c:v>289.98599999999999</c:v>
                </c:pt>
                <c:pt idx="159">
                  <c:v>292.113</c:v>
                </c:pt>
                <c:pt idx="160">
                  <c:v>296.58499999999998</c:v>
                </c:pt>
                <c:pt idx="161">
                  <c:v>297.89800000000002</c:v>
                </c:pt>
                <c:pt idx="162">
                  <c:v>299.89</c:v>
                </c:pt>
                <c:pt idx="163">
                  <c:v>302.25599999999997</c:v>
                </c:pt>
                <c:pt idx="164">
                  <c:v>304.52499999999998</c:v>
                </c:pt>
                <c:pt idx="165">
                  <c:v>307.12299999999999</c:v>
                </c:pt>
                <c:pt idx="166">
                  <c:v>309.726</c:v>
                </c:pt>
                <c:pt idx="167">
                  <c:v>312.21800000000002</c:v>
                </c:pt>
                <c:pt idx="168">
                  <c:v>314.637</c:v>
                </c:pt>
                <c:pt idx="169">
                  <c:v>317.08999999999997</c:v>
                </c:pt>
                <c:pt idx="170">
                  <c:v>318.97399999999999</c:v>
                </c:pt>
                <c:pt idx="171">
                  <c:v>320.61399999999998</c:v>
                </c:pt>
                <c:pt idx="172">
                  <c:v>322.26900000000001</c:v>
                </c:pt>
                <c:pt idx="173">
                  <c:v>323.83499999999998</c:v>
                </c:pt>
                <c:pt idx="174">
                  <c:v>325.45499999999998</c:v>
                </c:pt>
                <c:pt idx="175">
                  <c:v>327.01900000000001</c:v>
                </c:pt>
                <c:pt idx="176">
                  <c:v>328.60899999999998</c:v>
                </c:pt>
                <c:pt idx="177">
                  <c:v>330.916</c:v>
                </c:pt>
                <c:pt idx="178">
                  <c:v>332.53699999999998</c:v>
                </c:pt>
                <c:pt idx="179">
                  <c:v>334.38900000000001</c:v>
                </c:pt>
                <c:pt idx="180">
                  <c:v>336.00799999999998</c:v>
                </c:pt>
                <c:pt idx="181">
                  <c:v>337.31</c:v>
                </c:pt>
                <c:pt idx="182">
                  <c:v>338.89499999999998</c:v>
                </c:pt>
                <c:pt idx="183">
                  <c:v>341.48599999999999</c:v>
                </c:pt>
                <c:pt idx="184">
                  <c:v>343.935</c:v>
                </c:pt>
                <c:pt idx="185">
                  <c:v>345.03800000000001</c:v>
                </c:pt>
                <c:pt idx="186">
                  <c:v>346.08800000000002</c:v>
                </c:pt>
                <c:pt idx="187">
                  <c:v>346.637</c:v>
                </c:pt>
                <c:pt idx="188">
                  <c:v>350.78500000000003</c:v>
                </c:pt>
                <c:pt idx="189">
                  <c:v>351.4</c:v>
                </c:pt>
                <c:pt idx="190">
                  <c:v>355.20600000000002</c:v>
                </c:pt>
                <c:pt idx="191">
                  <c:v>356.02600000000001</c:v>
                </c:pt>
                <c:pt idx="192">
                  <c:v>359.06700000000001</c:v>
                </c:pt>
                <c:pt idx="193">
                  <c:v>360.81799999999998</c:v>
                </c:pt>
                <c:pt idx="194">
                  <c:v>363.21100000000001</c:v>
                </c:pt>
                <c:pt idx="195">
                  <c:v>365.11900000000003</c:v>
                </c:pt>
                <c:pt idx="196">
                  <c:v>367.51</c:v>
                </c:pt>
                <c:pt idx="197">
                  <c:v>369.79</c:v>
                </c:pt>
                <c:pt idx="198">
                  <c:v>372.21</c:v>
                </c:pt>
                <c:pt idx="199">
                  <c:v>374.54899999999998</c:v>
                </c:pt>
                <c:pt idx="200">
                  <c:v>16.387</c:v>
                </c:pt>
                <c:pt idx="201">
                  <c:v>16.552</c:v>
                </c:pt>
                <c:pt idx="202">
                  <c:v>16.716000000000001</c:v>
                </c:pt>
                <c:pt idx="203">
                  <c:v>16.931999999999999</c:v>
                </c:pt>
                <c:pt idx="204">
                  <c:v>17.146999999999998</c:v>
                </c:pt>
                <c:pt idx="205">
                  <c:v>17.361999999999998</c:v>
                </c:pt>
                <c:pt idx="206">
                  <c:v>17.577000000000002</c:v>
                </c:pt>
                <c:pt idx="207">
                  <c:v>17.792999999999999</c:v>
                </c:pt>
                <c:pt idx="208">
                  <c:v>18.091000000000001</c:v>
                </c:pt>
                <c:pt idx="209">
                  <c:v>18.515999999999998</c:v>
                </c:pt>
                <c:pt idx="210">
                  <c:v>18.766999999999999</c:v>
                </c:pt>
                <c:pt idx="211">
                  <c:v>18.981999999999999</c:v>
                </c:pt>
                <c:pt idx="212">
                  <c:v>19.196000000000002</c:v>
                </c:pt>
                <c:pt idx="213">
                  <c:v>19.41</c:v>
                </c:pt>
                <c:pt idx="214">
                  <c:v>19.626000000000001</c:v>
                </c:pt>
                <c:pt idx="215">
                  <c:v>19.841999999999999</c:v>
                </c:pt>
                <c:pt idx="216">
                  <c:v>20.189</c:v>
                </c:pt>
                <c:pt idx="217">
                  <c:v>23.291</c:v>
                </c:pt>
                <c:pt idx="218">
                  <c:v>26.568000000000001</c:v>
                </c:pt>
                <c:pt idx="219">
                  <c:v>27.869</c:v>
                </c:pt>
                <c:pt idx="220">
                  <c:v>29.797999999999998</c:v>
                </c:pt>
                <c:pt idx="221">
                  <c:v>31.745000000000001</c:v>
                </c:pt>
                <c:pt idx="222">
                  <c:v>33.503</c:v>
                </c:pt>
                <c:pt idx="223">
                  <c:v>35.625</c:v>
                </c:pt>
                <c:pt idx="224">
                  <c:v>36.898000000000003</c:v>
                </c:pt>
                <c:pt idx="225">
                  <c:v>39.832000000000001</c:v>
                </c:pt>
                <c:pt idx="226">
                  <c:v>44.182000000000002</c:v>
                </c:pt>
                <c:pt idx="227">
                  <c:v>44.920999999999999</c:v>
                </c:pt>
                <c:pt idx="228">
                  <c:v>48.01</c:v>
                </c:pt>
                <c:pt idx="229">
                  <c:v>49.12</c:v>
                </c:pt>
                <c:pt idx="230">
                  <c:v>51.811</c:v>
                </c:pt>
                <c:pt idx="231">
                  <c:v>54.091000000000001</c:v>
                </c:pt>
                <c:pt idx="232">
                  <c:v>56.043999999999997</c:v>
                </c:pt>
                <c:pt idx="233">
                  <c:v>56.932000000000002</c:v>
                </c:pt>
                <c:pt idx="234">
                  <c:v>61.177999999999997</c:v>
                </c:pt>
                <c:pt idx="235">
                  <c:v>62.572000000000003</c:v>
                </c:pt>
                <c:pt idx="236">
                  <c:v>63.881999999999998</c:v>
                </c:pt>
                <c:pt idx="237">
                  <c:v>67.625</c:v>
                </c:pt>
                <c:pt idx="238">
                  <c:v>68.5</c:v>
                </c:pt>
                <c:pt idx="239">
                  <c:v>69.879000000000005</c:v>
                </c:pt>
                <c:pt idx="240">
                  <c:v>71.929000000000002</c:v>
                </c:pt>
                <c:pt idx="241">
                  <c:v>74.004000000000005</c:v>
                </c:pt>
                <c:pt idx="242">
                  <c:v>76.846000000000004</c:v>
                </c:pt>
                <c:pt idx="243">
                  <c:v>79.266000000000005</c:v>
                </c:pt>
                <c:pt idx="244">
                  <c:v>81.072000000000003</c:v>
                </c:pt>
                <c:pt idx="245">
                  <c:v>82.697999999999993</c:v>
                </c:pt>
                <c:pt idx="246">
                  <c:v>85.04</c:v>
                </c:pt>
                <c:pt idx="247">
                  <c:v>87.081000000000003</c:v>
                </c:pt>
                <c:pt idx="248">
                  <c:v>89.387</c:v>
                </c:pt>
                <c:pt idx="249">
                  <c:v>91.804000000000002</c:v>
                </c:pt>
                <c:pt idx="250">
                  <c:v>93.456000000000003</c:v>
                </c:pt>
                <c:pt idx="251">
                  <c:v>95.414000000000001</c:v>
                </c:pt>
                <c:pt idx="252">
                  <c:v>97.480999999999995</c:v>
                </c:pt>
                <c:pt idx="253">
                  <c:v>99.629000000000005</c:v>
                </c:pt>
                <c:pt idx="254">
                  <c:v>101.798</c:v>
                </c:pt>
                <c:pt idx="255">
                  <c:v>103.845</c:v>
                </c:pt>
                <c:pt idx="256">
                  <c:v>105.407</c:v>
                </c:pt>
                <c:pt idx="257">
                  <c:v>107.029</c:v>
                </c:pt>
                <c:pt idx="258">
                  <c:v>108.988</c:v>
                </c:pt>
                <c:pt idx="259">
                  <c:v>110.548</c:v>
                </c:pt>
                <c:pt idx="260">
                  <c:v>111.83199999999999</c:v>
                </c:pt>
                <c:pt idx="261">
                  <c:v>113.224</c:v>
                </c:pt>
                <c:pt idx="262">
                  <c:v>116.804</c:v>
                </c:pt>
                <c:pt idx="263">
                  <c:v>119.08199999999999</c:v>
                </c:pt>
                <c:pt idx="264">
                  <c:v>120.486</c:v>
                </c:pt>
                <c:pt idx="265">
                  <c:v>121.58799999999999</c:v>
                </c:pt>
                <c:pt idx="266">
                  <c:v>123.56100000000001</c:v>
                </c:pt>
                <c:pt idx="267">
                  <c:v>125.601</c:v>
                </c:pt>
                <c:pt idx="268">
                  <c:v>126.235</c:v>
                </c:pt>
                <c:pt idx="269">
                  <c:v>130.262</c:v>
                </c:pt>
                <c:pt idx="270">
                  <c:v>131.273</c:v>
                </c:pt>
                <c:pt idx="271">
                  <c:v>133.01</c:v>
                </c:pt>
                <c:pt idx="272">
                  <c:v>134.29400000000001</c:v>
                </c:pt>
                <c:pt idx="273">
                  <c:v>135.28399999999999</c:v>
                </c:pt>
                <c:pt idx="274">
                  <c:v>138.13499999999999</c:v>
                </c:pt>
                <c:pt idx="275">
                  <c:v>139.37799999999999</c:v>
                </c:pt>
                <c:pt idx="276">
                  <c:v>142.405</c:v>
                </c:pt>
                <c:pt idx="277">
                  <c:v>142.97800000000001</c:v>
                </c:pt>
                <c:pt idx="278">
                  <c:v>147.69200000000001</c:v>
                </c:pt>
                <c:pt idx="279">
                  <c:v>150.09200000000001</c:v>
                </c:pt>
                <c:pt idx="280">
                  <c:v>152.71299999999999</c:v>
                </c:pt>
                <c:pt idx="281">
                  <c:v>154.18199999999999</c:v>
                </c:pt>
                <c:pt idx="282">
                  <c:v>156.46899999999999</c:v>
                </c:pt>
                <c:pt idx="283">
                  <c:v>158.88999999999999</c:v>
                </c:pt>
                <c:pt idx="284">
                  <c:v>161.05600000000001</c:v>
                </c:pt>
                <c:pt idx="285">
                  <c:v>163.477</c:v>
                </c:pt>
                <c:pt idx="286">
                  <c:v>165.815</c:v>
                </c:pt>
                <c:pt idx="287">
                  <c:v>168.20599999999999</c:v>
                </c:pt>
                <c:pt idx="288">
                  <c:v>170.54499999999999</c:v>
                </c:pt>
                <c:pt idx="289">
                  <c:v>172.935</c:v>
                </c:pt>
                <c:pt idx="290">
                  <c:v>174.584</c:v>
                </c:pt>
                <c:pt idx="291">
                  <c:v>176.41499999999999</c:v>
                </c:pt>
                <c:pt idx="292">
                  <c:v>178.108</c:v>
                </c:pt>
                <c:pt idx="293">
                  <c:v>179.72900000000001</c:v>
                </c:pt>
                <c:pt idx="294">
                  <c:v>181.321</c:v>
                </c:pt>
                <c:pt idx="295">
                  <c:v>182.21799999999999</c:v>
                </c:pt>
                <c:pt idx="296">
                  <c:v>183.733</c:v>
                </c:pt>
                <c:pt idx="297">
                  <c:v>186.58699999999999</c:v>
                </c:pt>
                <c:pt idx="298">
                  <c:v>188.23099999999999</c:v>
                </c:pt>
                <c:pt idx="299">
                  <c:v>189.761</c:v>
                </c:pt>
                <c:pt idx="300">
                  <c:v>190.82499999999999</c:v>
                </c:pt>
                <c:pt idx="301">
                  <c:v>191.56700000000001</c:v>
                </c:pt>
                <c:pt idx="302">
                  <c:v>193.08199999999999</c:v>
                </c:pt>
                <c:pt idx="303">
                  <c:v>195.51900000000001</c:v>
                </c:pt>
                <c:pt idx="304">
                  <c:v>198.584</c:v>
                </c:pt>
                <c:pt idx="305">
                  <c:v>200.42500000000001</c:v>
                </c:pt>
                <c:pt idx="306">
                  <c:v>203.786</c:v>
                </c:pt>
                <c:pt idx="307">
                  <c:v>206.69200000000001</c:v>
                </c:pt>
                <c:pt idx="308">
                  <c:v>207.59200000000001</c:v>
                </c:pt>
                <c:pt idx="309">
                  <c:v>208.696</c:v>
                </c:pt>
                <c:pt idx="310">
                  <c:v>210.221</c:v>
                </c:pt>
                <c:pt idx="311">
                  <c:v>212.84700000000001</c:v>
                </c:pt>
                <c:pt idx="312">
                  <c:v>216.82300000000001</c:v>
                </c:pt>
                <c:pt idx="313">
                  <c:v>218.94499999999999</c:v>
                </c:pt>
                <c:pt idx="314">
                  <c:v>220.55199999999999</c:v>
                </c:pt>
                <c:pt idx="315">
                  <c:v>223.577</c:v>
                </c:pt>
                <c:pt idx="316">
                  <c:v>226.24299999999999</c:v>
                </c:pt>
                <c:pt idx="317">
                  <c:v>227.18799999999999</c:v>
                </c:pt>
                <c:pt idx="318">
                  <c:v>228.61699999999999</c:v>
                </c:pt>
                <c:pt idx="319">
                  <c:v>230.887</c:v>
                </c:pt>
                <c:pt idx="320">
                  <c:v>233.74</c:v>
                </c:pt>
                <c:pt idx="321">
                  <c:v>236.131</c:v>
                </c:pt>
                <c:pt idx="322">
                  <c:v>238.47</c:v>
                </c:pt>
                <c:pt idx="323">
                  <c:v>241.22900000000001</c:v>
                </c:pt>
                <c:pt idx="324">
                  <c:v>242.876</c:v>
                </c:pt>
                <c:pt idx="325">
                  <c:v>245.26900000000001</c:v>
                </c:pt>
                <c:pt idx="326">
                  <c:v>246.834</c:v>
                </c:pt>
                <c:pt idx="327">
                  <c:v>248.483</c:v>
                </c:pt>
                <c:pt idx="328">
                  <c:v>250.047</c:v>
                </c:pt>
                <c:pt idx="329">
                  <c:v>251.667</c:v>
                </c:pt>
                <c:pt idx="330">
                  <c:v>253.41499999999999</c:v>
                </c:pt>
                <c:pt idx="331">
                  <c:v>255.08699999999999</c:v>
                </c:pt>
                <c:pt idx="332">
                  <c:v>257.137</c:v>
                </c:pt>
                <c:pt idx="333">
                  <c:v>258.75799999999998</c:v>
                </c:pt>
                <c:pt idx="334">
                  <c:v>260.32400000000001</c:v>
                </c:pt>
                <c:pt idx="335">
                  <c:v>262.14400000000001</c:v>
                </c:pt>
                <c:pt idx="336">
                  <c:v>263.67899999999997</c:v>
                </c:pt>
                <c:pt idx="337">
                  <c:v>264.78399999999999</c:v>
                </c:pt>
                <c:pt idx="338">
                  <c:v>267.541</c:v>
                </c:pt>
                <c:pt idx="339">
                  <c:v>268.24700000000001</c:v>
                </c:pt>
                <c:pt idx="340">
                  <c:v>271.02999999999997</c:v>
                </c:pt>
                <c:pt idx="341">
                  <c:v>273.26299999999998</c:v>
                </c:pt>
                <c:pt idx="342">
                  <c:v>274.62599999999998</c:v>
                </c:pt>
                <c:pt idx="343">
                  <c:v>275.44600000000003</c:v>
                </c:pt>
                <c:pt idx="344">
                  <c:v>277.46300000000002</c:v>
                </c:pt>
                <c:pt idx="345">
                  <c:v>280.142</c:v>
                </c:pt>
                <c:pt idx="346">
                  <c:v>282.57600000000002</c:v>
                </c:pt>
                <c:pt idx="347">
                  <c:v>284.48</c:v>
                </c:pt>
                <c:pt idx="348">
                  <c:v>285.84899999999999</c:v>
                </c:pt>
                <c:pt idx="349">
                  <c:v>287.35599999999999</c:v>
                </c:pt>
                <c:pt idx="350">
                  <c:v>291.81700000000001</c:v>
                </c:pt>
                <c:pt idx="351">
                  <c:v>293.94099999999997</c:v>
                </c:pt>
                <c:pt idx="352">
                  <c:v>296.35500000000002</c:v>
                </c:pt>
                <c:pt idx="353">
                  <c:v>299.03800000000001</c:v>
                </c:pt>
                <c:pt idx="354">
                  <c:v>301.255</c:v>
                </c:pt>
                <c:pt idx="355">
                  <c:v>303.82400000000001</c:v>
                </c:pt>
                <c:pt idx="356">
                  <c:v>306.43799999999999</c:v>
                </c:pt>
                <c:pt idx="357">
                  <c:v>308.80099999999999</c:v>
                </c:pt>
                <c:pt idx="358">
                  <c:v>310.44900000000001</c:v>
                </c:pt>
                <c:pt idx="359">
                  <c:v>312.786</c:v>
                </c:pt>
                <c:pt idx="360">
                  <c:v>315.06400000000002</c:v>
                </c:pt>
                <c:pt idx="361">
                  <c:v>317.39999999999998</c:v>
                </c:pt>
                <c:pt idx="362">
                  <c:v>320.07499999999999</c:v>
                </c:pt>
                <c:pt idx="363">
                  <c:v>321.70400000000001</c:v>
                </c:pt>
                <c:pt idx="364">
                  <c:v>323.26600000000002</c:v>
                </c:pt>
                <c:pt idx="365">
                  <c:v>324.85899999999998</c:v>
                </c:pt>
                <c:pt idx="366">
                  <c:v>326.42200000000003</c:v>
                </c:pt>
                <c:pt idx="367">
                  <c:v>328.04199999999997</c:v>
                </c:pt>
                <c:pt idx="368">
                  <c:v>329.608</c:v>
                </c:pt>
                <c:pt idx="369">
                  <c:v>332.029</c:v>
                </c:pt>
                <c:pt idx="370">
                  <c:v>333.42099999999999</c:v>
                </c:pt>
                <c:pt idx="371">
                  <c:v>335.06900000000002</c:v>
                </c:pt>
                <c:pt idx="372">
                  <c:v>336.63400000000001</c:v>
                </c:pt>
                <c:pt idx="373">
                  <c:v>338.90300000000002</c:v>
                </c:pt>
                <c:pt idx="374">
                  <c:v>339.971</c:v>
                </c:pt>
                <c:pt idx="375">
                  <c:v>340.62299999999999</c:v>
                </c:pt>
                <c:pt idx="376">
                  <c:v>341.584</c:v>
                </c:pt>
                <c:pt idx="377">
                  <c:v>343.92700000000002</c:v>
                </c:pt>
                <c:pt idx="378">
                  <c:v>344.57900000000001</c:v>
                </c:pt>
                <c:pt idx="379">
                  <c:v>348.74700000000001</c:v>
                </c:pt>
                <c:pt idx="380">
                  <c:v>349.49299999999999</c:v>
                </c:pt>
                <c:pt idx="381">
                  <c:v>353.33100000000002</c:v>
                </c:pt>
                <c:pt idx="382">
                  <c:v>354.053</c:v>
                </c:pt>
                <c:pt idx="383">
                  <c:v>358.04399999999998</c:v>
                </c:pt>
                <c:pt idx="384">
                  <c:v>361.69099999999997</c:v>
                </c:pt>
                <c:pt idx="385">
                  <c:v>363.99099999999999</c:v>
                </c:pt>
                <c:pt idx="386">
                  <c:v>365.98899999999998</c:v>
                </c:pt>
                <c:pt idx="387">
                  <c:v>368.37799999999999</c:v>
                </c:pt>
                <c:pt idx="388">
                  <c:v>370.63</c:v>
                </c:pt>
                <c:pt idx="389">
                  <c:v>373.02199999999999</c:v>
                </c:pt>
                <c:pt idx="390">
                  <c:v>375.09399999999999</c:v>
                </c:pt>
                <c:pt idx="391">
                  <c:v>376.68400000000003</c:v>
                </c:pt>
                <c:pt idx="392">
                  <c:v>377.90199999999999</c:v>
                </c:pt>
                <c:pt idx="393">
                  <c:v>379.49299999999999</c:v>
                </c:pt>
                <c:pt idx="394">
                  <c:v>381.01499999999999</c:v>
                </c:pt>
                <c:pt idx="395">
                  <c:v>381.88900000000001</c:v>
                </c:pt>
                <c:pt idx="396">
                  <c:v>383.452</c:v>
                </c:pt>
                <c:pt idx="397">
                  <c:v>385.38</c:v>
                </c:pt>
                <c:pt idx="398">
                  <c:v>387.80599999999998</c:v>
                </c:pt>
                <c:pt idx="399">
                  <c:v>389.11</c:v>
                </c:pt>
                <c:pt idx="400">
                  <c:v>46.948</c:v>
                </c:pt>
                <c:pt idx="401">
                  <c:v>47.112000000000002</c:v>
                </c:pt>
                <c:pt idx="402">
                  <c:v>47.417999999999999</c:v>
                </c:pt>
                <c:pt idx="403">
                  <c:v>48.005000000000003</c:v>
                </c:pt>
                <c:pt idx="404">
                  <c:v>48.621000000000002</c:v>
                </c:pt>
                <c:pt idx="405">
                  <c:v>49.164999999999999</c:v>
                </c:pt>
                <c:pt idx="406">
                  <c:v>49.561999999999998</c:v>
                </c:pt>
                <c:pt idx="407">
                  <c:v>49.972999999999999</c:v>
                </c:pt>
                <c:pt idx="408">
                  <c:v>50.369</c:v>
                </c:pt>
                <c:pt idx="409">
                  <c:v>50.792999999999999</c:v>
                </c:pt>
                <c:pt idx="410">
                  <c:v>51.264000000000003</c:v>
                </c:pt>
                <c:pt idx="411">
                  <c:v>51.661999999999999</c:v>
                </c:pt>
                <c:pt idx="412">
                  <c:v>51.912999999999997</c:v>
                </c:pt>
                <c:pt idx="413">
                  <c:v>52.128</c:v>
                </c:pt>
                <c:pt idx="414">
                  <c:v>52.344000000000001</c:v>
                </c:pt>
                <c:pt idx="415">
                  <c:v>52.561</c:v>
                </c:pt>
                <c:pt idx="416">
                  <c:v>55.009</c:v>
                </c:pt>
                <c:pt idx="417">
                  <c:v>55.292999999999999</c:v>
                </c:pt>
                <c:pt idx="418">
                  <c:v>58.412999999999997</c:v>
                </c:pt>
                <c:pt idx="419">
                  <c:v>60.552999999999997</c:v>
                </c:pt>
                <c:pt idx="420">
                  <c:v>62.658999999999999</c:v>
                </c:pt>
                <c:pt idx="421">
                  <c:v>63.29</c:v>
                </c:pt>
                <c:pt idx="422">
                  <c:v>66.540999999999997</c:v>
                </c:pt>
                <c:pt idx="423">
                  <c:v>67.602999999999994</c:v>
                </c:pt>
                <c:pt idx="424">
                  <c:v>73.227000000000004</c:v>
                </c:pt>
                <c:pt idx="425">
                  <c:v>74.513999999999996</c:v>
                </c:pt>
                <c:pt idx="426">
                  <c:v>77.442999999999998</c:v>
                </c:pt>
                <c:pt idx="427">
                  <c:v>78.497</c:v>
                </c:pt>
                <c:pt idx="428">
                  <c:v>79.468000000000004</c:v>
                </c:pt>
                <c:pt idx="429">
                  <c:v>80.918999999999997</c:v>
                </c:pt>
                <c:pt idx="430">
                  <c:v>83.656000000000006</c:v>
                </c:pt>
                <c:pt idx="431">
                  <c:v>85.155000000000001</c:v>
                </c:pt>
                <c:pt idx="432">
                  <c:v>88.638000000000005</c:v>
                </c:pt>
                <c:pt idx="433">
                  <c:v>90.972999999999999</c:v>
                </c:pt>
                <c:pt idx="434">
                  <c:v>92.777000000000001</c:v>
                </c:pt>
                <c:pt idx="435">
                  <c:v>94.468999999999994</c:v>
                </c:pt>
                <c:pt idx="436">
                  <c:v>97.066000000000003</c:v>
                </c:pt>
                <c:pt idx="437">
                  <c:v>99.116</c:v>
                </c:pt>
                <c:pt idx="438">
                  <c:v>101.453</c:v>
                </c:pt>
                <c:pt idx="439">
                  <c:v>103.018</c:v>
                </c:pt>
                <c:pt idx="440">
                  <c:v>105.896</c:v>
                </c:pt>
                <c:pt idx="441">
                  <c:v>107.462</c:v>
                </c:pt>
                <c:pt idx="442">
                  <c:v>108.83</c:v>
                </c:pt>
                <c:pt idx="443">
                  <c:v>110.392</c:v>
                </c:pt>
                <c:pt idx="444">
                  <c:v>112.673</c:v>
                </c:pt>
                <c:pt idx="445">
                  <c:v>114.744</c:v>
                </c:pt>
                <c:pt idx="446">
                  <c:v>116.88</c:v>
                </c:pt>
                <c:pt idx="447">
                  <c:v>118.387</c:v>
                </c:pt>
                <c:pt idx="448">
                  <c:v>120.70699999999999</c:v>
                </c:pt>
                <c:pt idx="449">
                  <c:v>121.911</c:v>
                </c:pt>
                <c:pt idx="450">
                  <c:v>123.812</c:v>
                </c:pt>
                <c:pt idx="451">
                  <c:v>125.754</c:v>
                </c:pt>
                <c:pt idx="452">
                  <c:v>127.416</c:v>
                </c:pt>
                <c:pt idx="453">
                  <c:v>129.54300000000001</c:v>
                </c:pt>
                <c:pt idx="454">
                  <c:v>131.29300000000001</c:v>
                </c:pt>
                <c:pt idx="455">
                  <c:v>132.691</c:v>
                </c:pt>
                <c:pt idx="456">
                  <c:v>135.53399999999999</c:v>
                </c:pt>
                <c:pt idx="457">
                  <c:v>138.31299999999999</c:v>
                </c:pt>
                <c:pt idx="458">
                  <c:v>139.761</c:v>
                </c:pt>
                <c:pt idx="459">
                  <c:v>140.595</c:v>
                </c:pt>
                <c:pt idx="460">
                  <c:v>143.73599999999999</c:v>
                </c:pt>
                <c:pt idx="461">
                  <c:v>145.02600000000001</c:v>
                </c:pt>
                <c:pt idx="462">
                  <c:v>149.23699999999999</c:v>
                </c:pt>
                <c:pt idx="463">
                  <c:v>150.65799999999999</c:v>
                </c:pt>
                <c:pt idx="464">
                  <c:v>152.934</c:v>
                </c:pt>
                <c:pt idx="465">
                  <c:v>156.30600000000001</c:v>
                </c:pt>
                <c:pt idx="466">
                  <c:v>158.69800000000001</c:v>
                </c:pt>
                <c:pt idx="467">
                  <c:v>160.84399999999999</c:v>
                </c:pt>
                <c:pt idx="468">
                  <c:v>163.22800000000001</c:v>
                </c:pt>
                <c:pt idx="469">
                  <c:v>165.54300000000001</c:v>
                </c:pt>
                <c:pt idx="470">
                  <c:v>167.95699999999999</c:v>
                </c:pt>
                <c:pt idx="471">
                  <c:v>170.27</c:v>
                </c:pt>
                <c:pt idx="472">
                  <c:v>171.91399999999999</c:v>
                </c:pt>
                <c:pt idx="473">
                  <c:v>173.61099999999999</c:v>
                </c:pt>
                <c:pt idx="474">
                  <c:v>175.43799999999999</c:v>
                </c:pt>
                <c:pt idx="475">
                  <c:v>177.34200000000001</c:v>
                </c:pt>
                <c:pt idx="476">
                  <c:v>178.96100000000001</c:v>
                </c:pt>
                <c:pt idx="477">
                  <c:v>180.52600000000001</c:v>
                </c:pt>
                <c:pt idx="478">
                  <c:v>181.881</c:v>
                </c:pt>
                <c:pt idx="479">
                  <c:v>184.11</c:v>
                </c:pt>
                <c:pt idx="480">
                  <c:v>185.904</c:v>
                </c:pt>
                <c:pt idx="481">
                  <c:v>187.46799999999999</c:v>
                </c:pt>
                <c:pt idx="482">
                  <c:v>189.047</c:v>
                </c:pt>
                <c:pt idx="483">
                  <c:v>190.09800000000001</c:v>
                </c:pt>
                <c:pt idx="484">
                  <c:v>192.40100000000001</c:v>
                </c:pt>
                <c:pt idx="485">
                  <c:v>194.20500000000001</c:v>
                </c:pt>
                <c:pt idx="486">
                  <c:v>196.04599999999999</c:v>
                </c:pt>
                <c:pt idx="487">
                  <c:v>198.762</c:v>
                </c:pt>
                <c:pt idx="488">
                  <c:v>199.75700000000001</c:v>
                </c:pt>
                <c:pt idx="489">
                  <c:v>202.667</c:v>
                </c:pt>
                <c:pt idx="490">
                  <c:v>203.73400000000001</c:v>
                </c:pt>
                <c:pt idx="491">
                  <c:v>204.28200000000001</c:v>
                </c:pt>
                <c:pt idx="492">
                  <c:v>206.578</c:v>
                </c:pt>
                <c:pt idx="493">
                  <c:v>210.691</c:v>
                </c:pt>
                <c:pt idx="494">
                  <c:v>212.47900000000001</c:v>
                </c:pt>
                <c:pt idx="495">
                  <c:v>214.142</c:v>
                </c:pt>
                <c:pt idx="496">
                  <c:v>215.75</c:v>
                </c:pt>
                <c:pt idx="497">
                  <c:v>217.31200000000001</c:v>
                </c:pt>
                <c:pt idx="498">
                  <c:v>220.11699999999999</c:v>
                </c:pt>
                <c:pt idx="499">
                  <c:v>222.09800000000001</c:v>
                </c:pt>
                <c:pt idx="500">
                  <c:v>224.49100000000001</c:v>
                </c:pt>
                <c:pt idx="501">
                  <c:v>226.13800000000001</c:v>
                </c:pt>
                <c:pt idx="502">
                  <c:v>229.262</c:v>
                </c:pt>
                <c:pt idx="503">
                  <c:v>230.886</c:v>
                </c:pt>
                <c:pt idx="504">
                  <c:v>233.863</c:v>
                </c:pt>
                <c:pt idx="505">
                  <c:v>236.21</c:v>
                </c:pt>
                <c:pt idx="506">
                  <c:v>238.57499999999999</c:v>
                </c:pt>
                <c:pt idx="507">
                  <c:v>240.22200000000001</c:v>
                </c:pt>
                <c:pt idx="508">
                  <c:v>242.95400000000001</c:v>
                </c:pt>
                <c:pt idx="509">
                  <c:v>245.268</c:v>
                </c:pt>
                <c:pt idx="510">
                  <c:v>247.68299999999999</c:v>
                </c:pt>
                <c:pt idx="511">
                  <c:v>250.01400000000001</c:v>
                </c:pt>
                <c:pt idx="512">
                  <c:v>252.43799999999999</c:v>
                </c:pt>
                <c:pt idx="513">
                  <c:v>253.542</c:v>
                </c:pt>
                <c:pt idx="514">
                  <c:v>255.09299999999999</c:v>
                </c:pt>
                <c:pt idx="515">
                  <c:v>256.255</c:v>
                </c:pt>
                <c:pt idx="516">
                  <c:v>257.74900000000002</c:v>
                </c:pt>
                <c:pt idx="517">
                  <c:v>259.37</c:v>
                </c:pt>
                <c:pt idx="518">
                  <c:v>260.99</c:v>
                </c:pt>
                <c:pt idx="519">
                  <c:v>262.88499999999999</c:v>
                </c:pt>
                <c:pt idx="520">
                  <c:v>264.423</c:v>
                </c:pt>
                <c:pt idx="521">
                  <c:v>265.61799999999999</c:v>
                </c:pt>
                <c:pt idx="522">
                  <c:v>266.72399999999999</c:v>
                </c:pt>
                <c:pt idx="523">
                  <c:v>271.49299999999999</c:v>
                </c:pt>
                <c:pt idx="524">
                  <c:v>272.04199999999997</c:v>
                </c:pt>
                <c:pt idx="525">
                  <c:v>274.089</c:v>
                </c:pt>
                <c:pt idx="526">
                  <c:v>277.43599999999998</c:v>
                </c:pt>
                <c:pt idx="527">
                  <c:v>277.98599999999999</c:v>
                </c:pt>
                <c:pt idx="528">
                  <c:v>278.53399999999999</c:v>
                </c:pt>
                <c:pt idx="529">
                  <c:v>282.38600000000002</c:v>
                </c:pt>
                <c:pt idx="530">
                  <c:v>283.00200000000001</c:v>
                </c:pt>
                <c:pt idx="531">
                  <c:v>285.14</c:v>
                </c:pt>
                <c:pt idx="532">
                  <c:v>287.63600000000002</c:v>
                </c:pt>
                <c:pt idx="533">
                  <c:v>291.74</c:v>
                </c:pt>
                <c:pt idx="534">
                  <c:v>293.01499999999999</c:v>
                </c:pt>
                <c:pt idx="535">
                  <c:v>294.24099999999999</c:v>
                </c:pt>
                <c:pt idx="536">
                  <c:v>296.15899999999999</c:v>
                </c:pt>
                <c:pt idx="537">
                  <c:v>298.20800000000003</c:v>
                </c:pt>
                <c:pt idx="538">
                  <c:v>301.25200000000001</c:v>
                </c:pt>
                <c:pt idx="539">
                  <c:v>303.51</c:v>
                </c:pt>
                <c:pt idx="540">
                  <c:v>305.55900000000003</c:v>
                </c:pt>
                <c:pt idx="541">
                  <c:v>307.95299999999997</c:v>
                </c:pt>
                <c:pt idx="542">
                  <c:v>310.62700000000001</c:v>
                </c:pt>
                <c:pt idx="543">
                  <c:v>313.04899999999998</c:v>
                </c:pt>
                <c:pt idx="544">
                  <c:v>315.327</c:v>
                </c:pt>
                <c:pt idx="545">
                  <c:v>317.75</c:v>
                </c:pt>
                <c:pt idx="546">
                  <c:v>319.39600000000002</c:v>
                </c:pt>
                <c:pt idx="547">
                  <c:v>321.79899999999998</c:v>
                </c:pt>
                <c:pt idx="548">
                  <c:v>324.13600000000002</c:v>
                </c:pt>
                <c:pt idx="549">
                  <c:v>325.78100000000001</c:v>
                </c:pt>
                <c:pt idx="550">
                  <c:v>327.34699999999998</c:v>
                </c:pt>
                <c:pt idx="551">
                  <c:v>328.995</c:v>
                </c:pt>
                <c:pt idx="552">
                  <c:v>330.53300000000002</c:v>
                </c:pt>
                <c:pt idx="553">
                  <c:v>332.18</c:v>
                </c:pt>
                <c:pt idx="554">
                  <c:v>333.60300000000001</c:v>
                </c:pt>
                <c:pt idx="555">
                  <c:v>335.98</c:v>
                </c:pt>
                <c:pt idx="556">
                  <c:v>337.24099999999999</c:v>
                </c:pt>
                <c:pt idx="557">
                  <c:v>338.84</c:v>
                </c:pt>
                <c:pt idx="558">
                  <c:v>339.89299999999997</c:v>
                </c:pt>
                <c:pt idx="559">
                  <c:v>342.09100000000001</c:v>
                </c:pt>
                <c:pt idx="560">
                  <c:v>343.214</c:v>
                </c:pt>
                <c:pt idx="561">
                  <c:v>345.77499999999998</c:v>
                </c:pt>
                <c:pt idx="562">
                  <c:v>347.28800000000001</c:v>
                </c:pt>
                <c:pt idx="563">
                  <c:v>349.12700000000001</c:v>
                </c:pt>
                <c:pt idx="564">
                  <c:v>350.00299999999999</c:v>
                </c:pt>
                <c:pt idx="565">
                  <c:v>354.65199999999999</c:v>
                </c:pt>
                <c:pt idx="566">
                  <c:v>355.72699999999998</c:v>
                </c:pt>
                <c:pt idx="567">
                  <c:v>356.56099999999998</c:v>
                </c:pt>
                <c:pt idx="568">
                  <c:v>359.32900000000001</c:v>
                </c:pt>
                <c:pt idx="569">
                  <c:v>361.39499999999998</c:v>
                </c:pt>
                <c:pt idx="570">
                  <c:v>363.73</c:v>
                </c:pt>
                <c:pt idx="571">
                  <c:v>366.98599999999999</c:v>
                </c:pt>
                <c:pt idx="572">
                  <c:v>369.322</c:v>
                </c:pt>
                <c:pt idx="573">
                  <c:v>371.83</c:v>
                </c:pt>
                <c:pt idx="574">
                  <c:v>374.16800000000001</c:v>
                </c:pt>
                <c:pt idx="575">
                  <c:v>375.86399999999998</c:v>
                </c:pt>
                <c:pt idx="576">
                  <c:v>377.74200000000002</c:v>
                </c:pt>
                <c:pt idx="577">
                  <c:v>379.35399999999998</c:v>
                </c:pt>
                <c:pt idx="578">
                  <c:v>380.91500000000002</c:v>
                </c:pt>
                <c:pt idx="579">
                  <c:v>383.29899999999998</c:v>
                </c:pt>
                <c:pt idx="580">
                  <c:v>384.51799999999997</c:v>
                </c:pt>
                <c:pt idx="581">
                  <c:v>385.709</c:v>
                </c:pt>
                <c:pt idx="582">
                  <c:v>386.51499999999999</c:v>
                </c:pt>
                <c:pt idx="583">
                  <c:v>390.24</c:v>
                </c:pt>
                <c:pt idx="584">
                  <c:v>393.10199999999998</c:v>
                </c:pt>
                <c:pt idx="585">
                  <c:v>393.90699999999998</c:v>
                </c:pt>
                <c:pt idx="586">
                  <c:v>397.25700000000001</c:v>
                </c:pt>
                <c:pt idx="587">
                  <c:v>398.06299999999999</c:v>
                </c:pt>
                <c:pt idx="588">
                  <c:v>399.40499999999997</c:v>
                </c:pt>
                <c:pt idx="589">
                  <c:v>400.97500000000002</c:v>
                </c:pt>
                <c:pt idx="590">
                  <c:v>403.899</c:v>
                </c:pt>
                <c:pt idx="591">
                  <c:v>406.52300000000002</c:v>
                </c:pt>
                <c:pt idx="592">
                  <c:v>407.32799999999997</c:v>
                </c:pt>
                <c:pt idx="593">
                  <c:v>409.529</c:v>
                </c:pt>
                <c:pt idx="594">
                  <c:v>412.35</c:v>
                </c:pt>
                <c:pt idx="595">
                  <c:v>413.82499999999999</c:v>
                </c:pt>
                <c:pt idx="596">
                  <c:v>415.46699999999998</c:v>
                </c:pt>
                <c:pt idx="597">
                  <c:v>417.76499999999999</c:v>
                </c:pt>
                <c:pt idx="598">
                  <c:v>419.93900000000002</c:v>
                </c:pt>
                <c:pt idx="599">
                  <c:v>421.68799999999999</c:v>
                </c:pt>
              </c:numCache>
            </c:numRef>
          </c:xVal>
          <c:yVal>
            <c:numRef>
              <c:f>Sheet5!$B$2:$B$601</c:f>
              <c:numCache>
                <c:formatCode>General</c:formatCode>
                <c:ptCount val="600"/>
                <c:pt idx="0">
                  <c:v>459</c:v>
                </c:pt>
                <c:pt idx="1">
                  <c:v>693</c:v>
                </c:pt>
                <c:pt idx="2">
                  <c:v>693</c:v>
                </c:pt>
                <c:pt idx="3">
                  <c:v>937</c:v>
                </c:pt>
                <c:pt idx="4">
                  <c:v>937</c:v>
                </c:pt>
                <c:pt idx="5">
                  <c:v>937</c:v>
                </c:pt>
                <c:pt idx="6">
                  <c:v>937</c:v>
                </c:pt>
                <c:pt idx="7">
                  <c:v>937</c:v>
                </c:pt>
                <c:pt idx="8">
                  <c:v>937</c:v>
                </c:pt>
                <c:pt idx="9">
                  <c:v>937</c:v>
                </c:pt>
                <c:pt idx="10">
                  <c:v>937</c:v>
                </c:pt>
                <c:pt idx="11">
                  <c:v>937</c:v>
                </c:pt>
                <c:pt idx="12">
                  <c:v>937</c:v>
                </c:pt>
                <c:pt idx="13">
                  <c:v>937</c:v>
                </c:pt>
                <c:pt idx="14">
                  <c:v>937</c:v>
                </c:pt>
                <c:pt idx="15">
                  <c:v>937</c:v>
                </c:pt>
                <c:pt idx="16">
                  <c:v>1270</c:v>
                </c:pt>
                <c:pt idx="17">
                  <c:v>1270</c:v>
                </c:pt>
                <c:pt idx="18">
                  <c:v>1745</c:v>
                </c:pt>
                <c:pt idx="19">
                  <c:v>1745</c:v>
                </c:pt>
                <c:pt idx="20">
                  <c:v>1745</c:v>
                </c:pt>
                <c:pt idx="21">
                  <c:v>1745</c:v>
                </c:pt>
                <c:pt idx="22">
                  <c:v>1745</c:v>
                </c:pt>
                <c:pt idx="23">
                  <c:v>1745</c:v>
                </c:pt>
                <c:pt idx="24">
                  <c:v>1745</c:v>
                </c:pt>
                <c:pt idx="25">
                  <c:v>1745</c:v>
                </c:pt>
                <c:pt idx="26">
                  <c:v>1745</c:v>
                </c:pt>
                <c:pt idx="27">
                  <c:v>1745</c:v>
                </c:pt>
                <c:pt idx="28">
                  <c:v>1745</c:v>
                </c:pt>
                <c:pt idx="29">
                  <c:v>1745</c:v>
                </c:pt>
                <c:pt idx="30">
                  <c:v>1745</c:v>
                </c:pt>
                <c:pt idx="31">
                  <c:v>2536</c:v>
                </c:pt>
                <c:pt idx="32">
                  <c:v>2536</c:v>
                </c:pt>
                <c:pt idx="33">
                  <c:v>3758</c:v>
                </c:pt>
                <c:pt idx="34">
                  <c:v>3758</c:v>
                </c:pt>
                <c:pt idx="35">
                  <c:v>3758</c:v>
                </c:pt>
                <c:pt idx="36">
                  <c:v>3758</c:v>
                </c:pt>
                <c:pt idx="37">
                  <c:v>3758</c:v>
                </c:pt>
                <c:pt idx="38">
                  <c:v>3758</c:v>
                </c:pt>
                <c:pt idx="39">
                  <c:v>3758</c:v>
                </c:pt>
                <c:pt idx="40">
                  <c:v>3758</c:v>
                </c:pt>
                <c:pt idx="41">
                  <c:v>3758</c:v>
                </c:pt>
                <c:pt idx="42">
                  <c:v>3758</c:v>
                </c:pt>
                <c:pt idx="43">
                  <c:v>3758</c:v>
                </c:pt>
                <c:pt idx="44">
                  <c:v>3758</c:v>
                </c:pt>
                <c:pt idx="45">
                  <c:v>3758</c:v>
                </c:pt>
                <c:pt idx="46">
                  <c:v>5379</c:v>
                </c:pt>
                <c:pt idx="47">
                  <c:v>5379</c:v>
                </c:pt>
                <c:pt idx="48">
                  <c:v>5379</c:v>
                </c:pt>
                <c:pt idx="49">
                  <c:v>5379</c:v>
                </c:pt>
                <c:pt idx="50">
                  <c:v>5379</c:v>
                </c:pt>
                <c:pt idx="51">
                  <c:v>5379</c:v>
                </c:pt>
                <c:pt idx="52">
                  <c:v>5379</c:v>
                </c:pt>
                <c:pt idx="53">
                  <c:v>3758</c:v>
                </c:pt>
                <c:pt idx="54">
                  <c:v>3758</c:v>
                </c:pt>
                <c:pt idx="55">
                  <c:v>3758</c:v>
                </c:pt>
                <c:pt idx="56">
                  <c:v>3758</c:v>
                </c:pt>
                <c:pt idx="57">
                  <c:v>3758</c:v>
                </c:pt>
                <c:pt idx="58">
                  <c:v>3758</c:v>
                </c:pt>
                <c:pt idx="59">
                  <c:v>3758</c:v>
                </c:pt>
                <c:pt idx="60">
                  <c:v>3758</c:v>
                </c:pt>
                <c:pt idx="61">
                  <c:v>3758</c:v>
                </c:pt>
                <c:pt idx="62">
                  <c:v>3758</c:v>
                </c:pt>
                <c:pt idx="63">
                  <c:v>3758</c:v>
                </c:pt>
                <c:pt idx="64">
                  <c:v>2536</c:v>
                </c:pt>
                <c:pt idx="65">
                  <c:v>2536</c:v>
                </c:pt>
                <c:pt idx="66">
                  <c:v>2536</c:v>
                </c:pt>
                <c:pt idx="67">
                  <c:v>2536</c:v>
                </c:pt>
                <c:pt idx="68">
                  <c:v>2536</c:v>
                </c:pt>
                <c:pt idx="69">
                  <c:v>2536</c:v>
                </c:pt>
                <c:pt idx="70">
                  <c:v>3758</c:v>
                </c:pt>
                <c:pt idx="71">
                  <c:v>2536</c:v>
                </c:pt>
                <c:pt idx="72">
                  <c:v>2536</c:v>
                </c:pt>
                <c:pt idx="73">
                  <c:v>2536</c:v>
                </c:pt>
                <c:pt idx="74">
                  <c:v>2536</c:v>
                </c:pt>
                <c:pt idx="75">
                  <c:v>2536</c:v>
                </c:pt>
                <c:pt idx="76">
                  <c:v>2536</c:v>
                </c:pt>
                <c:pt idx="77">
                  <c:v>2536</c:v>
                </c:pt>
                <c:pt idx="78">
                  <c:v>2536</c:v>
                </c:pt>
                <c:pt idx="79">
                  <c:v>2536</c:v>
                </c:pt>
                <c:pt idx="80">
                  <c:v>2536</c:v>
                </c:pt>
                <c:pt idx="81">
                  <c:v>2536</c:v>
                </c:pt>
                <c:pt idx="82">
                  <c:v>2536</c:v>
                </c:pt>
                <c:pt idx="83">
                  <c:v>2536</c:v>
                </c:pt>
                <c:pt idx="84">
                  <c:v>2536</c:v>
                </c:pt>
                <c:pt idx="85">
                  <c:v>3758</c:v>
                </c:pt>
                <c:pt idx="86">
                  <c:v>3758</c:v>
                </c:pt>
                <c:pt idx="87">
                  <c:v>5379</c:v>
                </c:pt>
                <c:pt idx="88">
                  <c:v>3758</c:v>
                </c:pt>
                <c:pt idx="89">
                  <c:v>3758</c:v>
                </c:pt>
                <c:pt idx="90">
                  <c:v>3758</c:v>
                </c:pt>
                <c:pt idx="91">
                  <c:v>3758</c:v>
                </c:pt>
                <c:pt idx="92">
                  <c:v>3758</c:v>
                </c:pt>
                <c:pt idx="93">
                  <c:v>3758</c:v>
                </c:pt>
                <c:pt idx="94">
                  <c:v>3758</c:v>
                </c:pt>
                <c:pt idx="95">
                  <c:v>3758</c:v>
                </c:pt>
                <c:pt idx="96">
                  <c:v>3758</c:v>
                </c:pt>
                <c:pt idx="97">
                  <c:v>3758</c:v>
                </c:pt>
                <c:pt idx="98">
                  <c:v>3758</c:v>
                </c:pt>
                <c:pt idx="99">
                  <c:v>3758</c:v>
                </c:pt>
                <c:pt idx="100">
                  <c:v>1745</c:v>
                </c:pt>
                <c:pt idx="101">
                  <c:v>1745</c:v>
                </c:pt>
                <c:pt idx="102">
                  <c:v>1745</c:v>
                </c:pt>
                <c:pt idx="103">
                  <c:v>1745</c:v>
                </c:pt>
                <c:pt idx="104">
                  <c:v>1745</c:v>
                </c:pt>
                <c:pt idx="105">
                  <c:v>2536</c:v>
                </c:pt>
                <c:pt idx="106">
                  <c:v>2536</c:v>
                </c:pt>
                <c:pt idx="107">
                  <c:v>2536</c:v>
                </c:pt>
                <c:pt idx="108">
                  <c:v>2536</c:v>
                </c:pt>
                <c:pt idx="109">
                  <c:v>2536</c:v>
                </c:pt>
                <c:pt idx="110">
                  <c:v>2536</c:v>
                </c:pt>
                <c:pt idx="111">
                  <c:v>2536</c:v>
                </c:pt>
                <c:pt idx="112">
                  <c:v>2536</c:v>
                </c:pt>
                <c:pt idx="113">
                  <c:v>2536</c:v>
                </c:pt>
                <c:pt idx="114">
                  <c:v>2536</c:v>
                </c:pt>
                <c:pt idx="115">
                  <c:v>3758</c:v>
                </c:pt>
                <c:pt idx="116">
                  <c:v>2536</c:v>
                </c:pt>
                <c:pt idx="117">
                  <c:v>2536</c:v>
                </c:pt>
                <c:pt idx="118">
                  <c:v>2536</c:v>
                </c:pt>
                <c:pt idx="119">
                  <c:v>2536</c:v>
                </c:pt>
                <c:pt idx="120">
                  <c:v>2536</c:v>
                </c:pt>
                <c:pt idx="121">
                  <c:v>2536</c:v>
                </c:pt>
                <c:pt idx="122">
                  <c:v>2536</c:v>
                </c:pt>
                <c:pt idx="123">
                  <c:v>2536</c:v>
                </c:pt>
                <c:pt idx="124">
                  <c:v>2536</c:v>
                </c:pt>
                <c:pt idx="125">
                  <c:v>2536</c:v>
                </c:pt>
                <c:pt idx="126">
                  <c:v>2536</c:v>
                </c:pt>
                <c:pt idx="127">
                  <c:v>2536</c:v>
                </c:pt>
                <c:pt idx="128">
                  <c:v>2536</c:v>
                </c:pt>
                <c:pt idx="129">
                  <c:v>2536</c:v>
                </c:pt>
                <c:pt idx="130">
                  <c:v>3758</c:v>
                </c:pt>
                <c:pt idx="131">
                  <c:v>3758</c:v>
                </c:pt>
                <c:pt idx="132">
                  <c:v>3758</c:v>
                </c:pt>
                <c:pt idx="133">
                  <c:v>3758</c:v>
                </c:pt>
                <c:pt idx="134">
                  <c:v>3758</c:v>
                </c:pt>
                <c:pt idx="135">
                  <c:v>2536</c:v>
                </c:pt>
                <c:pt idx="136">
                  <c:v>2536</c:v>
                </c:pt>
                <c:pt idx="137">
                  <c:v>2536</c:v>
                </c:pt>
                <c:pt idx="138">
                  <c:v>2536</c:v>
                </c:pt>
                <c:pt idx="139">
                  <c:v>2536</c:v>
                </c:pt>
                <c:pt idx="140">
                  <c:v>2536</c:v>
                </c:pt>
                <c:pt idx="141">
                  <c:v>2536</c:v>
                </c:pt>
                <c:pt idx="142">
                  <c:v>2536</c:v>
                </c:pt>
                <c:pt idx="143">
                  <c:v>2536</c:v>
                </c:pt>
                <c:pt idx="144">
                  <c:v>2536</c:v>
                </c:pt>
                <c:pt idx="145">
                  <c:v>2536</c:v>
                </c:pt>
                <c:pt idx="146">
                  <c:v>2536</c:v>
                </c:pt>
                <c:pt idx="147">
                  <c:v>3758</c:v>
                </c:pt>
                <c:pt idx="148">
                  <c:v>2536</c:v>
                </c:pt>
                <c:pt idx="149">
                  <c:v>2536</c:v>
                </c:pt>
                <c:pt idx="150">
                  <c:v>2536</c:v>
                </c:pt>
                <c:pt idx="151">
                  <c:v>2536</c:v>
                </c:pt>
                <c:pt idx="152">
                  <c:v>2536</c:v>
                </c:pt>
                <c:pt idx="153">
                  <c:v>2536</c:v>
                </c:pt>
                <c:pt idx="154">
                  <c:v>2536</c:v>
                </c:pt>
                <c:pt idx="155">
                  <c:v>2536</c:v>
                </c:pt>
                <c:pt idx="156">
                  <c:v>2536</c:v>
                </c:pt>
                <c:pt idx="157">
                  <c:v>2536</c:v>
                </c:pt>
                <c:pt idx="158">
                  <c:v>2536</c:v>
                </c:pt>
                <c:pt idx="159">
                  <c:v>2536</c:v>
                </c:pt>
                <c:pt idx="160">
                  <c:v>2536</c:v>
                </c:pt>
                <c:pt idx="161">
                  <c:v>2536</c:v>
                </c:pt>
                <c:pt idx="162">
                  <c:v>3758</c:v>
                </c:pt>
                <c:pt idx="163">
                  <c:v>3758</c:v>
                </c:pt>
                <c:pt idx="164">
                  <c:v>3758</c:v>
                </c:pt>
                <c:pt idx="165">
                  <c:v>3758</c:v>
                </c:pt>
                <c:pt idx="166">
                  <c:v>3758</c:v>
                </c:pt>
                <c:pt idx="167">
                  <c:v>3758</c:v>
                </c:pt>
                <c:pt idx="168">
                  <c:v>3758</c:v>
                </c:pt>
                <c:pt idx="169">
                  <c:v>3758</c:v>
                </c:pt>
                <c:pt idx="170">
                  <c:v>2536</c:v>
                </c:pt>
                <c:pt idx="171">
                  <c:v>2536</c:v>
                </c:pt>
                <c:pt idx="172">
                  <c:v>2536</c:v>
                </c:pt>
                <c:pt idx="173">
                  <c:v>2536</c:v>
                </c:pt>
                <c:pt idx="174">
                  <c:v>2536</c:v>
                </c:pt>
                <c:pt idx="175">
                  <c:v>2536</c:v>
                </c:pt>
                <c:pt idx="176">
                  <c:v>2536</c:v>
                </c:pt>
                <c:pt idx="177">
                  <c:v>3758</c:v>
                </c:pt>
                <c:pt idx="178">
                  <c:v>2536</c:v>
                </c:pt>
                <c:pt idx="179">
                  <c:v>2536</c:v>
                </c:pt>
                <c:pt idx="180">
                  <c:v>2536</c:v>
                </c:pt>
                <c:pt idx="181">
                  <c:v>2536</c:v>
                </c:pt>
                <c:pt idx="182">
                  <c:v>2536</c:v>
                </c:pt>
                <c:pt idx="183">
                  <c:v>2536</c:v>
                </c:pt>
                <c:pt idx="184">
                  <c:v>2536</c:v>
                </c:pt>
                <c:pt idx="185">
                  <c:v>2536</c:v>
                </c:pt>
                <c:pt idx="186">
                  <c:v>2536</c:v>
                </c:pt>
                <c:pt idx="187">
                  <c:v>2536</c:v>
                </c:pt>
                <c:pt idx="188">
                  <c:v>2536</c:v>
                </c:pt>
                <c:pt idx="189">
                  <c:v>2536</c:v>
                </c:pt>
                <c:pt idx="190">
                  <c:v>2536</c:v>
                </c:pt>
                <c:pt idx="191">
                  <c:v>2536</c:v>
                </c:pt>
                <c:pt idx="192">
                  <c:v>3758</c:v>
                </c:pt>
                <c:pt idx="193">
                  <c:v>3758</c:v>
                </c:pt>
                <c:pt idx="194">
                  <c:v>3758</c:v>
                </c:pt>
                <c:pt idx="195">
                  <c:v>3758</c:v>
                </c:pt>
                <c:pt idx="196">
                  <c:v>3758</c:v>
                </c:pt>
                <c:pt idx="197">
                  <c:v>3758</c:v>
                </c:pt>
                <c:pt idx="198">
                  <c:v>3758</c:v>
                </c:pt>
                <c:pt idx="199">
                  <c:v>37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85B-4AE3-B811-754F19207C4F}"/>
            </c:ext>
          </c:extLst>
        </c:ser>
        <c:ser>
          <c:idx val="1"/>
          <c:order val="1"/>
          <c:tx>
            <c:strRef>
              <c:f>Sheet5!$C$1</c:f>
              <c:strCache>
                <c:ptCount val="1"/>
                <c:pt idx="0">
                  <c:v>Client 2</c:v>
                </c:pt>
              </c:strCache>
            </c:strRef>
          </c:tx>
          <c:spPr>
            <a:ln w="349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5!$A$2:$A$601</c:f>
              <c:numCache>
                <c:formatCode>General</c:formatCode>
                <c:ptCount val="600"/>
                <c:pt idx="0">
                  <c:v>0.122</c:v>
                </c:pt>
                <c:pt idx="1">
                  <c:v>0.28599999999999998</c:v>
                </c:pt>
                <c:pt idx="2">
                  <c:v>0.45100000000000001</c:v>
                </c:pt>
                <c:pt idx="3">
                  <c:v>0.66500000000000004</c:v>
                </c:pt>
                <c:pt idx="4">
                  <c:v>0.88</c:v>
                </c:pt>
                <c:pt idx="5">
                  <c:v>1.0940000000000001</c:v>
                </c:pt>
                <c:pt idx="6">
                  <c:v>1.3089999999999999</c:v>
                </c:pt>
                <c:pt idx="7">
                  <c:v>1.5249999999999999</c:v>
                </c:pt>
                <c:pt idx="8">
                  <c:v>1.7669999999999999</c:v>
                </c:pt>
                <c:pt idx="9">
                  <c:v>1.982</c:v>
                </c:pt>
                <c:pt idx="10">
                  <c:v>2.1960000000000002</c:v>
                </c:pt>
                <c:pt idx="11">
                  <c:v>2.41</c:v>
                </c:pt>
                <c:pt idx="12">
                  <c:v>2.625</c:v>
                </c:pt>
                <c:pt idx="13">
                  <c:v>2.84</c:v>
                </c:pt>
                <c:pt idx="14">
                  <c:v>3.056</c:v>
                </c:pt>
                <c:pt idx="15">
                  <c:v>3.2719999999999998</c:v>
                </c:pt>
                <c:pt idx="16">
                  <c:v>6.5750000000000002</c:v>
                </c:pt>
                <c:pt idx="17">
                  <c:v>6.8579999999999997</c:v>
                </c:pt>
                <c:pt idx="18">
                  <c:v>9.5850000000000009</c:v>
                </c:pt>
                <c:pt idx="19">
                  <c:v>10.507999999999999</c:v>
                </c:pt>
                <c:pt idx="20">
                  <c:v>15.183</c:v>
                </c:pt>
                <c:pt idx="21">
                  <c:v>15.567</c:v>
                </c:pt>
                <c:pt idx="22">
                  <c:v>15.951000000000001</c:v>
                </c:pt>
                <c:pt idx="23">
                  <c:v>18.623000000000001</c:v>
                </c:pt>
                <c:pt idx="24">
                  <c:v>22.216999999999999</c:v>
                </c:pt>
                <c:pt idx="25">
                  <c:v>22.600999999999999</c:v>
                </c:pt>
                <c:pt idx="26">
                  <c:v>27.138000000000002</c:v>
                </c:pt>
                <c:pt idx="27">
                  <c:v>27.655000000000001</c:v>
                </c:pt>
                <c:pt idx="28">
                  <c:v>31.363</c:v>
                </c:pt>
                <c:pt idx="29">
                  <c:v>32.636000000000003</c:v>
                </c:pt>
                <c:pt idx="30">
                  <c:v>35.622</c:v>
                </c:pt>
                <c:pt idx="31">
                  <c:v>37.569000000000003</c:v>
                </c:pt>
                <c:pt idx="32">
                  <c:v>38.679000000000002</c:v>
                </c:pt>
                <c:pt idx="33">
                  <c:v>39.618000000000002</c:v>
                </c:pt>
                <c:pt idx="34">
                  <c:v>43.805999999999997</c:v>
                </c:pt>
                <c:pt idx="35">
                  <c:v>45.158000000000001</c:v>
                </c:pt>
                <c:pt idx="36">
                  <c:v>45.963999999999999</c:v>
                </c:pt>
                <c:pt idx="37">
                  <c:v>46.912999999999997</c:v>
                </c:pt>
                <c:pt idx="38">
                  <c:v>49.637</c:v>
                </c:pt>
                <c:pt idx="39">
                  <c:v>51.213000000000001</c:v>
                </c:pt>
                <c:pt idx="40">
                  <c:v>53.585999999999999</c:v>
                </c:pt>
                <c:pt idx="41">
                  <c:v>57.655999999999999</c:v>
                </c:pt>
                <c:pt idx="42">
                  <c:v>58.828000000000003</c:v>
                </c:pt>
                <c:pt idx="43">
                  <c:v>60.213999999999999</c:v>
                </c:pt>
                <c:pt idx="44">
                  <c:v>61.948</c:v>
                </c:pt>
                <c:pt idx="45">
                  <c:v>65.063999999999993</c:v>
                </c:pt>
                <c:pt idx="46">
                  <c:v>67.808000000000007</c:v>
                </c:pt>
                <c:pt idx="47">
                  <c:v>70.53</c:v>
                </c:pt>
                <c:pt idx="48">
                  <c:v>73.006</c:v>
                </c:pt>
                <c:pt idx="49">
                  <c:v>75.010999999999996</c:v>
                </c:pt>
                <c:pt idx="50">
                  <c:v>77.521000000000001</c:v>
                </c:pt>
                <c:pt idx="51">
                  <c:v>81.108000000000004</c:v>
                </c:pt>
                <c:pt idx="52">
                  <c:v>83.718000000000004</c:v>
                </c:pt>
                <c:pt idx="53">
                  <c:v>85.494</c:v>
                </c:pt>
                <c:pt idx="54">
                  <c:v>87.055000000000007</c:v>
                </c:pt>
                <c:pt idx="55">
                  <c:v>89.442999999999998</c:v>
                </c:pt>
                <c:pt idx="56">
                  <c:v>91.792000000000002</c:v>
                </c:pt>
                <c:pt idx="57">
                  <c:v>94.545000000000002</c:v>
                </c:pt>
                <c:pt idx="58">
                  <c:v>96.399000000000001</c:v>
                </c:pt>
                <c:pt idx="59">
                  <c:v>98.534000000000006</c:v>
                </c:pt>
                <c:pt idx="60">
                  <c:v>100.527</c:v>
                </c:pt>
                <c:pt idx="61">
                  <c:v>102.919</c:v>
                </c:pt>
                <c:pt idx="62">
                  <c:v>105.03100000000001</c:v>
                </c:pt>
                <c:pt idx="63">
                  <c:v>107.52800000000001</c:v>
                </c:pt>
                <c:pt idx="64">
                  <c:v>108.93600000000001</c:v>
                </c:pt>
                <c:pt idx="65">
                  <c:v>110.517</c:v>
                </c:pt>
                <c:pt idx="66">
                  <c:v>111.824</c:v>
                </c:pt>
                <c:pt idx="67">
                  <c:v>113.173</c:v>
                </c:pt>
                <c:pt idx="68">
                  <c:v>113.744</c:v>
                </c:pt>
                <c:pt idx="69">
                  <c:v>114.81399999999999</c:v>
                </c:pt>
                <c:pt idx="70">
                  <c:v>116.18300000000001</c:v>
                </c:pt>
                <c:pt idx="71">
                  <c:v>117.691</c:v>
                </c:pt>
                <c:pt idx="72">
                  <c:v>119.024</c:v>
                </c:pt>
                <c:pt idx="73">
                  <c:v>120.416</c:v>
                </c:pt>
                <c:pt idx="74">
                  <c:v>124.108</c:v>
                </c:pt>
                <c:pt idx="75">
                  <c:v>125.631</c:v>
                </c:pt>
                <c:pt idx="76">
                  <c:v>127.828</c:v>
                </c:pt>
                <c:pt idx="77">
                  <c:v>128.37700000000001</c:v>
                </c:pt>
                <c:pt idx="78">
                  <c:v>130.28200000000001</c:v>
                </c:pt>
                <c:pt idx="79">
                  <c:v>133.72</c:v>
                </c:pt>
                <c:pt idx="80">
                  <c:v>135.071</c:v>
                </c:pt>
                <c:pt idx="81">
                  <c:v>136.76900000000001</c:v>
                </c:pt>
                <c:pt idx="82">
                  <c:v>137.577</c:v>
                </c:pt>
                <c:pt idx="83">
                  <c:v>140.43299999999999</c:v>
                </c:pt>
                <c:pt idx="84">
                  <c:v>144.04</c:v>
                </c:pt>
                <c:pt idx="85">
                  <c:v>145.36199999999999</c:v>
                </c:pt>
                <c:pt idx="86">
                  <c:v>146.18100000000001</c:v>
                </c:pt>
                <c:pt idx="87">
                  <c:v>148.77699999999999</c:v>
                </c:pt>
                <c:pt idx="88">
                  <c:v>151.02699999999999</c:v>
                </c:pt>
                <c:pt idx="89">
                  <c:v>153.17599999999999</c:v>
                </c:pt>
                <c:pt idx="90">
                  <c:v>155.72499999999999</c:v>
                </c:pt>
                <c:pt idx="91">
                  <c:v>158.124</c:v>
                </c:pt>
                <c:pt idx="92">
                  <c:v>160.51400000000001</c:v>
                </c:pt>
                <c:pt idx="93">
                  <c:v>163.19399999999999</c:v>
                </c:pt>
                <c:pt idx="94">
                  <c:v>165.58699999999999</c:v>
                </c:pt>
                <c:pt idx="95">
                  <c:v>167.92400000000001</c:v>
                </c:pt>
                <c:pt idx="96">
                  <c:v>170.31700000000001</c:v>
                </c:pt>
                <c:pt idx="97">
                  <c:v>172.654</c:v>
                </c:pt>
                <c:pt idx="98">
                  <c:v>175.38499999999999</c:v>
                </c:pt>
                <c:pt idx="99">
                  <c:v>177.03200000000001</c:v>
                </c:pt>
                <c:pt idx="100">
                  <c:v>178.14</c:v>
                </c:pt>
                <c:pt idx="101">
                  <c:v>179.255</c:v>
                </c:pt>
                <c:pt idx="102">
                  <c:v>180.279</c:v>
                </c:pt>
                <c:pt idx="103">
                  <c:v>181.38800000000001</c:v>
                </c:pt>
                <c:pt idx="104">
                  <c:v>183.44900000000001</c:v>
                </c:pt>
                <c:pt idx="105">
                  <c:v>184.584</c:v>
                </c:pt>
                <c:pt idx="106">
                  <c:v>186.20400000000001</c:v>
                </c:pt>
                <c:pt idx="107">
                  <c:v>187.82400000000001</c:v>
                </c:pt>
                <c:pt idx="108">
                  <c:v>188.87100000000001</c:v>
                </c:pt>
                <c:pt idx="109">
                  <c:v>191.37299999999999</c:v>
                </c:pt>
                <c:pt idx="110">
                  <c:v>193.16800000000001</c:v>
                </c:pt>
                <c:pt idx="111">
                  <c:v>196.982</c:v>
                </c:pt>
                <c:pt idx="112">
                  <c:v>197.53200000000001</c:v>
                </c:pt>
                <c:pt idx="113">
                  <c:v>200.428</c:v>
                </c:pt>
                <c:pt idx="114">
                  <c:v>202.148</c:v>
                </c:pt>
                <c:pt idx="115">
                  <c:v>205.95099999999999</c:v>
                </c:pt>
                <c:pt idx="116">
                  <c:v>207.93700000000001</c:v>
                </c:pt>
                <c:pt idx="117">
                  <c:v>208.85499999999999</c:v>
                </c:pt>
                <c:pt idx="118">
                  <c:v>209.40799999999999</c:v>
                </c:pt>
                <c:pt idx="119">
                  <c:v>213.15199999999999</c:v>
                </c:pt>
                <c:pt idx="120">
                  <c:v>214.22399999999999</c:v>
                </c:pt>
                <c:pt idx="121">
                  <c:v>215.34399999999999</c:v>
                </c:pt>
                <c:pt idx="122">
                  <c:v>218.92</c:v>
                </c:pt>
                <c:pt idx="123">
                  <c:v>221.57499999999999</c:v>
                </c:pt>
                <c:pt idx="124">
                  <c:v>223.22200000000001</c:v>
                </c:pt>
                <c:pt idx="125">
                  <c:v>224.81200000000001</c:v>
                </c:pt>
                <c:pt idx="126">
                  <c:v>226.565</c:v>
                </c:pt>
                <c:pt idx="127">
                  <c:v>228.66399999999999</c:v>
                </c:pt>
                <c:pt idx="128">
                  <c:v>231.81</c:v>
                </c:pt>
                <c:pt idx="129">
                  <c:v>233.392</c:v>
                </c:pt>
                <c:pt idx="130">
                  <c:v>235.78299999999999</c:v>
                </c:pt>
                <c:pt idx="131">
                  <c:v>238.12100000000001</c:v>
                </c:pt>
                <c:pt idx="132">
                  <c:v>240.852</c:v>
                </c:pt>
                <c:pt idx="133">
                  <c:v>243.52699999999999</c:v>
                </c:pt>
                <c:pt idx="134">
                  <c:v>245.91800000000001</c:v>
                </c:pt>
                <c:pt idx="135">
                  <c:v>247.45400000000001</c:v>
                </c:pt>
                <c:pt idx="136">
                  <c:v>249.07300000000001</c:v>
                </c:pt>
                <c:pt idx="137">
                  <c:v>250.61</c:v>
                </c:pt>
                <c:pt idx="138">
                  <c:v>252.22900000000001</c:v>
                </c:pt>
                <c:pt idx="139">
                  <c:v>254.03</c:v>
                </c:pt>
                <c:pt idx="140">
                  <c:v>255.56399999999999</c:v>
                </c:pt>
                <c:pt idx="141">
                  <c:v>258.04599999999999</c:v>
                </c:pt>
                <c:pt idx="142">
                  <c:v>259.66800000000001</c:v>
                </c:pt>
                <c:pt idx="143">
                  <c:v>261.20499999999998</c:v>
                </c:pt>
                <c:pt idx="144">
                  <c:v>262.54500000000002</c:v>
                </c:pt>
                <c:pt idx="145">
                  <c:v>265.05799999999999</c:v>
                </c:pt>
                <c:pt idx="146">
                  <c:v>265.928</c:v>
                </c:pt>
                <c:pt idx="147">
                  <c:v>269.40899999999999</c:v>
                </c:pt>
                <c:pt idx="148">
                  <c:v>269.97000000000003</c:v>
                </c:pt>
                <c:pt idx="149">
                  <c:v>271.53500000000003</c:v>
                </c:pt>
                <c:pt idx="150">
                  <c:v>274.65899999999999</c:v>
                </c:pt>
                <c:pt idx="151">
                  <c:v>275.72399999999999</c:v>
                </c:pt>
                <c:pt idx="152">
                  <c:v>277.48899999999998</c:v>
                </c:pt>
                <c:pt idx="153">
                  <c:v>280.92700000000002</c:v>
                </c:pt>
                <c:pt idx="154">
                  <c:v>281.96699999999998</c:v>
                </c:pt>
                <c:pt idx="155">
                  <c:v>284.28300000000002</c:v>
                </c:pt>
                <c:pt idx="156">
                  <c:v>287.92</c:v>
                </c:pt>
                <c:pt idx="157">
                  <c:v>289.322</c:v>
                </c:pt>
                <c:pt idx="158">
                  <c:v>289.98599999999999</c:v>
                </c:pt>
                <c:pt idx="159">
                  <c:v>292.113</c:v>
                </c:pt>
                <c:pt idx="160">
                  <c:v>296.58499999999998</c:v>
                </c:pt>
                <c:pt idx="161">
                  <c:v>297.89800000000002</c:v>
                </c:pt>
                <c:pt idx="162">
                  <c:v>299.89</c:v>
                </c:pt>
                <c:pt idx="163">
                  <c:v>302.25599999999997</c:v>
                </c:pt>
                <c:pt idx="164">
                  <c:v>304.52499999999998</c:v>
                </c:pt>
                <c:pt idx="165">
                  <c:v>307.12299999999999</c:v>
                </c:pt>
                <c:pt idx="166">
                  <c:v>309.726</c:v>
                </c:pt>
                <c:pt idx="167">
                  <c:v>312.21800000000002</c:v>
                </c:pt>
                <c:pt idx="168">
                  <c:v>314.637</c:v>
                </c:pt>
                <c:pt idx="169">
                  <c:v>317.08999999999997</c:v>
                </c:pt>
                <c:pt idx="170">
                  <c:v>318.97399999999999</c:v>
                </c:pt>
                <c:pt idx="171">
                  <c:v>320.61399999999998</c:v>
                </c:pt>
                <c:pt idx="172">
                  <c:v>322.26900000000001</c:v>
                </c:pt>
                <c:pt idx="173">
                  <c:v>323.83499999999998</c:v>
                </c:pt>
                <c:pt idx="174">
                  <c:v>325.45499999999998</c:v>
                </c:pt>
                <c:pt idx="175">
                  <c:v>327.01900000000001</c:v>
                </c:pt>
                <c:pt idx="176">
                  <c:v>328.60899999999998</c:v>
                </c:pt>
                <c:pt idx="177">
                  <c:v>330.916</c:v>
                </c:pt>
                <c:pt idx="178">
                  <c:v>332.53699999999998</c:v>
                </c:pt>
                <c:pt idx="179">
                  <c:v>334.38900000000001</c:v>
                </c:pt>
                <c:pt idx="180">
                  <c:v>336.00799999999998</c:v>
                </c:pt>
                <c:pt idx="181">
                  <c:v>337.31</c:v>
                </c:pt>
                <c:pt idx="182">
                  <c:v>338.89499999999998</c:v>
                </c:pt>
                <c:pt idx="183">
                  <c:v>341.48599999999999</c:v>
                </c:pt>
                <c:pt idx="184">
                  <c:v>343.935</c:v>
                </c:pt>
                <c:pt idx="185">
                  <c:v>345.03800000000001</c:v>
                </c:pt>
                <c:pt idx="186">
                  <c:v>346.08800000000002</c:v>
                </c:pt>
                <c:pt idx="187">
                  <c:v>346.637</c:v>
                </c:pt>
                <c:pt idx="188">
                  <c:v>350.78500000000003</c:v>
                </c:pt>
                <c:pt idx="189">
                  <c:v>351.4</c:v>
                </c:pt>
                <c:pt idx="190">
                  <c:v>355.20600000000002</c:v>
                </c:pt>
                <c:pt idx="191">
                  <c:v>356.02600000000001</c:v>
                </c:pt>
                <c:pt idx="192">
                  <c:v>359.06700000000001</c:v>
                </c:pt>
                <c:pt idx="193">
                  <c:v>360.81799999999998</c:v>
                </c:pt>
                <c:pt idx="194">
                  <c:v>363.21100000000001</c:v>
                </c:pt>
                <c:pt idx="195">
                  <c:v>365.11900000000003</c:v>
                </c:pt>
                <c:pt idx="196">
                  <c:v>367.51</c:v>
                </c:pt>
                <c:pt idx="197">
                  <c:v>369.79</c:v>
                </c:pt>
                <c:pt idx="198">
                  <c:v>372.21</c:v>
                </c:pt>
                <c:pt idx="199">
                  <c:v>374.54899999999998</c:v>
                </c:pt>
                <c:pt idx="200">
                  <c:v>16.387</c:v>
                </c:pt>
                <c:pt idx="201">
                  <c:v>16.552</c:v>
                </c:pt>
                <c:pt idx="202">
                  <c:v>16.716000000000001</c:v>
                </c:pt>
                <c:pt idx="203">
                  <c:v>16.931999999999999</c:v>
                </c:pt>
                <c:pt idx="204">
                  <c:v>17.146999999999998</c:v>
                </c:pt>
                <c:pt idx="205">
                  <c:v>17.361999999999998</c:v>
                </c:pt>
                <c:pt idx="206">
                  <c:v>17.577000000000002</c:v>
                </c:pt>
                <c:pt idx="207">
                  <c:v>17.792999999999999</c:v>
                </c:pt>
                <c:pt idx="208">
                  <c:v>18.091000000000001</c:v>
                </c:pt>
                <c:pt idx="209">
                  <c:v>18.515999999999998</c:v>
                </c:pt>
                <c:pt idx="210">
                  <c:v>18.766999999999999</c:v>
                </c:pt>
                <c:pt idx="211">
                  <c:v>18.981999999999999</c:v>
                </c:pt>
                <c:pt idx="212">
                  <c:v>19.196000000000002</c:v>
                </c:pt>
                <c:pt idx="213">
                  <c:v>19.41</c:v>
                </c:pt>
                <c:pt idx="214">
                  <c:v>19.626000000000001</c:v>
                </c:pt>
                <c:pt idx="215">
                  <c:v>19.841999999999999</c:v>
                </c:pt>
                <c:pt idx="216">
                  <c:v>20.189</c:v>
                </c:pt>
                <c:pt idx="217">
                  <c:v>23.291</c:v>
                </c:pt>
                <c:pt idx="218">
                  <c:v>26.568000000000001</c:v>
                </c:pt>
                <c:pt idx="219">
                  <c:v>27.869</c:v>
                </c:pt>
                <c:pt idx="220">
                  <c:v>29.797999999999998</c:v>
                </c:pt>
                <c:pt idx="221">
                  <c:v>31.745000000000001</c:v>
                </c:pt>
                <c:pt idx="222">
                  <c:v>33.503</c:v>
                </c:pt>
                <c:pt idx="223">
                  <c:v>35.625</c:v>
                </c:pt>
                <c:pt idx="224">
                  <c:v>36.898000000000003</c:v>
                </c:pt>
                <c:pt idx="225">
                  <c:v>39.832000000000001</c:v>
                </c:pt>
                <c:pt idx="226">
                  <c:v>44.182000000000002</c:v>
                </c:pt>
                <c:pt idx="227">
                  <c:v>44.920999999999999</c:v>
                </c:pt>
                <c:pt idx="228">
                  <c:v>48.01</c:v>
                </c:pt>
                <c:pt idx="229">
                  <c:v>49.12</c:v>
                </c:pt>
                <c:pt idx="230">
                  <c:v>51.811</c:v>
                </c:pt>
                <c:pt idx="231">
                  <c:v>54.091000000000001</c:v>
                </c:pt>
                <c:pt idx="232">
                  <c:v>56.043999999999997</c:v>
                </c:pt>
                <c:pt idx="233">
                  <c:v>56.932000000000002</c:v>
                </c:pt>
                <c:pt idx="234">
                  <c:v>61.177999999999997</c:v>
                </c:pt>
                <c:pt idx="235">
                  <c:v>62.572000000000003</c:v>
                </c:pt>
                <c:pt idx="236">
                  <c:v>63.881999999999998</c:v>
                </c:pt>
                <c:pt idx="237">
                  <c:v>67.625</c:v>
                </c:pt>
                <c:pt idx="238">
                  <c:v>68.5</c:v>
                </c:pt>
                <c:pt idx="239">
                  <c:v>69.879000000000005</c:v>
                </c:pt>
                <c:pt idx="240">
                  <c:v>71.929000000000002</c:v>
                </c:pt>
                <c:pt idx="241">
                  <c:v>74.004000000000005</c:v>
                </c:pt>
                <c:pt idx="242">
                  <c:v>76.846000000000004</c:v>
                </c:pt>
                <c:pt idx="243">
                  <c:v>79.266000000000005</c:v>
                </c:pt>
                <c:pt idx="244">
                  <c:v>81.072000000000003</c:v>
                </c:pt>
                <c:pt idx="245">
                  <c:v>82.697999999999993</c:v>
                </c:pt>
                <c:pt idx="246">
                  <c:v>85.04</c:v>
                </c:pt>
                <c:pt idx="247">
                  <c:v>87.081000000000003</c:v>
                </c:pt>
                <c:pt idx="248">
                  <c:v>89.387</c:v>
                </c:pt>
                <c:pt idx="249">
                  <c:v>91.804000000000002</c:v>
                </c:pt>
                <c:pt idx="250">
                  <c:v>93.456000000000003</c:v>
                </c:pt>
                <c:pt idx="251">
                  <c:v>95.414000000000001</c:v>
                </c:pt>
                <c:pt idx="252">
                  <c:v>97.480999999999995</c:v>
                </c:pt>
                <c:pt idx="253">
                  <c:v>99.629000000000005</c:v>
                </c:pt>
                <c:pt idx="254">
                  <c:v>101.798</c:v>
                </c:pt>
                <c:pt idx="255">
                  <c:v>103.845</c:v>
                </c:pt>
                <c:pt idx="256">
                  <c:v>105.407</c:v>
                </c:pt>
                <c:pt idx="257">
                  <c:v>107.029</c:v>
                </c:pt>
                <c:pt idx="258">
                  <c:v>108.988</c:v>
                </c:pt>
                <c:pt idx="259">
                  <c:v>110.548</c:v>
                </c:pt>
                <c:pt idx="260">
                  <c:v>111.83199999999999</c:v>
                </c:pt>
                <c:pt idx="261">
                  <c:v>113.224</c:v>
                </c:pt>
                <c:pt idx="262">
                  <c:v>116.804</c:v>
                </c:pt>
                <c:pt idx="263">
                  <c:v>119.08199999999999</c:v>
                </c:pt>
                <c:pt idx="264">
                  <c:v>120.486</c:v>
                </c:pt>
                <c:pt idx="265">
                  <c:v>121.58799999999999</c:v>
                </c:pt>
                <c:pt idx="266">
                  <c:v>123.56100000000001</c:v>
                </c:pt>
                <c:pt idx="267">
                  <c:v>125.601</c:v>
                </c:pt>
                <c:pt idx="268">
                  <c:v>126.235</c:v>
                </c:pt>
                <c:pt idx="269">
                  <c:v>130.262</c:v>
                </c:pt>
                <c:pt idx="270">
                  <c:v>131.273</c:v>
                </c:pt>
                <c:pt idx="271">
                  <c:v>133.01</c:v>
                </c:pt>
                <c:pt idx="272">
                  <c:v>134.29400000000001</c:v>
                </c:pt>
                <c:pt idx="273">
                  <c:v>135.28399999999999</c:v>
                </c:pt>
                <c:pt idx="274">
                  <c:v>138.13499999999999</c:v>
                </c:pt>
                <c:pt idx="275">
                  <c:v>139.37799999999999</c:v>
                </c:pt>
                <c:pt idx="276">
                  <c:v>142.405</c:v>
                </c:pt>
                <c:pt idx="277">
                  <c:v>142.97800000000001</c:v>
                </c:pt>
                <c:pt idx="278">
                  <c:v>147.69200000000001</c:v>
                </c:pt>
                <c:pt idx="279">
                  <c:v>150.09200000000001</c:v>
                </c:pt>
                <c:pt idx="280">
                  <c:v>152.71299999999999</c:v>
                </c:pt>
                <c:pt idx="281">
                  <c:v>154.18199999999999</c:v>
                </c:pt>
                <c:pt idx="282">
                  <c:v>156.46899999999999</c:v>
                </c:pt>
                <c:pt idx="283">
                  <c:v>158.88999999999999</c:v>
                </c:pt>
                <c:pt idx="284">
                  <c:v>161.05600000000001</c:v>
                </c:pt>
                <c:pt idx="285">
                  <c:v>163.477</c:v>
                </c:pt>
                <c:pt idx="286">
                  <c:v>165.815</c:v>
                </c:pt>
                <c:pt idx="287">
                  <c:v>168.20599999999999</c:v>
                </c:pt>
                <c:pt idx="288">
                  <c:v>170.54499999999999</c:v>
                </c:pt>
                <c:pt idx="289">
                  <c:v>172.935</c:v>
                </c:pt>
                <c:pt idx="290">
                  <c:v>174.584</c:v>
                </c:pt>
                <c:pt idx="291">
                  <c:v>176.41499999999999</c:v>
                </c:pt>
                <c:pt idx="292">
                  <c:v>178.108</c:v>
                </c:pt>
                <c:pt idx="293">
                  <c:v>179.72900000000001</c:v>
                </c:pt>
                <c:pt idx="294">
                  <c:v>181.321</c:v>
                </c:pt>
                <c:pt idx="295">
                  <c:v>182.21799999999999</c:v>
                </c:pt>
                <c:pt idx="296">
                  <c:v>183.733</c:v>
                </c:pt>
                <c:pt idx="297">
                  <c:v>186.58699999999999</c:v>
                </c:pt>
                <c:pt idx="298">
                  <c:v>188.23099999999999</c:v>
                </c:pt>
                <c:pt idx="299">
                  <c:v>189.761</c:v>
                </c:pt>
                <c:pt idx="300">
                  <c:v>190.82499999999999</c:v>
                </c:pt>
                <c:pt idx="301">
                  <c:v>191.56700000000001</c:v>
                </c:pt>
                <c:pt idx="302">
                  <c:v>193.08199999999999</c:v>
                </c:pt>
                <c:pt idx="303">
                  <c:v>195.51900000000001</c:v>
                </c:pt>
                <c:pt idx="304">
                  <c:v>198.584</c:v>
                </c:pt>
                <c:pt idx="305">
                  <c:v>200.42500000000001</c:v>
                </c:pt>
                <c:pt idx="306">
                  <c:v>203.786</c:v>
                </c:pt>
                <c:pt idx="307">
                  <c:v>206.69200000000001</c:v>
                </c:pt>
                <c:pt idx="308">
                  <c:v>207.59200000000001</c:v>
                </c:pt>
                <c:pt idx="309">
                  <c:v>208.696</c:v>
                </c:pt>
                <c:pt idx="310">
                  <c:v>210.221</c:v>
                </c:pt>
                <c:pt idx="311">
                  <c:v>212.84700000000001</c:v>
                </c:pt>
                <c:pt idx="312">
                  <c:v>216.82300000000001</c:v>
                </c:pt>
                <c:pt idx="313">
                  <c:v>218.94499999999999</c:v>
                </c:pt>
                <c:pt idx="314">
                  <c:v>220.55199999999999</c:v>
                </c:pt>
                <c:pt idx="315">
                  <c:v>223.577</c:v>
                </c:pt>
                <c:pt idx="316">
                  <c:v>226.24299999999999</c:v>
                </c:pt>
                <c:pt idx="317">
                  <c:v>227.18799999999999</c:v>
                </c:pt>
                <c:pt idx="318">
                  <c:v>228.61699999999999</c:v>
                </c:pt>
                <c:pt idx="319">
                  <c:v>230.887</c:v>
                </c:pt>
                <c:pt idx="320">
                  <c:v>233.74</c:v>
                </c:pt>
                <c:pt idx="321">
                  <c:v>236.131</c:v>
                </c:pt>
                <c:pt idx="322">
                  <c:v>238.47</c:v>
                </c:pt>
                <c:pt idx="323">
                  <c:v>241.22900000000001</c:v>
                </c:pt>
                <c:pt idx="324">
                  <c:v>242.876</c:v>
                </c:pt>
                <c:pt idx="325">
                  <c:v>245.26900000000001</c:v>
                </c:pt>
                <c:pt idx="326">
                  <c:v>246.834</c:v>
                </c:pt>
                <c:pt idx="327">
                  <c:v>248.483</c:v>
                </c:pt>
                <c:pt idx="328">
                  <c:v>250.047</c:v>
                </c:pt>
                <c:pt idx="329">
                  <c:v>251.667</c:v>
                </c:pt>
                <c:pt idx="330">
                  <c:v>253.41499999999999</c:v>
                </c:pt>
                <c:pt idx="331">
                  <c:v>255.08699999999999</c:v>
                </c:pt>
                <c:pt idx="332">
                  <c:v>257.137</c:v>
                </c:pt>
                <c:pt idx="333">
                  <c:v>258.75799999999998</c:v>
                </c:pt>
                <c:pt idx="334">
                  <c:v>260.32400000000001</c:v>
                </c:pt>
                <c:pt idx="335">
                  <c:v>262.14400000000001</c:v>
                </c:pt>
                <c:pt idx="336">
                  <c:v>263.67899999999997</c:v>
                </c:pt>
                <c:pt idx="337">
                  <c:v>264.78399999999999</c:v>
                </c:pt>
                <c:pt idx="338">
                  <c:v>267.541</c:v>
                </c:pt>
                <c:pt idx="339">
                  <c:v>268.24700000000001</c:v>
                </c:pt>
                <c:pt idx="340">
                  <c:v>271.02999999999997</c:v>
                </c:pt>
                <c:pt idx="341">
                  <c:v>273.26299999999998</c:v>
                </c:pt>
                <c:pt idx="342">
                  <c:v>274.62599999999998</c:v>
                </c:pt>
                <c:pt idx="343">
                  <c:v>275.44600000000003</c:v>
                </c:pt>
                <c:pt idx="344">
                  <c:v>277.46300000000002</c:v>
                </c:pt>
                <c:pt idx="345">
                  <c:v>280.142</c:v>
                </c:pt>
                <c:pt idx="346">
                  <c:v>282.57600000000002</c:v>
                </c:pt>
                <c:pt idx="347">
                  <c:v>284.48</c:v>
                </c:pt>
                <c:pt idx="348">
                  <c:v>285.84899999999999</c:v>
                </c:pt>
                <c:pt idx="349">
                  <c:v>287.35599999999999</c:v>
                </c:pt>
                <c:pt idx="350">
                  <c:v>291.81700000000001</c:v>
                </c:pt>
                <c:pt idx="351">
                  <c:v>293.94099999999997</c:v>
                </c:pt>
                <c:pt idx="352">
                  <c:v>296.35500000000002</c:v>
                </c:pt>
                <c:pt idx="353">
                  <c:v>299.03800000000001</c:v>
                </c:pt>
                <c:pt idx="354">
                  <c:v>301.255</c:v>
                </c:pt>
                <c:pt idx="355">
                  <c:v>303.82400000000001</c:v>
                </c:pt>
                <c:pt idx="356">
                  <c:v>306.43799999999999</c:v>
                </c:pt>
                <c:pt idx="357">
                  <c:v>308.80099999999999</c:v>
                </c:pt>
                <c:pt idx="358">
                  <c:v>310.44900000000001</c:v>
                </c:pt>
                <c:pt idx="359">
                  <c:v>312.786</c:v>
                </c:pt>
                <c:pt idx="360">
                  <c:v>315.06400000000002</c:v>
                </c:pt>
                <c:pt idx="361">
                  <c:v>317.39999999999998</c:v>
                </c:pt>
                <c:pt idx="362">
                  <c:v>320.07499999999999</c:v>
                </c:pt>
                <c:pt idx="363">
                  <c:v>321.70400000000001</c:v>
                </c:pt>
                <c:pt idx="364">
                  <c:v>323.26600000000002</c:v>
                </c:pt>
                <c:pt idx="365">
                  <c:v>324.85899999999998</c:v>
                </c:pt>
                <c:pt idx="366">
                  <c:v>326.42200000000003</c:v>
                </c:pt>
                <c:pt idx="367">
                  <c:v>328.04199999999997</c:v>
                </c:pt>
                <c:pt idx="368">
                  <c:v>329.608</c:v>
                </c:pt>
                <c:pt idx="369">
                  <c:v>332.029</c:v>
                </c:pt>
                <c:pt idx="370">
                  <c:v>333.42099999999999</c:v>
                </c:pt>
                <c:pt idx="371">
                  <c:v>335.06900000000002</c:v>
                </c:pt>
                <c:pt idx="372">
                  <c:v>336.63400000000001</c:v>
                </c:pt>
                <c:pt idx="373">
                  <c:v>338.90300000000002</c:v>
                </c:pt>
                <c:pt idx="374">
                  <c:v>339.971</c:v>
                </c:pt>
                <c:pt idx="375">
                  <c:v>340.62299999999999</c:v>
                </c:pt>
                <c:pt idx="376">
                  <c:v>341.584</c:v>
                </c:pt>
                <c:pt idx="377">
                  <c:v>343.92700000000002</c:v>
                </c:pt>
                <c:pt idx="378">
                  <c:v>344.57900000000001</c:v>
                </c:pt>
                <c:pt idx="379">
                  <c:v>348.74700000000001</c:v>
                </c:pt>
                <c:pt idx="380">
                  <c:v>349.49299999999999</c:v>
                </c:pt>
                <c:pt idx="381">
                  <c:v>353.33100000000002</c:v>
                </c:pt>
                <c:pt idx="382">
                  <c:v>354.053</c:v>
                </c:pt>
                <c:pt idx="383">
                  <c:v>358.04399999999998</c:v>
                </c:pt>
                <c:pt idx="384">
                  <c:v>361.69099999999997</c:v>
                </c:pt>
                <c:pt idx="385">
                  <c:v>363.99099999999999</c:v>
                </c:pt>
                <c:pt idx="386">
                  <c:v>365.98899999999998</c:v>
                </c:pt>
                <c:pt idx="387">
                  <c:v>368.37799999999999</c:v>
                </c:pt>
                <c:pt idx="388">
                  <c:v>370.63</c:v>
                </c:pt>
                <c:pt idx="389">
                  <c:v>373.02199999999999</c:v>
                </c:pt>
                <c:pt idx="390">
                  <c:v>375.09399999999999</c:v>
                </c:pt>
                <c:pt idx="391">
                  <c:v>376.68400000000003</c:v>
                </c:pt>
                <c:pt idx="392">
                  <c:v>377.90199999999999</c:v>
                </c:pt>
                <c:pt idx="393">
                  <c:v>379.49299999999999</c:v>
                </c:pt>
                <c:pt idx="394">
                  <c:v>381.01499999999999</c:v>
                </c:pt>
                <c:pt idx="395">
                  <c:v>381.88900000000001</c:v>
                </c:pt>
                <c:pt idx="396">
                  <c:v>383.452</c:v>
                </c:pt>
                <c:pt idx="397">
                  <c:v>385.38</c:v>
                </c:pt>
                <c:pt idx="398">
                  <c:v>387.80599999999998</c:v>
                </c:pt>
                <c:pt idx="399">
                  <c:v>389.11</c:v>
                </c:pt>
                <c:pt idx="400">
                  <c:v>46.948</c:v>
                </c:pt>
                <c:pt idx="401">
                  <c:v>47.112000000000002</c:v>
                </c:pt>
                <c:pt idx="402">
                  <c:v>47.417999999999999</c:v>
                </c:pt>
                <c:pt idx="403">
                  <c:v>48.005000000000003</c:v>
                </c:pt>
                <c:pt idx="404">
                  <c:v>48.621000000000002</c:v>
                </c:pt>
                <c:pt idx="405">
                  <c:v>49.164999999999999</c:v>
                </c:pt>
                <c:pt idx="406">
                  <c:v>49.561999999999998</c:v>
                </c:pt>
                <c:pt idx="407">
                  <c:v>49.972999999999999</c:v>
                </c:pt>
                <c:pt idx="408">
                  <c:v>50.369</c:v>
                </c:pt>
                <c:pt idx="409">
                  <c:v>50.792999999999999</c:v>
                </c:pt>
                <c:pt idx="410">
                  <c:v>51.264000000000003</c:v>
                </c:pt>
                <c:pt idx="411">
                  <c:v>51.661999999999999</c:v>
                </c:pt>
                <c:pt idx="412">
                  <c:v>51.912999999999997</c:v>
                </c:pt>
                <c:pt idx="413">
                  <c:v>52.128</c:v>
                </c:pt>
                <c:pt idx="414">
                  <c:v>52.344000000000001</c:v>
                </c:pt>
                <c:pt idx="415">
                  <c:v>52.561</c:v>
                </c:pt>
                <c:pt idx="416">
                  <c:v>55.009</c:v>
                </c:pt>
                <c:pt idx="417">
                  <c:v>55.292999999999999</c:v>
                </c:pt>
                <c:pt idx="418">
                  <c:v>58.412999999999997</c:v>
                </c:pt>
                <c:pt idx="419">
                  <c:v>60.552999999999997</c:v>
                </c:pt>
                <c:pt idx="420">
                  <c:v>62.658999999999999</c:v>
                </c:pt>
                <c:pt idx="421">
                  <c:v>63.29</c:v>
                </c:pt>
                <c:pt idx="422">
                  <c:v>66.540999999999997</c:v>
                </c:pt>
                <c:pt idx="423">
                  <c:v>67.602999999999994</c:v>
                </c:pt>
                <c:pt idx="424">
                  <c:v>73.227000000000004</c:v>
                </c:pt>
                <c:pt idx="425">
                  <c:v>74.513999999999996</c:v>
                </c:pt>
                <c:pt idx="426">
                  <c:v>77.442999999999998</c:v>
                </c:pt>
                <c:pt idx="427">
                  <c:v>78.497</c:v>
                </c:pt>
                <c:pt idx="428">
                  <c:v>79.468000000000004</c:v>
                </c:pt>
                <c:pt idx="429">
                  <c:v>80.918999999999997</c:v>
                </c:pt>
                <c:pt idx="430">
                  <c:v>83.656000000000006</c:v>
                </c:pt>
                <c:pt idx="431">
                  <c:v>85.155000000000001</c:v>
                </c:pt>
                <c:pt idx="432">
                  <c:v>88.638000000000005</c:v>
                </c:pt>
                <c:pt idx="433">
                  <c:v>90.972999999999999</c:v>
                </c:pt>
                <c:pt idx="434">
                  <c:v>92.777000000000001</c:v>
                </c:pt>
                <c:pt idx="435">
                  <c:v>94.468999999999994</c:v>
                </c:pt>
                <c:pt idx="436">
                  <c:v>97.066000000000003</c:v>
                </c:pt>
                <c:pt idx="437">
                  <c:v>99.116</c:v>
                </c:pt>
                <c:pt idx="438">
                  <c:v>101.453</c:v>
                </c:pt>
                <c:pt idx="439">
                  <c:v>103.018</c:v>
                </c:pt>
                <c:pt idx="440">
                  <c:v>105.896</c:v>
                </c:pt>
                <c:pt idx="441">
                  <c:v>107.462</c:v>
                </c:pt>
                <c:pt idx="442">
                  <c:v>108.83</c:v>
                </c:pt>
                <c:pt idx="443">
                  <c:v>110.392</c:v>
                </c:pt>
                <c:pt idx="444">
                  <c:v>112.673</c:v>
                </c:pt>
                <c:pt idx="445">
                  <c:v>114.744</c:v>
                </c:pt>
                <c:pt idx="446">
                  <c:v>116.88</c:v>
                </c:pt>
                <c:pt idx="447">
                  <c:v>118.387</c:v>
                </c:pt>
                <c:pt idx="448">
                  <c:v>120.70699999999999</c:v>
                </c:pt>
                <c:pt idx="449">
                  <c:v>121.911</c:v>
                </c:pt>
                <c:pt idx="450">
                  <c:v>123.812</c:v>
                </c:pt>
                <c:pt idx="451">
                  <c:v>125.754</c:v>
                </c:pt>
                <c:pt idx="452">
                  <c:v>127.416</c:v>
                </c:pt>
                <c:pt idx="453">
                  <c:v>129.54300000000001</c:v>
                </c:pt>
                <c:pt idx="454">
                  <c:v>131.29300000000001</c:v>
                </c:pt>
                <c:pt idx="455">
                  <c:v>132.691</c:v>
                </c:pt>
                <c:pt idx="456">
                  <c:v>135.53399999999999</c:v>
                </c:pt>
                <c:pt idx="457">
                  <c:v>138.31299999999999</c:v>
                </c:pt>
                <c:pt idx="458">
                  <c:v>139.761</c:v>
                </c:pt>
                <c:pt idx="459">
                  <c:v>140.595</c:v>
                </c:pt>
                <c:pt idx="460">
                  <c:v>143.73599999999999</c:v>
                </c:pt>
                <c:pt idx="461">
                  <c:v>145.02600000000001</c:v>
                </c:pt>
                <c:pt idx="462">
                  <c:v>149.23699999999999</c:v>
                </c:pt>
                <c:pt idx="463">
                  <c:v>150.65799999999999</c:v>
                </c:pt>
                <c:pt idx="464">
                  <c:v>152.934</c:v>
                </c:pt>
                <c:pt idx="465">
                  <c:v>156.30600000000001</c:v>
                </c:pt>
                <c:pt idx="466">
                  <c:v>158.69800000000001</c:v>
                </c:pt>
                <c:pt idx="467">
                  <c:v>160.84399999999999</c:v>
                </c:pt>
                <c:pt idx="468">
                  <c:v>163.22800000000001</c:v>
                </c:pt>
                <c:pt idx="469">
                  <c:v>165.54300000000001</c:v>
                </c:pt>
                <c:pt idx="470">
                  <c:v>167.95699999999999</c:v>
                </c:pt>
                <c:pt idx="471">
                  <c:v>170.27</c:v>
                </c:pt>
                <c:pt idx="472">
                  <c:v>171.91399999999999</c:v>
                </c:pt>
                <c:pt idx="473">
                  <c:v>173.61099999999999</c:v>
                </c:pt>
                <c:pt idx="474">
                  <c:v>175.43799999999999</c:v>
                </c:pt>
                <c:pt idx="475">
                  <c:v>177.34200000000001</c:v>
                </c:pt>
                <c:pt idx="476">
                  <c:v>178.96100000000001</c:v>
                </c:pt>
                <c:pt idx="477">
                  <c:v>180.52600000000001</c:v>
                </c:pt>
                <c:pt idx="478">
                  <c:v>181.881</c:v>
                </c:pt>
                <c:pt idx="479">
                  <c:v>184.11</c:v>
                </c:pt>
                <c:pt idx="480">
                  <c:v>185.904</c:v>
                </c:pt>
                <c:pt idx="481">
                  <c:v>187.46799999999999</c:v>
                </c:pt>
                <c:pt idx="482">
                  <c:v>189.047</c:v>
                </c:pt>
                <c:pt idx="483">
                  <c:v>190.09800000000001</c:v>
                </c:pt>
                <c:pt idx="484">
                  <c:v>192.40100000000001</c:v>
                </c:pt>
                <c:pt idx="485">
                  <c:v>194.20500000000001</c:v>
                </c:pt>
                <c:pt idx="486">
                  <c:v>196.04599999999999</c:v>
                </c:pt>
                <c:pt idx="487">
                  <c:v>198.762</c:v>
                </c:pt>
                <c:pt idx="488">
                  <c:v>199.75700000000001</c:v>
                </c:pt>
                <c:pt idx="489">
                  <c:v>202.667</c:v>
                </c:pt>
                <c:pt idx="490">
                  <c:v>203.73400000000001</c:v>
                </c:pt>
                <c:pt idx="491">
                  <c:v>204.28200000000001</c:v>
                </c:pt>
                <c:pt idx="492">
                  <c:v>206.578</c:v>
                </c:pt>
                <c:pt idx="493">
                  <c:v>210.691</c:v>
                </c:pt>
                <c:pt idx="494">
                  <c:v>212.47900000000001</c:v>
                </c:pt>
                <c:pt idx="495">
                  <c:v>214.142</c:v>
                </c:pt>
                <c:pt idx="496">
                  <c:v>215.75</c:v>
                </c:pt>
                <c:pt idx="497">
                  <c:v>217.31200000000001</c:v>
                </c:pt>
                <c:pt idx="498">
                  <c:v>220.11699999999999</c:v>
                </c:pt>
                <c:pt idx="499">
                  <c:v>222.09800000000001</c:v>
                </c:pt>
                <c:pt idx="500">
                  <c:v>224.49100000000001</c:v>
                </c:pt>
                <c:pt idx="501">
                  <c:v>226.13800000000001</c:v>
                </c:pt>
                <c:pt idx="502">
                  <c:v>229.262</c:v>
                </c:pt>
                <c:pt idx="503">
                  <c:v>230.886</c:v>
                </c:pt>
                <c:pt idx="504">
                  <c:v>233.863</c:v>
                </c:pt>
                <c:pt idx="505">
                  <c:v>236.21</c:v>
                </c:pt>
                <c:pt idx="506">
                  <c:v>238.57499999999999</c:v>
                </c:pt>
                <c:pt idx="507">
                  <c:v>240.22200000000001</c:v>
                </c:pt>
                <c:pt idx="508">
                  <c:v>242.95400000000001</c:v>
                </c:pt>
                <c:pt idx="509">
                  <c:v>245.268</c:v>
                </c:pt>
                <c:pt idx="510">
                  <c:v>247.68299999999999</c:v>
                </c:pt>
                <c:pt idx="511">
                  <c:v>250.01400000000001</c:v>
                </c:pt>
                <c:pt idx="512">
                  <c:v>252.43799999999999</c:v>
                </c:pt>
                <c:pt idx="513">
                  <c:v>253.542</c:v>
                </c:pt>
                <c:pt idx="514">
                  <c:v>255.09299999999999</c:v>
                </c:pt>
                <c:pt idx="515">
                  <c:v>256.255</c:v>
                </c:pt>
                <c:pt idx="516">
                  <c:v>257.74900000000002</c:v>
                </c:pt>
                <c:pt idx="517">
                  <c:v>259.37</c:v>
                </c:pt>
                <c:pt idx="518">
                  <c:v>260.99</c:v>
                </c:pt>
                <c:pt idx="519">
                  <c:v>262.88499999999999</c:v>
                </c:pt>
                <c:pt idx="520">
                  <c:v>264.423</c:v>
                </c:pt>
                <c:pt idx="521">
                  <c:v>265.61799999999999</c:v>
                </c:pt>
                <c:pt idx="522">
                  <c:v>266.72399999999999</c:v>
                </c:pt>
                <c:pt idx="523">
                  <c:v>271.49299999999999</c:v>
                </c:pt>
                <c:pt idx="524">
                  <c:v>272.04199999999997</c:v>
                </c:pt>
                <c:pt idx="525">
                  <c:v>274.089</c:v>
                </c:pt>
                <c:pt idx="526">
                  <c:v>277.43599999999998</c:v>
                </c:pt>
                <c:pt idx="527">
                  <c:v>277.98599999999999</c:v>
                </c:pt>
                <c:pt idx="528">
                  <c:v>278.53399999999999</c:v>
                </c:pt>
                <c:pt idx="529">
                  <c:v>282.38600000000002</c:v>
                </c:pt>
                <c:pt idx="530">
                  <c:v>283.00200000000001</c:v>
                </c:pt>
                <c:pt idx="531">
                  <c:v>285.14</c:v>
                </c:pt>
                <c:pt idx="532">
                  <c:v>287.63600000000002</c:v>
                </c:pt>
                <c:pt idx="533">
                  <c:v>291.74</c:v>
                </c:pt>
                <c:pt idx="534">
                  <c:v>293.01499999999999</c:v>
                </c:pt>
                <c:pt idx="535">
                  <c:v>294.24099999999999</c:v>
                </c:pt>
                <c:pt idx="536">
                  <c:v>296.15899999999999</c:v>
                </c:pt>
                <c:pt idx="537">
                  <c:v>298.20800000000003</c:v>
                </c:pt>
                <c:pt idx="538">
                  <c:v>301.25200000000001</c:v>
                </c:pt>
                <c:pt idx="539">
                  <c:v>303.51</c:v>
                </c:pt>
                <c:pt idx="540">
                  <c:v>305.55900000000003</c:v>
                </c:pt>
                <c:pt idx="541">
                  <c:v>307.95299999999997</c:v>
                </c:pt>
                <c:pt idx="542">
                  <c:v>310.62700000000001</c:v>
                </c:pt>
                <c:pt idx="543">
                  <c:v>313.04899999999998</c:v>
                </c:pt>
                <c:pt idx="544">
                  <c:v>315.327</c:v>
                </c:pt>
                <c:pt idx="545">
                  <c:v>317.75</c:v>
                </c:pt>
                <c:pt idx="546">
                  <c:v>319.39600000000002</c:v>
                </c:pt>
                <c:pt idx="547">
                  <c:v>321.79899999999998</c:v>
                </c:pt>
                <c:pt idx="548">
                  <c:v>324.13600000000002</c:v>
                </c:pt>
                <c:pt idx="549">
                  <c:v>325.78100000000001</c:v>
                </c:pt>
                <c:pt idx="550">
                  <c:v>327.34699999999998</c:v>
                </c:pt>
                <c:pt idx="551">
                  <c:v>328.995</c:v>
                </c:pt>
                <c:pt idx="552">
                  <c:v>330.53300000000002</c:v>
                </c:pt>
                <c:pt idx="553">
                  <c:v>332.18</c:v>
                </c:pt>
                <c:pt idx="554">
                  <c:v>333.60300000000001</c:v>
                </c:pt>
                <c:pt idx="555">
                  <c:v>335.98</c:v>
                </c:pt>
                <c:pt idx="556">
                  <c:v>337.24099999999999</c:v>
                </c:pt>
                <c:pt idx="557">
                  <c:v>338.84</c:v>
                </c:pt>
                <c:pt idx="558">
                  <c:v>339.89299999999997</c:v>
                </c:pt>
                <c:pt idx="559">
                  <c:v>342.09100000000001</c:v>
                </c:pt>
                <c:pt idx="560">
                  <c:v>343.214</c:v>
                </c:pt>
                <c:pt idx="561">
                  <c:v>345.77499999999998</c:v>
                </c:pt>
                <c:pt idx="562">
                  <c:v>347.28800000000001</c:v>
                </c:pt>
                <c:pt idx="563">
                  <c:v>349.12700000000001</c:v>
                </c:pt>
                <c:pt idx="564">
                  <c:v>350.00299999999999</c:v>
                </c:pt>
                <c:pt idx="565">
                  <c:v>354.65199999999999</c:v>
                </c:pt>
                <c:pt idx="566">
                  <c:v>355.72699999999998</c:v>
                </c:pt>
                <c:pt idx="567">
                  <c:v>356.56099999999998</c:v>
                </c:pt>
                <c:pt idx="568">
                  <c:v>359.32900000000001</c:v>
                </c:pt>
                <c:pt idx="569">
                  <c:v>361.39499999999998</c:v>
                </c:pt>
                <c:pt idx="570">
                  <c:v>363.73</c:v>
                </c:pt>
                <c:pt idx="571">
                  <c:v>366.98599999999999</c:v>
                </c:pt>
                <c:pt idx="572">
                  <c:v>369.322</c:v>
                </c:pt>
                <c:pt idx="573">
                  <c:v>371.83</c:v>
                </c:pt>
                <c:pt idx="574">
                  <c:v>374.16800000000001</c:v>
                </c:pt>
                <c:pt idx="575">
                  <c:v>375.86399999999998</c:v>
                </c:pt>
                <c:pt idx="576">
                  <c:v>377.74200000000002</c:v>
                </c:pt>
                <c:pt idx="577">
                  <c:v>379.35399999999998</c:v>
                </c:pt>
                <c:pt idx="578">
                  <c:v>380.91500000000002</c:v>
                </c:pt>
                <c:pt idx="579">
                  <c:v>383.29899999999998</c:v>
                </c:pt>
                <c:pt idx="580">
                  <c:v>384.51799999999997</c:v>
                </c:pt>
                <c:pt idx="581">
                  <c:v>385.709</c:v>
                </c:pt>
                <c:pt idx="582">
                  <c:v>386.51499999999999</c:v>
                </c:pt>
                <c:pt idx="583">
                  <c:v>390.24</c:v>
                </c:pt>
                <c:pt idx="584">
                  <c:v>393.10199999999998</c:v>
                </c:pt>
                <c:pt idx="585">
                  <c:v>393.90699999999998</c:v>
                </c:pt>
                <c:pt idx="586">
                  <c:v>397.25700000000001</c:v>
                </c:pt>
                <c:pt idx="587">
                  <c:v>398.06299999999999</c:v>
                </c:pt>
                <c:pt idx="588">
                  <c:v>399.40499999999997</c:v>
                </c:pt>
                <c:pt idx="589">
                  <c:v>400.97500000000002</c:v>
                </c:pt>
                <c:pt idx="590">
                  <c:v>403.899</c:v>
                </c:pt>
                <c:pt idx="591">
                  <c:v>406.52300000000002</c:v>
                </c:pt>
                <c:pt idx="592">
                  <c:v>407.32799999999997</c:v>
                </c:pt>
                <c:pt idx="593">
                  <c:v>409.529</c:v>
                </c:pt>
                <c:pt idx="594">
                  <c:v>412.35</c:v>
                </c:pt>
                <c:pt idx="595">
                  <c:v>413.82499999999999</c:v>
                </c:pt>
                <c:pt idx="596">
                  <c:v>415.46699999999998</c:v>
                </c:pt>
                <c:pt idx="597">
                  <c:v>417.76499999999999</c:v>
                </c:pt>
                <c:pt idx="598">
                  <c:v>419.93900000000002</c:v>
                </c:pt>
                <c:pt idx="599">
                  <c:v>421.68799999999999</c:v>
                </c:pt>
              </c:numCache>
            </c:numRef>
          </c:xVal>
          <c:yVal>
            <c:numRef>
              <c:f>Sheet5!$C$2:$C$601</c:f>
              <c:numCache>
                <c:formatCode>General</c:formatCode>
                <c:ptCount val="600"/>
                <c:pt idx="200">
                  <c:v>459</c:v>
                </c:pt>
                <c:pt idx="201">
                  <c:v>693</c:v>
                </c:pt>
                <c:pt idx="202">
                  <c:v>693</c:v>
                </c:pt>
                <c:pt idx="203">
                  <c:v>937</c:v>
                </c:pt>
                <c:pt idx="204">
                  <c:v>937</c:v>
                </c:pt>
                <c:pt idx="205">
                  <c:v>937</c:v>
                </c:pt>
                <c:pt idx="206">
                  <c:v>937</c:v>
                </c:pt>
                <c:pt idx="207">
                  <c:v>937</c:v>
                </c:pt>
                <c:pt idx="208">
                  <c:v>937</c:v>
                </c:pt>
                <c:pt idx="209">
                  <c:v>937</c:v>
                </c:pt>
                <c:pt idx="210">
                  <c:v>937</c:v>
                </c:pt>
                <c:pt idx="211">
                  <c:v>937</c:v>
                </c:pt>
                <c:pt idx="212">
                  <c:v>937</c:v>
                </c:pt>
                <c:pt idx="213">
                  <c:v>937</c:v>
                </c:pt>
                <c:pt idx="214">
                  <c:v>937</c:v>
                </c:pt>
                <c:pt idx="215">
                  <c:v>937</c:v>
                </c:pt>
                <c:pt idx="216">
                  <c:v>1270</c:v>
                </c:pt>
                <c:pt idx="217">
                  <c:v>1270</c:v>
                </c:pt>
                <c:pt idx="218">
                  <c:v>1745</c:v>
                </c:pt>
                <c:pt idx="219">
                  <c:v>1745</c:v>
                </c:pt>
                <c:pt idx="220">
                  <c:v>1745</c:v>
                </c:pt>
                <c:pt idx="221">
                  <c:v>1745</c:v>
                </c:pt>
                <c:pt idx="222">
                  <c:v>1745</c:v>
                </c:pt>
                <c:pt idx="223">
                  <c:v>1745</c:v>
                </c:pt>
                <c:pt idx="224">
                  <c:v>1745</c:v>
                </c:pt>
                <c:pt idx="225">
                  <c:v>1745</c:v>
                </c:pt>
                <c:pt idx="226">
                  <c:v>1745</c:v>
                </c:pt>
                <c:pt idx="227">
                  <c:v>1745</c:v>
                </c:pt>
                <c:pt idx="228">
                  <c:v>1745</c:v>
                </c:pt>
                <c:pt idx="229">
                  <c:v>1745</c:v>
                </c:pt>
                <c:pt idx="230">
                  <c:v>1745</c:v>
                </c:pt>
                <c:pt idx="231">
                  <c:v>2536</c:v>
                </c:pt>
                <c:pt idx="232">
                  <c:v>2536</c:v>
                </c:pt>
                <c:pt idx="233">
                  <c:v>3758</c:v>
                </c:pt>
                <c:pt idx="234">
                  <c:v>3758</c:v>
                </c:pt>
                <c:pt idx="235">
                  <c:v>3758</c:v>
                </c:pt>
                <c:pt idx="236">
                  <c:v>3758</c:v>
                </c:pt>
                <c:pt idx="237">
                  <c:v>3758</c:v>
                </c:pt>
                <c:pt idx="238">
                  <c:v>3758</c:v>
                </c:pt>
                <c:pt idx="239">
                  <c:v>3758</c:v>
                </c:pt>
                <c:pt idx="240">
                  <c:v>3758</c:v>
                </c:pt>
                <c:pt idx="241">
                  <c:v>3758</c:v>
                </c:pt>
                <c:pt idx="242">
                  <c:v>3758</c:v>
                </c:pt>
                <c:pt idx="243">
                  <c:v>3758</c:v>
                </c:pt>
                <c:pt idx="244">
                  <c:v>3758</c:v>
                </c:pt>
                <c:pt idx="245">
                  <c:v>3758</c:v>
                </c:pt>
                <c:pt idx="246">
                  <c:v>3758</c:v>
                </c:pt>
                <c:pt idx="247">
                  <c:v>3758</c:v>
                </c:pt>
                <c:pt idx="248">
                  <c:v>3758</c:v>
                </c:pt>
                <c:pt idx="249">
                  <c:v>3758</c:v>
                </c:pt>
                <c:pt idx="250">
                  <c:v>3758</c:v>
                </c:pt>
                <c:pt idx="251">
                  <c:v>3758</c:v>
                </c:pt>
                <c:pt idx="252">
                  <c:v>3758</c:v>
                </c:pt>
                <c:pt idx="253">
                  <c:v>3758</c:v>
                </c:pt>
                <c:pt idx="254">
                  <c:v>3758</c:v>
                </c:pt>
                <c:pt idx="255">
                  <c:v>3758</c:v>
                </c:pt>
                <c:pt idx="256">
                  <c:v>3758</c:v>
                </c:pt>
                <c:pt idx="257">
                  <c:v>2536</c:v>
                </c:pt>
                <c:pt idx="258">
                  <c:v>2536</c:v>
                </c:pt>
                <c:pt idx="259">
                  <c:v>2536</c:v>
                </c:pt>
                <c:pt idx="260">
                  <c:v>2536</c:v>
                </c:pt>
                <c:pt idx="261">
                  <c:v>2536</c:v>
                </c:pt>
                <c:pt idx="262">
                  <c:v>2536</c:v>
                </c:pt>
                <c:pt idx="263">
                  <c:v>3758</c:v>
                </c:pt>
                <c:pt idx="264">
                  <c:v>2536</c:v>
                </c:pt>
                <c:pt idx="265">
                  <c:v>2536</c:v>
                </c:pt>
                <c:pt idx="266">
                  <c:v>2536</c:v>
                </c:pt>
                <c:pt idx="267">
                  <c:v>2536</c:v>
                </c:pt>
                <c:pt idx="268">
                  <c:v>2536</c:v>
                </c:pt>
                <c:pt idx="269">
                  <c:v>2536</c:v>
                </c:pt>
                <c:pt idx="270">
                  <c:v>2536</c:v>
                </c:pt>
                <c:pt idx="271">
                  <c:v>2536</c:v>
                </c:pt>
                <c:pt idx="272">
                  <c:v>2536</c:v>
                </c:pt>
                <c:pt idx="273">
                  <c:v>2536</c:v>
                </c:pt>
                <c:pt idx="274">
                  <c:v>2536</c:v>
                </c:pt>
                <c:pt idx="275">
                  <c:v>2536</c:v>
                </c:pt>
                <c:pt idx="276">
                  <c:v>2536</c:v>
                </c:pt>
                <c:pt idx="277">
                  <c:v>2536</c:v>
                </c:pt>
                <c:pt idx="278">
                  <c:v>3758</c:v>
                </c:pt>
                <c:pt idx="279">
                  <c:v>3758</c:v>
                </c:pt>
                <c:pt idx="280">
                  <c:v>3758</c:v>
                </c:pt>
                <c:pt idx="281">
                  <c:v>3758</c:v>
                </c:pt>
                <c:pt idx="282">
                  <c:v>3758</c:v>
                </c:pt>
                <c:pt idx="283">
                  <c:v>3758</c:v>
                </c:pt>
                <c:pt idx="284">
                  <c:v>3758</c:v>
                </c:pt>
                <c:pt idx="285">
                  <c:v>3758</c:v>
                </c:pt>
                <c:pt idx="286">
                  <c:v>3758</c:v>
                </c:pt>
                <c:pt idx="287">
                  <c:v>3758</c:v>
                </c:pt>
                <c:pt idx="288">
                  <c:v>3758</c:v>
                </c:pt>
                <c:pt idx="289">
                  <c:v>3758</c:v>
                </c:pt>
                <c:pt idx="290">
                  <c:v>3758</c:v>
                </c:pt>
                <c:pt idx="291">
                  <c:v>2536</c:v>
                </c:pt>
                <c:pt idx="292">
                  <c:v>2536</c:v>
                </c:pt>
                <c:pt idx="293">
                  <c:v>2536</c:v>
                </c:pt>
                <c:pt idx="294">
                  <c:v>2536</c:v>
                </c:pt>
                <c:pt idx="295">
                  <c:v>2536</c:v>
                </c:pt>
                <c:pt idx="296">
                  <c:v>2536</c:v>
                </c:pt>
                <c:pt idx="297">
                  <c:v>3758</c:v>
                </c:pt>
                <c:pt idx="298">
                  <c:v>2536</c:v>
                </c:pt>
                <c:pt idx="299">
                  <c:v>2536</c:v>
                </c:pt>
                <c:pt idx="300">
                  <c:v>2536</c:v>
                </c:pt>
                <c:pt idx="301">
                  <c:v>2536</c:v>
                </c:pt>
                <c:pt idx="302">
                  <c:v>2536</c:v>
                </c:pt>
                <c:pt idx="303">
                  <c:v>2536</c:v>
                </c:pt>
                <c:pt idx="304">
                  <c:v>2536</c:v>
                </c:pt>
                <c:pt idx="305">
                  <c:v>2536</c:v>
                </c:pt>
                <c:pt idx="306">
                  <c:v>2536</c:v>
                </c:pt>
                <c:pt idx="307">
                  <c:v>2536</c:v>
                </c:pt>
                <c:pt idx="308">
                  <c:v>2536</c:v>
                </c:pt>
                <c:pt idx="309">
                  <c:v>2536</c:v>
                </c:pt>
                <c:pt idx="310">
                  <c:v>2536</c:v>
                </c:pt>
                <c:pt idx="311">
                  <c:v>2536</c:v>
                </c:pt>
                <c:pt idx="312">
                  <c:v>3758</c:v>
                </c:pt>
                <c:pt idx="313">
                  <c:v>3758</c:v>
                </c:pt>
                <c:pt idx="314">
                  <c:v>3758</c:v>
                </c:pt>
                <c:pt idx="315">
                  <c:v>3758</c:v>
                </c:pt>
                <c:pt idx="316">
                  <c:v>3758</c:v>
                </c:pt>
                <c:pt idx="317">
                  <c:v>3758</c:v>
                </c:pt>
                <c:pt idx="318">
                  <c:v>3758</c:v>
                </c:pt>
                <c:pt idx="319">
                  <c:v>3758</c:v>
                </c:pt>
                <c:pt idx="320">
                  <c:v>3758</c:v>
                </c:pt>
                <c:pt idx="321">
                  <c:v>3758</c:v>
                </c:pt>
                <c:pt idx="322">
                  <c:v>3758</c:v>
                </c:pt>
                <c:pt idx="323">
                  <c:v>3758</c:v>
                </c:pt>
                <c:pt idx="324">
                  <c:v>3758</c:v>
                </c:pt>
                <c:pt idx="325">
                  <c:v>3758</c:v>
                </c:pt>
                <c:pt idx="326">
                  <c:v>2536</c:v>
                </c:pt>
                <c:pt idx="327">
                  <c:v>2536</c:v>
                </c:pt>
                <c:pt idx="328">
                  <c:v>2536</c:v>
                </c:pt>
                <c:pt idx="329">
                  <c:v>2536</c:v>
                </c:pt>
                <c:pt idx="330">
                  <c:v>2536</c:v>
                </c:pt>
                <c:pt idx="331">
                  <c:v>2536</c:v>
                </c:pt>
                <c:pt idx="332">
                  <c:v>3758</c:v>
                </c:pt>
                <c:pt idx="333">
                  <c:v>2536</c:v>
                </c:pt>
                <c:pt idx="334">
                  <c:v>2536</c:v>
                </c:pt>
                <c:pt idx="335">
                  <c:v>2536</c:v>
                </c:pt>
                <c:pt idx="336">
                  <c:v>2536</c:v>
                </c:pt>
                <c:pt idx="337">
                  <c:v>2536</c:v>
                </c:pt>
                <c:pt idx="338">
                  <c:v>2536</c:v>
                </c:pt>
                <c:pt idx="339">
                  <c:v>2536</c:v>
                </c:pt>
                <c:pt idx="340">
                  <c:v>2536</c:v>
                </c:pt>
                <c:pt idx="341">
                  <c:v>2536</c:v>
                </c:pt>
                <c:pt idx="342">
                  <c:v>2536</c:v>
                </c:pt>
                <c:pt idx="343">
                  <c:v>2536</c:v>
                </c:pt>
                <c:pt idx="344">
                  <c:v>2536</c:v>
                </c:pt>
                <c:pt idx="345">
                  <c:v>2536</c:v>
                </c:pt>
                <c:pt idx="346">
                  <c:v>2536</c:v>
                </c:pt>
                <c:pt idx="347">
                  <c:v>3758</c:v>
                </c:pt>
                <c:pt idx="348">
                  <c:v>3758</c:v>
                </c:pt>
                <c:pt idx="349">
                  <c:v>3758</c:v>
                </c:pt>
                <c:pt idx="350">
                  <c:v>3758</c:v>
                </c:pt>
                <c:pt idx="351">
                  <c:v>3758</c:v>
                </c:pt>
                <c:pt idx="352">
                  <c:v>3758</c:v>
                </c:pt>
                <c:pt idx="353">
                  <c:v>3758</c:v>
                </c:pt>
                <c:pt idx="354">
                  <c:v>3758</c:v>
                </c:pt>
                <c:pt idx="355">
                  <c:v>3758</c:v>
                </c:pt>
                <c:pt idx="356">
                  <c:v>3758</c:v>
                </c:pt>
                <c:pt idx="357">
                  <c:v>3758</c:v>
                </c:pt>
                <c:pt idx="358">
                  <c:v>3758</c:v>
                </c:pt>
                <c:pt idx="359">
                  <c:v>3758</c:v>
                </c:pt>
                <c:pt idx="360">
                  <c:v>3758</c:v>
                </c:pt>
                <c:pt idx="361">
                  <c:v>3758</c:v>
                </c:pt>
                <c:pt idx="362">
                  <c:v>3758</c:v>
                </c:pt>
                <c:pt idx="363">
                  <c:v>2536</c:v>
                </c:pt>
                <c:pt idx="364">
                  <c:v>2536</c:v>
                </c:pt>
                <c:pt idx="365">
                  <c:v>2536</c:v>
                </c:pt>
                <c:pt idx="366">
                  <c:v>2536</c:v>
                </c:pt>
                <c:pt idx="367">
                  <c:v>2536</c:v>
                </c:pt>
                <c:pt idx="368">
                  <c:v>2536</c:v>
                </c:pt>
                <c:pt idx="369">
                  <c:v>3758</c:v>
                </c:pt>
                <c:pt idx="370">
                  <c:v>2536</c:v>
                </c:pt>
                <c:pt idx="371">
                  <c:v>2536</c:v>
                </c:pt>
                <c:pt idx="372">
                  <c:v>2536</c:v>
                </c:pt>
                <c:pt idx="373">
                  <c:v>2536</c:v>
                </c:pt>
                <c:pt idx="374">
                  <c:v>2536</c:v>
                </c:pt>
                <c:pt idx="375">
                  <c:v>2536</c:v>
                </c:pt>
                <c:pt idx="376">
                  <c:v>2536</c:v>
                </c:pt>
                <c:pt idx="377">
                  <c:v>2536</c:v>
                </c:pt>
                <c:pt idx="378">
                  <c:v>2536</c:v>
                </c:pt>
                <c:pt idx="379">
                  <c:v>2536</c:v>
                </c:pt>
                <c:pt idx="380">
                  <c:v>2536</c:v>
                </c:pt>
                <c:pt idx="381">
                  <c:v>2536</c:v>
                </c:pt>
                <c:pt idx="382">
                  <c:v>2536</c:v>
                </c:pt>
                <c:pt idx="383">
                  <c:v>2536</c:v>
                </c:pt>
                <c:pt idx="384">
                  <c:v>3758</c:v>
                </c:pt>
                <c:pt idx="385">
                  <c:v>3758</c:v>
                </c:pt>
                <c:pt idx="386">
                  <c:v>3758</c:v>
                </c:pt>
                <c:pt idx="387">
                  <c:v>3758</c:v>
                </c:pt>
                <c:pt idx="388">
                  <c:v>3758</c:v>
                </c:pt>
                <c:pt idx="389">
                  <c:v>3758</c:v>
                </c:pt>
                <c:pt idx="390">
                  <c:v>3758</c:v>
                </c:pt>
                <c:pt idx="391">
                  <c:v>3758</c:v>
                </c:pt>
                <c:pt idx="392">
                  <c:v>3758</c:v>
                </c:pt>
                <c:pt idx="393">
                  <c:v>3758</c:v>
                </c:pt>
                <c:pt idx="394">
                  <c:v>3758</c:v>
                </c:pt>
                <c:pt idx="395">
                  <c:v>3758</c:v>
                </c:pt>
                <c:pt idx="396">
                  <c:v>3758</c:v>
                </c:pt>
                <c:pt idx="397">
                  <c:v>3758</c:v>
                </c:pt>
                <c:pt idx="398">
                  <c:v>3758</c:v>
                </c:pt>
                <c:pt idx="399">
                  <c:v>537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85B-4AE3-B811-754F19207C4F}"/>
            </c:ext>
          </c:extLst>
        </c:ser>
        <c:ser>
          <c:idx val="2"/>
          <c:order val="2"/>
          <c:tx>
            <c:strRef>
              <c:f>Sheet5!$D$1</c:f>
              <c:strCache>
                <c:ptCount val="1"/>
                <c:pt idx="0">
                  <c:v>Client 3</c:v>
                </c:pt>
              </c:strCache>
            </c:strRef>
          </c:tx>
          <c:spPr>
            <a:ln w="349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Sheet5!$A$2:$A$601</c:f>
              <c:numCache>
                <c:formatCode>General</c:formatCode>
                <c:ptCount val="600"/>
                <c:pt idx="0">
                  <c:v>0.122</c:v>
                </c:pt>
                <c:pt idx="1">
                  <c:v>0.28599999999999998</c:v>
                </c:pt>
                <c:pt idx="2">
                  <c:v>0.45100000000000001</c:v>
                </c:pt>
                <c:pt idx="3">
                  <c:v>0.66500000000000004</c:v>
                </c:pt>
                <c:pt idx="4">
                  <c:v>0.88</c:v>
                </c:pt>
                <c:pt idx="5">
                  <c:v>1.0940000000000001</c:v>
                </c:pt>
                <c:pt idx="6">
                  <c:v>1.3089999999999999</c:v>
                </c:pt>
                <c:pt idx="7">
                  <c:v>1.5249999999999999</c:v>
                </c:pt>
                <c:pt idx="8">
                  <c:v>1.7669999999999999</c:v>
                </c:pt>
                <c:pt idx="9">
                  <c:v>1.982</c:v>
                </c:pt>
                <c:pt idx="10">
                  <c:v>2.1960000000000002</c:v>
                </c:pt>
                <c:pt idx="11">
                  <c:v>2.41</c:v>
                </c:pt>
                <c:pt idx="12">
                  <c:v>2.625</c:v>
                </c:pt>
                <c:pt idx="13">
                  <c:v>2.84</c:v>
                </c:pt>
                <c:pt idx="14">
                  <c:v>3.056</c:v>
                </c:pt>
                <c:pt idx="15">
                  <c:v>3.2719999999999998</c:v>
                </c:pt>
                <c:pt idx="16">
                  <c:v>6.5750000000000002</c:v>
                </c:pt>
                <c:pt idx="17">
                  <c:v>6.8579999999999997</c:v>
                </c:pt>
                <c:pt idx="18">
                  <c:v>9.5850000000000009</c:v>
                </c:pt>
                <c:pt idx="19">
                  <c:v>10.507999999999999</c:v>
                </c:pt>
                <c:pt idx="20">
                  <c:v>15.183</c:v>
                </c:pt>
                <c:pt idx="21">
                  <c:v>15.567</c:v>
                </c:pt>
                <c:pt idx="22">
                  <c:v>15.951000000000001</c:v>
                </c:pt>
                <c:pt idx="23">
                  <c:v>18.623000000000001</c:v>
                </c:pt>
                <c:pt idx="24">
                  <c:v>22.216999999999999</c:v>
                </c:pt>
                <c:pt idx="25">
                  <c:v>22.600999999999999</c:v>
                </c:pt>
                <c:pt idx="26">
                  <c:v>27.138000000000002</c:v>
                </c:pt>
                <c:pt idx="27">
                  <c:v>27.655000000000001</c:v>
                </c:pt>
                <c:pt idx="28">
                  <c:v>31.363</c:v>
                </c:pt>
                <c:pt idx="29">
                  <c:v>32.636000000000003</c:v>
                </c:pt>
                <c:pt idx="30">
                  <c:v>35.622</c:v>
                </c:pt>
                <c:pt idx="31">
                  <c:v>37.569000000000003</c:v>
                </c:pt>
                <c:pt idx="32">
                  <c:v>38.679000000000002</c:v>
                </c:pt>
                <c:pt idx="33">
                  <c:v>39.618000000000002</c:v>
                </c:pt>
                <c:pt idx="34">
                  <c:v>43.805999999999997</c:v>
                </c:pt>
                <c:pt idx="35">
                  <c:v>45.158000000000001</c:v>
                </c:pt>
                <c:pt idx="36">
                  <c:v>45.963999999999999</c:v>
                </c:pt>
                <c:pt idx="37">
                  <c:v>46.912999999999997</c:v>
                </c:pt>
                <c:pt idx="38">
                  <c:v>49.637</c:v>
                </c:pt>
                <c:pt idx="39">
                  <c:v>51.213000000000001</c:v>
                </c:pt>
                <c:pt idx="40">
                  <c:v>53.585999999999999</c:v>
                </c:pt>
                <c:pt idx="41">
                  <c:v>57.655999999999999</c:v>
                </c:pt>
                <c:pt idx="42">
                  <c:v>58.828000000000003</c:v>
                </c:pt>
                <c:pt idx="43">
                  <c:v>60.213999999999999</c:v>
                </c:pt>
                <c:pt idx="44">
                  <c:v>61.948</c:v>
                </c:pt>
                <c:pt idx="45">
                  <c:v>65.063999999999993</c:v>
                </c:pt>
                <c:pt idx="46">
                  <c:v>67.808000000000007</c:v>
                </c:pt>
                <c:pt idx="47">
                  <c:v>70.53</c:v>
                </c:pt>
                <c:pt idx="48">
                  <c:v>73.006</c:v>
                </c:pt>
                <c:pt idx="49">
                  <c:v>75.010999999999996</c:v>
                </c:pt>
                <c:pt idx="50">
                  <c:v>77.521000000000001</c:v>
                </c:pt>
                <c:pt idx="51">
                  <c:v>81.108000000000004</c:v>
                </c:pt>
                <c:pt idx="52">
                  <c:v>83.718000000000004</c:v>
                </c:pt>
                <c:pt idx="53">
                  <c:v>85.494</c:v>
                </c:pt>
                <c:pt idx="54">
                  <c:v>87.055000000000007</c:v>
                </c:pt>
                <c:pt idx="55">
                  <c:v>89.442999999999998</c:v>
                </c:pt>
                <c:pt idx="56">
                  <c:v>91.792000000000002</c:v>
                </c:pt>
                <c:pt idx="57">
                  <c:v>94.545000000000002</c:v>
                </c:pt>
                <c:pt idx="58">
                  <c:v>96.399000000000001</c:v>
                </c:pt>
                <c:pt idx="59">
                  <c:v>98.534000000000006</c:v>
                </c:pt>
                <c:pt idx="60">
                  <c:v>100.527</c:v>
                </c:pt>
                <c:pt idx="61">
                  <c:v>102.919</c:v>
                </c:pt>
                <c:pt idx="62">
                  <c:v>105.03100000000001</c:v>
                </c:pt>
                <c:pt idx="63">
                  <c:v>107.52800000000001</c:v>
                </c:pt>
                <c:pt idx="64">
                  <c:v>108.93600000000001</c:v>
                </c:pt>
                <c:pt idx="65">
                  <c:v>110.517</c:v>
                </c:pt>
                <c:pt idx="66">
                  <c:v>111.824</c:v>
                </c:pt>
                <c:pt idx="67">
                  <c:v>113.173</c:v>
                </c:pt>
                <c:pt idx="68">
                  <c:v>113.744</c:v>
                </c:pt>
                <c:pt idx="69">
                  <c:v>114.81399999999999</c:v>
                </c:pt>
                <c:pt idx="70">
                  <c:v>116.18300000000001</c:v>
                </c:pt>
                <c:pt idx="71">
                  <c:v>117.691</c:v>
                </c:pt>
                <c:pt idx="72">
                  <c:v>119.024</c:v>
                </c:pt>
                <c:pt idx="73">
                  <c:v>120.416</c:v>
                </c:pt>
                <c:pt idx="74">
                  <c:v>124.108</c:v>
                </c:pt>
                <c:pt idx="75">
                  <c:v>125.631</c:v>
                </c:pt>
                <c:pt idx="76">
                  <c:v>127.828</c:v>
                </c:pt>
                <c:pt idx="77">
                  <c:v>128.37700000000001</c:v>
                </c:pt>
                <c:pt idx="78">
                  <c:v>130.28200000000001</c:v>
                </c:pt>
                <c:pt idx="79">
                  <c:v>133.72</c:v>
                </c:pt>
                <c:pt idx="80">
                  <c:v>135.071</c:v>
                </c:pt>
                <c:pt idx="81">
                  <c:v>136.76900000000001</c:v>
                </c:pt>
                <c:pt idx="82">
                  <c:v>137.577</c:v>
                </c:pt>
                <c:pt idx="83">
                  <c:v>140.43299999999999</c:v>
                </c:pt>
                <c:pt idx="84">
                  <c:v>144.04</c:v>
                </c:pt>
                <c:pt idx="85">
                  <c:v>145.36199999999999</c:v>
                </c:pt>
                <c:pt idx="86">
                  <c:v>146.18100000000001</c:v>
                </c:pt>
                <c:pt idx="87">
                  <c:v>148.77699999999999</c:v>
                </c:pt>
                <c:pt idx="88">
                  <c:v>151.02699999999999</c:v>
                </c:pt>
                <c:pt idx="89">
                  <c:v>153.17599999999999</c:v>
                </c:pt>
                <c:pt idx="90">
                  <c:v>155.72499999999999</c:v>
                </c:pt>
                <c:pt idx="91">
                  <c:v>158.124</c:v>
                </c:pt>
                <c:pt idx="92">
                  <c:v>160.51400000000001</c:v>
                </c:pt>
                <c:pt idx="93">
                  <c:v>163.19399999999999</c:v>
                </c:pt>
                <c:pt idx="94">
                  <c:v>165.58699999999999</c:v>
                </c:pt>
                <c:pt idx="95">
                  <c:v>167.92400000000001</c:v>
                </c:pt>
                <c:pt idx="96">
                  <c:v>170.31700000000001</c:v>
                </c:pt>
                <c:pt idx="97">
                  <c:v>172.654</c:v>
                </c:pt>
                <c:pt idx="98">
                  <c:v>175.38499999999999</c:v>
                </c:pt>
                <c:pt idx="99">
                  <c:v>177.03200000000001</c:v>
                </c:pt>
                <c:pt idx="100">
                  <c:v>178.14</c:v>
                </c:pt>
                <c:pt idx="101">
                  <c:v>179.255</c:v>
                </c:pt>
                <c:pt idx="102">
                  <c:v>180.279</c:v>
                </c:pt>
                <c:pt idx="103">
                  <c:v>181.38800000000001</c:v>
                </c:pt>
                <c:pt idx="104">
                  <c:v>183.44900000000001</c:v>
                </c:pt>
                <c:pt idx="105">
                  <c:v>184.584</c:v>
                </c:pt>
                <c:pt idx="106">
                  <c:v>186.20400000000001</c:v>
                </c:pt>
                <c:pt idx="107">
                  <c:v>187.82400000000001</c:v>
                </c:pt>
                <c:pt idx="108">
                  <c:v>188.87100000000001</c:v>
                </c:pt>
                <c:pt idx="109">
                  <c:v>191.37299999999999</c:v>
                </c:pt>
                <c:pt idx="110">
                  <c:v>193.16800000000001</c:v>
                </c:pt>
                <c:pt idx="111">
                  <c:v>196.982</c:v>
                </c:pt>
                <c:pt idx="112">
                  <c:v>197.53200000000001</c:v>
                </c:pt>
                <c:pt idx="113">
                  <c:v>200.428</c:v>
                </c:pt>
                <c:pt idx="114">
                  <c:v>202.148</c:v>
                </c:pt>
                <c:pt idx="115">
                  <c:v>205.95099999999999</c:v>
                </c:pt>
                <c:pt idx="116">
                  <c:v>207.93700000000001</c:v>
                </c:pt>
                <c:pt idx="117">
                  <c:v>208.85499999999999</c:v>
                </c:pt>
                <c:pt idx="118">
                  <c:v>209.40799999999999</c:v>
                </c:pt>
                <c:pt idx="119">
                  <c:v>213.15199999999999</c:v>
                </c:pt>
                <c:pt idx="120">
                  <c:v>214.22399999999999</c:v>
                </c:pt>
                <c:pt idx="121">
                  <c:v>215.34399999999999</c:v>
                </c:pt>
                <c:pt idx="122">
                  <c:v>218.92</c:v>
                </c:pt>
                <c:pt idx="123">
                  <c:v>221.57499999999999</c:v>
                </c:pt>
                <c:pt idx="124">
                  <c:v>223.22200000000001</c:v>
                </c:pt>
                <c:pt idx="125">
                  <c:v>224.81200000000001</c:v>
                </c:pt>
                <c:pt idx="126">
                  <c:v>226.565</c:v>
                </c:pt>
                <c:pt idx="127">
                  <c:v>228.66399999999999</c:v>
                </c:pt>
                <c:pt idx="128">
                  <c:v>231.81</c:v>
                </c:pt>
                <c:pt idx="129">
                  <c:v>233.392</c:v>
                </c:pt>
                <c:pt idx="130">
                  <c:v>235.78299999999999</c:v>
                </c:pt>
                <c:pt idx="131">
                  <c:v>238.12100000000001</c:v>
                </c:pt>
                <c:pt idx="132">
                  <c:v>240.852</c:v>
                </c:pt>
                <c:pt idx="133">
                  <c:v>243.52699999999999</c:v>
                </c:pt>
                <c:pt idx="134">
                  <c:v>245.91800000000001</c:v>
                </c:pt>
                <c:pt idx="135">
                  <c:v>247.45400000000001</c:v>
                </c:pt>
                <c:pt idx="136">
                  <c:v>249.07300000000001</c:v>
                </c:pt>
                <c:pt idx="137">
                  <c:v>250.61</c:v>
                </c:pt>
                <c:pt idx="138">
                  <c:v>252.22900000000001</c:v>
                </c:pt>
                <c:pt idx="139">
                  <c:v>254.03</c:v>
                </c:pt>
                <c:pt idx="140">
                  <c:v>255.56399999999999</c:v>
                </c:pt>
                <c:pt idx="141">
                  <c:v>258.04599999999999</c:v>
                </c:pt>
                <c:pt idx="142">
                  <c:v>259.66800000000001</c:v>
                </c:pt>
                <c:pt idx="143">
                  <c:v>261.20499999999998</c:v>
                </c:pt>
                <c:pt idx="144">
                  <c:v>262.54500000000002</c:v>
                </c:pt>
                <c:pt idx="145">
                  <c:v>265.05799999999999</c:v>
                </c:pt>
                <c:pt idx="146">
                  <c:v>265.928</c:v>
                </c:pt>
                <c:pt idx="147">
                  <c:v>269.40899999999999</c:v>
                </c:pt>
                <c:pt idx="148">
                  <c:v>269.97000000000003</c:v>
                </c:pt>
                <c:pt idx="149">
                  <c:v>271.53500000000003</c:v>
                </c:pt>
                <c:pt idx="150">
                  <c:v>274.65899999999999</c:v>
                </c:pt>
                <c:pt idx="151">
                  <c:v>275.72399999999999</c:v>
                </c:pt>
                <c:pt idx="152">
                  <c:v>277.48899999999998</c:v>
                </c:pt>
                <c:pt idx="153">
                  <c:v>280.92700000000002</c:v>
                </c:pt>
                <c:pt idx="154">
                  <c:v>281.96699999999998</c:v>
                </c:pt>
                <c:pt idx="155">
                  <c:v>284.28300000000002</c:v>
                </c:pt>
                <c:pt idx="156">
                  <c:v>287.92</c:v>
                </c:pt>
                <c:pt idx="157">
                  <c:v>289.322</c:v>
                </c:pt>
                <c:pt idx="158">
                  <c:v>289.98599999999999</c:v>
                </c:pt>
                <c:pt idx="159">
                  <c:v>292.113</c:v>
                </c:pt>
                <c:pt idx="160">
                  <c:v>296.58499999999998</c:v>
                </c:pt>
                <c:pt idx="161">
                  <c:v>297.89800000000002</c:v>
                </c:pt>
                <c:pt idx="162">
                  <c:v>299.89</c:v>
                </c:pt>
                <c:pt idx="163">
                  <c:v>302.25599999999997</c:v>
                </c:pt>
                <c:pt idx="164">
                  <c:v>304.52499999999998</c:v>
                </c:pt>
                <c:pt idx="165">
                  <c:v>307.12299999999999</c:v>
                </c:pt>
                <c:pt idx="166">
                  <c:v>309.726</c:v>
                </c:pt>
                <c:pt idx="167">
                  <c:v>312.21800000000002</c:v>
                </c:pt>
                <c:pt idx="168">
                  <c:v>314.637</c:v>
                </c:pt>
                <c:pt idx="169">
                  <c:v>317.08999999999997</c:v>
                </c:pt>
                <c:pt idx="170">
                  <c:v>318.97399999999999</c:v>
                </c:pt>
                <c:pt idx="171">
                  <c:v>320.61399999999998</c:v>
                </c:pt>
                <c:pt idx="172">
                  <c:v>322.26900000000001</c:v>
                </c:pt>
                <c:pt idx="173">
                  <c:v>323.83499999999998</c:v>
                </c:pt>
                <c:pt idx="174">
                  <c:v>325.45499999999998</c:v>
                </c:pt>
                <c:pt idx="175">
                  <c:v>327.01900000000001</c:v>
                </c:pt>
                <c:pt idx="176">
                  <c:v>328.60899999999998</c:v>
                </c:pt>
                <c:pt idx="177">
                  <c:v>330.916</c:v>
                </c:pt>
                <c:pt idx="178">
                  <c:v>332.53699999999998</c:v>
                </c:pt>
                <c:pt idx="179">
                  <c:v>334.38900000000001</c:v>
                </c:pt>
                <c:pt idx="180">
                  <c:v>336.00799999999998</c:v>
                </c:pt>
                <c:pt idx="181">
                  <c:v>337.31</c:v>
                </c:pt>
                <c:pt idx="182">
                  <c:v>338.89499999999998</c:v>
                </c:pt>
                <c:pt idx="183">
                  <c:v>341.48599999999999</c:v>
                </c:pt>
                <c:pt idx="184">
                  <c:v>343.935</c:v>
                </c:pt>
                <c:pt idx="185">
                  <c:v>345.03800000000001</c:v>
                </c:pt>
                <c:pt idx="186">
                  <c:v>346.08800000000002</c:v>
                </c:pt>
                <c:pt idx="187">
                  <c:v>346.637</c:v>
                </c:pt>
                <c:pt idx="188">
                  <c:v>350.78500000000003</c:v>
                </c:pt>
                <c:pt idx="189">
                  <c:v>351.4</c:v>
                </c:pt>
                <c:pt idx="190">
                  <c:v>355.20600000000002</c:v>
                </c:pt>
                <c:pt idx="191">
                  <c:v>356.02600000000001</c:v>
                </c:pt>
                <c:pt idx="192">
                  <c:v>359.06700000000001</c:v>
                </c:pt>
                <c:pt idx="193">
                  <c:v>360.81799999999998</c:v>
                </c:pt>
                <c:pt idx="194">
                  <c:v>363.21100000000001</c:v>
                </c:pt>
                <c:pt idx="195">
                  <c:v>365.11900000000003</c:v>
                </c:pt>
                <c:pt idx="196">
                  <c:v>367.51</c:v>
                </c:pt>
                <c:pt idx="197">
                  <c:v>369.79</c:v>
                </c:pt>
                <c:pt idx="198">
                  <c:v>372.21</c:v>
                </c:pt>
                <c:pt idx="199">
                  <c:v>374.54899999999998</c:v>
                </c:pt>
                <c:pt idx="200">
                  <c:v>16.387</c:v>
                </c:pt>
                <c:pt idx="201">
                  <c:v>16.552</c:v>
                </c:pt>
                <c:pt idx="202">
                  <c:v>16.716000000000001</c:v>
                </c:pt>
                <c:pt idx="203">
                  <c:v>16.931999999999999</c:v>
                </c:pt>
                <c:pt idx="204">
                  <c:v>17.146999999999998</c:v>
                </c:pt>
                <c:pt idx="205">
                  <c:v>17.361999999999998</c:v>
                </c:pt>
                <c:pt idx="206">
                  <c:v>17.577000000000002</c:v>
                </c:pt>
                <c:pt idx="207">
                  <c:v>17.792999999999999</c:v>
                </c:pt>
                <c:pt idx="208">
                  <c:v>18.091000000000001</c:v>
                </c:pt>
                <c:pt idx="209">
                  <c:v>18.515999999999998</c:v>
                </c:pt>
                <c:pt idx="210">
                  <c:v>18.766999999999999</c:v>
                </c:pt>
                <c:pt idx="211">
                  <c:v>18.981999999999999</c:v>
                </c:pt>
                <c:pt idx="212">
                  <c:v>19.196000000000002</c:v>
                </c:pt>
                <c:pt idx="213">
                  <c:v>19.41</c:v>
                </c:pt>
                <c:pt idx="214">
                  <c:v>19.626000000000001</c:v>
                </c:pt>
                <c:pt idx="215">
                  <c:v>19.841999999999999</c:v>
                </c:pt>
                <c:pt idx="216">
                  <c:v>20.189</c:v>
                </c:pt>
                <c:pt idx="217">
                  <c:v>23.291</c:v>
                </c:pt>
                <c:pt idx="218">
                  <c:v>26.568000000000001</c:v>
                </c:pt>
                <c:pt idx="219">
                  <c:v>27.869</c:v>
                </c:pt>
                <c:pt idx="220">
                  <c:v>29.797999999999998</c:v>
                </c:pt>
                <c:pt idx="221">
                  <c:v>31.745000000000001</c:v>
                </c:pt>
                <c:pt idx="222">
                  <c:v>33.503</c:v>
                </c:pt>
                <c:pt idx="223">
                  <c:v>35.625</c:v>
                </c:pt>
                <c:pt idx="224">
                  <c:v>36.898000000000003</c:v>
                </c:pt>
                <c:pt idx="225">
                  <c:v>39.832000000000001</c:v>
                </c:pt>
                <c:pt idx="226">
                  <c:v>44.182000000000002</c:v>
                </c:pt>
                <c:pt idx="227">
                  <c:v>44.920999999999999</c:v>
                </c:pt>
                <c:pt idx="228">
                  <c:v>48.01</c:v>
                </c:pt>
                <c:pt idx="229">
                  <c:v>49.12</c:v>
                </c:pt>
                <c:pt idx="230">
                  <c:v>51.811</c:v>
                </c:pt>
                <c:pt idx="231">
                  <c:v>54.091000000000001</c:v>
                </c:pt>
                <c:pt idx="232">
                  <c:v>56.043999999999997</c:v>
                </c:pt>
                <c:pt idx="233">
                  <c:v>56.932000000000002</c:v>
                </c:pt>
                <c:pt idx="234">
                  <c:v>61.177999999999997</c:v>
                </c:pt>
                <c:pt idx="235">
                  <c:v>62.572000000000003</c:v>
                </c:pt>
                <c:pt idx="236">
                  <c:v>63.881999999999998</c:v>
                </c:pt>
                <c:pt idx="237">
                  <c:v>67.625</c:v>
                </c:pt>
                <c:pt idx="238">
                  <c:v>68.5</c:v>
                </c:pt>
                <c:pt idx="239">
                  <c:v>69.879000000000005</c:v>
                </c:pt>
                <c:pt idx="240">
                  <c:v>71.929000000000002</c:v>
                </c:pt>
                <c:pt idx="241">
                  <c:v>74.004000000000005</c:v>
                </c:pt>
                <c:pt idx="242">
                  <c:v>76.846000000000004</c:v>
                </c:pt>
                <c:pt idx="243">
                  <c:v>79.266000000000005</c:v>
                </c:pt>
                <c:pt idx="244">
                  <c:v>81.072000000000003</c:v>
                </c:pt>
                <c:pt idx="245">
                  <c:v>82.697999999999993</c:v>
                </c:pt>
                <c:pt idx="246">
                  <c:v>85.04</c:v>
                </c:pt>
                <c:pt idx="247">
                  <c:v>87.081000000000003</c:v>
                </c:pt>
                <c:pt idx="248">
                  <c:v>89.387</c:v>
                </c:pt>
                <c:pt idx="249">
                  <c:v>91.804000000000002</c:v>
                </c:pt>
                <c:pt idx="250">
                  <c:v>93.456000000000003</c:v>
                </c:pt>
                <c:pt idx="251">
                  <c:v>95.414000000000001</c:v>
                </c:pt>
                <c:pt idx="252">
                  <c:v>97.480999999999995</c:v>
                </c:pt>
                <c:pt idx="253">
                  <c:v>99.629000000000005</c:v>
                </c:pt>
                <c:pt idx="254">
                  <c:v>101.798</c:v>
                </c:pt>
                <c:pt idx="255">
                  <c:v>103.845</c:v>
                </c:pt>
                <c:pt idx="256">
                  <c:v>105.407</c:v>
                </c:pt>
                <c:pt idx="257">
                  <c:v>107.029</c:v>
                </c:pt>
                <c:pt idx="258">
                  <c:v>108.988</c:v>
                </c:pt>
                <c:pt idx="259">
                  <c:v>110.548</c:v>
                </c:pt>
                <c:pt idx="260">
                  <c:v>111.83199999999999</c:v>
                </c:pt>
                <c:pt idx="261">
                  <c:v>113.224</c:v>
                </c:pt>
                <c:pt idx="262">
                  <c:v>116.804</c:v>
                </c:pt>
                <c:pt idx="263">
                  <c:v>119.08199999999999</c:v>
                </c:pt>
                <c:pt idx="264">
                  <c:v>120.486</c:v>
                </c:pt>
                <c:pt idx="265">
                  <c:v>121.58799999999999</c:v>
                </c:pt>
                <c:pt idx="266">
                  <c:v>123.56100000000001</c:v>
                </c:pt>
                <c:pt idx="267">
                  <c:v>125.601</c:v>
                </c:pt>
                <c:pt idx="268">
                  <c:v>126.235</c:v>
                </c:pt>
                <c:pt idx="269">
                  <c:v>130.262</c:v>
                </c:pt>
                <c:pt idx="270">
                  <c:v>131.273</c:v>
                </c:pt>
                <c:pt idx="271">
                  <c:v>133.01</c:v>
                </c:pt>
                <c:pt idx="272">
                  <c:v>134.29400000000001</c:v>
                </c:pt>
                <c:pt idx="273">
                  <c:v>135.28399999999999</c:v>
                </c:pt>
                <c:pt idx="274">
                  <c:v>138.13499999999999</c:v>
                </c:pt>
                <c:pt idx="275">
                  <c:v>139.37799999999999</c:v>
                </c:pt>
                <c:pt idx="276">
                  <c:v>142.405</c:v>
                </c:pt>
                <c:pt idx="277">
                  <c:v>142.97800000000001</c:v>
                </c:pt>
                <c:pt idx="278">
                  <c:v>147.69200000000001</c:v>
                </c:pt>
                <c:pt idx="279">
                  <c:v>150.09200000000001</c:v>
                </c:pt>
                <c:pt idx="280">
                  <c:v>152.71299999999999</c:v>
                </c:pt>
                <c:pt idx="281">
                  <c:v>154.18199999999999</c:v>
                </c:pt>
                <c:pt idx="282">
                  <c:v>156.46899999999999</c:v>
                </c:pt>
                <c:pt idx="283">
                  <c:v>158.88999999999999</c:v>
                </c:pt>
                <c:pt idx="284">
                  <c:v>161.05600000000001</c:v>
                </c:pt>
                <c:pt idx="285">
                  <c:v>163.477</c:v>
                </c:pt>
                <c:pt idx="286">
                  <c:v>165.815</c:v>
                </c:pt>
                <c:pt idx="287">
                  <c:v>168.20599999999999</c:v>
                </c:pt>
                <c:pt idx="288">
                  <c:v>170.54499999999999</c:v>
                </c:pt>
                <c:pt idx="289">
                  <c:v>172.935</c:v>
                </c:pt>
                <c:pt idx="290">
                  <c:v>174.584</c:v>
                </c:pt>
                <c:pt idx="291">
                  <c:v>176.41499999999999</c:v>
                </c:pt>
                <c:pt idx="292">
                  <c:v>178.108</c:v>
                </c:pt>
                <c:pt idx="293">
                  <c:v>179.72900000000001</c:v>
                </c:pt>
                <c:pt idx="294">
                  <c:v>181.321</c:v>
                </c:pt>
                <c:pt idx="295">
                  <c:v>182.21799999999999</c:v>
                </c:pt>
                <c:pt idx="296">
                  <c:v>183.733</c:v>
                </c:pt>
                <c:pt idx="297">
                  <c:v>186.58699999999999</c:v>
                </c:pt>
                <c:pt idx="298">
                  <c:v>188.23099999999999</c:v>
                </c:pt>
                <c:pt idx="299">
                  <c:v>189.761</c:v>
                </c:pt>
                <c:pt idx="300">
                  <c:v>190.82499999999999</c:v>
                </c:pt>
                <c:pt idx="301">
                  <c:v>191.56700000000001</c:v>
                </c:pt>
                <c:pt idx="302">
                  <c:v>193.08199999999999</c:v>
                </c:pt>
                <c:pt idx="303">
                  <c:v>195.51900000000001</c:v>
                </c:pt>
                <c:pt idx="304">
                  <c:v>198.584</c:v>
                </c:pt>
                <c:pt idx="305">
                  <c:v>200.42500000000001</c:v>
                </c:pt>
                <c:pt idx="306">
                  <c:v>203.786</c:v>
                </c:pt>
                <c:pt idx="307">
                  <c:v>206.69200000000001</c:v>
                </c:pt>
                <c:pt idx="308">
                  <c:v>207.59200000000001</c:v>
                </c:pt>
                <c:pt idx="309">
                  <c:v>208.696</c:v>
                </c:pt>
                <c:pt idx="310">
                  <c:v>210.221</c:v>
                </c:pt>
                <c:pt idx="311">
                  <c:v>212.84700000000001</c:v>
                </c:pt>
                <c:pt idx="312">
                  <c:v>216.82300000000001</c:v>
                </c:pt>
                <c:pt idx="313">
                  <c:v>218.94499999999999</c:v>
                </c:pt>
                <c:pt idx="314">
                  <c:v>220.55199999999999</c:v>
                </c:pt>
                <c:pt idx="315">
                  <c:v>223.577</c:v>
                </c:pt>
                <c:pt idx="316">
                  <c:v>226.24299999999999</c:v>
                </c:pt>
                <c:pt idx="317">
                  <c:v>227.18799999999999</c:v>
                </c:pt>
                <c:pt idx="318">
                  <c:v>228.61699999999999</c:v>
                </c:pt>
                <c:pt idx="319">
                  <c:v>230.887</c:v>
                </c:pt>
                <c:pt idx="320">
                  <c:v>233.74</c:v>
                </c:pt>
                <c:pt idx="321">
                  <c:v>236.131</c:v>
                </c:pt>
                <c:pt idx="322">
                  <c:v>238.47</c:v>
                </c:pt>
                <c:pt idx="323">
                  <c:v>241.22900000000001</c:v>
                </c:pt>
                <c:pt idx="324">
                  <c:v>242.876</c:v>
                </c:pt>
                <c:pt idx="325">
                  <c:v>245.26900000000001</c:v>
                </c:pt>
                <c:pt idx="326">
                  <c:v>246.834</c:v>
                </c:pt>
                <c:pt idx="327">
                  <c:v>248.483</c:v>
                </c:pt>
                <c:pt idx="328">
                  <c:v>250.047</c:v>
                </c:pt>
                <c:pt idx="329">
                  <c:v>251.667</c:v>
                </c:pt>
                <c:pt idx="330">
                  <c:v>253.41499999999999</c:v>
                </c:pt>
                <c:pt idx="331">
                  <c:v>255.08699999999999</c:v>
                </c:pt>
                <c:pt idx="332">
                  <c:v>257.137</c:v>
                </c:pt>
                <c:pt idx="333">
                  <c:v>258.75799999999998</c:v>
                </c:pt>
                <c:pt idx="334">
                  <c:v>260.32400000000001</c:v>
                </c:pt>
                <c:pt idx="335">
                  <c:v>262.14400000000001</c:v>
                </c:pt>
                <c:pt idx="336">
                  <c:v>263.67899999999997</c:v>
                </c:pt>
                <c:pt idx="337">
                  <c:v>264.78399999999999</c:v>
                </c:pt>
                <c:pt idx="338">
                  <c:v>267.541</c:v>
                </c:pt>
                <c:pt idx="339">
                  <c:v>268.24700000000001</c:v>
                </c:pt>
                <c:pt idx="340">
                  <c:v>271.02999999999997</c:v>
                </c:pt>
                <c:pt idx="341">
                  <c:v>273.26299999999998</c:v>
                </c:pt>
                <c:pt idx="342">
                  <c:v>274.62599999999998</c:v>
                </c:pt>
                <c:pt idx="343">
                  <c:v>275.44600000000003</c:v>
                </c:pt>
                <c:pt idx="344">
                  <c:v>277.46300000000002</c:v>
                </c:pt>
                <c:pt idx="345">
                  <c:v>280.142</c:v>
                </c:pt>
                <c:pt idx="346">
                  <c:v>282.57600000000002</c:v>
                </c:pt>
                <c:pt idx="347">
                  <c:v>284.48</c:v>
                </c:pt>
                <c:pt idx="348">
                  <c:v>285.84899999999999</c:v>
                </c:pt>
                <c:pt idx="349">
                  <c:v>287.35599999999999</c:v>
                </c:pt>
                <c:pt idx="350">
                  <c:v>291.81700000000001</c:v>
                </c:pt>
                <c:pt idx="351">
                  <c:v>293.94099999999997</c:v>
                </c:pt>
                <c:pt idx="352">
                  <c:v>296.35500000000002</c:v>
                </c:pt>
                <c:pt idx="353">
                  <c:v>299.03800000000001</c:v>
                </c:pt>
                <c:pt idx="354">
                  <c:v>301.255</c:v>
                </c:pt>
                <c:pt idx="355">
                  <c:v>303.82400000000001</c:v>
                </c:pt>
                <c:pt idx="356">
                  <c:v>306.43799999999999</c:v>
                </c:pt>
                <c:pt idx="357">
                  <c:v>308.80099999999999</c:v>
                </c:pt>
                <c:pt idx="358">
                  <c:v>310.44900000000001</c:v>
                </c:pt>
                <c:pt idx="359">
                  <c:v>312.786</c:v>
                </c:pt>
                <c:pt idx="360">
                  <c:v>315.06400000000002</c:v>
                </c:pt>
                <c:pt idx="361">
                  <c:v>317.39999999999998</c:v>
                </c:pt>
                <c:pt idx="362">
                  <c:v>320.07499999999999</c:v>
                </c:pt>
                <c:pt idx="363">
                  <c:v>321.70400000000001</c:v>
                </c:pt>
                <c:pt idx="364">
                  <c:v>323.26600000000002</c:v>
                </c:pt>
                <c:pt idx="365">
                  <c:v>324.85899999999998</c:v>
                </c:pt>
                <c:pt idx="366">
                  <c:v>326.42200000000003</c:v>
                </c:pt>
                <c:pt idx="367">
                  <c:v>328.04199999999997</c:v>
                </c:pt>
                <c:pt idx="368">
                  <c:v>329.608</c:v>
                </c:pt>
                <c:pt idx="369">
                  <c:v>332.029</c:v>
                </c:pt>
                <c:pt idx="370">
                  <c:v>333.42099999999999</c:v>
                </c:pt>
                <c:pt idx="371">
                  <c:v>335.06900000000002</c:v>
                </c:pt>
                <c:pt idx="372">
                  <c:v>336.63400000000001</c:v>
                </c:pt>
                <c:pt idx="373">
                  <c:v>338.90300000000002</c:v>
                </c:pt>
                <c:pt idx="374">
                  <c:v>339.971</c:v>
                </c:pt>
                <c:pt idx="375">
                  <c:v>340.62299999999999</c:v>
                </c:pt>
                <c:pt idx="376">
                  <c:v>341.584</c:v>
                </c:pt>
                <c:pt idx="377">
                  <c:v>343.92700000000002</c:v>
                </c:pt>
                <c:pt idx="378">
                  <c:v>344.57900000000001</c:v>
                </c:pt>
                <c:pt idx="379">
                  <c:v>348.74700000000001</c:v>
                </c:pt>
                <c:pt idx="380">
                  <c:v>349.49299999999999</c:v>
                </c:pt>
                <c:pt idx="381">
                  <c:v>353.33100000000002</c:v>
                </c:pt>
                <c:pt idx="382">
                  <c:v>354.053</c:v>
                </c:pt>
                <c:pt idx="383">
                  <c:v>358.04399999999998</c:v>
                </c:pt>
                <c:pt idx="384">
                  <c:v>361.69099999999997</c:v>
                </c:pt>
                <c:pt idx="385">
                  <c:v>363.99099999999999</c:v>
                </c:pt>
                <c:pt idx="386">
                  <c:v>365.98899999999998</c:v>
                </c:pt>
                <c:pt idx="387">
                  <c:v>368.37799999999999</c:v>
                </c:pt>
                <c:pt idx="388">
                  <c:v>370.63</c:v>
                </c:pt>
                <c:pt idx="389">
                  <c:v>373.02199999999999</c:v>
                </c:pt>
                <c:pt idx="390">
                  <c:v>375.09399999999999</c:v>
                </c:pt>
                <c:pt idx="391">
                  <c:v>376.68400000000003</c:v>
                </c:pt>
                <c:pt idx="392">
                  <c:v>377.90199999999999</c:v>
                </c:pt>
                <c:pt idx="393">
                  <c:v>379.49299999999999</c:v>
                </c:pt>
                <c:pt idx="394">
                  <c:v>381.01499999999999</c:v>
                </c:pt>
                <c:pt idx="395">
                  <c:v>381.88900000000001</c:v>
                </c:pt>
                <c:pt idx="396">
                  <c:v>383.452</c:v>
                </c:pt>
                <c:pt idx="397">
                  <c:v>385.38</c:v>
                </c:pt>
                <c:pt idx="398">
                  <c:v>387.80599999999998</c:v>
                </c:pt>
                <c:pt idx="399">
                  <c:v>389.11</c:v>
                </c:pt>
                <c:pt idx="400">
                  <c:v>46.948</c:v>
                </c:pt>
                <c:pt idx="401">
                  <c:v>47.112000000000002</c:v>
                </c:pt>
                <c:pt idx="402">
                  <c:v>47.417999999999999</c:v>
                </c:pt>
                <c:pt idx="403">
                  <c:v>48.005000000000003</c:v>
                </c:pt>
                <c:pt idx="404">
                  <c:v>48.621000000000002</c:v>
                </c:pt>
                <c:pt idx="405">
                  <c:v>49.164999999999999</c:v>
                </c:pt>
                <c:pt idx="406">
                  <c:v>49.561999999999998</c:v>
                </c:pt>
                <c:pt idx="407">
                  <c:v>49.972999999999999</c:v>
                </c:pt>
                <c:pt idx="408">
                  <c:v>50.369</c:v>
                </c:pt>
                <c:pt idx="409">
                  <c:v>50.792999999999999</c:v>
                </c:pt>
                <c:pt idx="410">
                  <c:v>51.264000000000003</c:v>
                </c:pt>
                <c:pt idx="411">
                  <c:v>51.661999999999999</c:v>
                </c:pt>
                <c:pt idx="412">
                  <c:v>51.912999999999997</c:v>
                </c:pt>
                <c:pt idx="413">
                  <c:v>52.128</c:v>
                </c:pt>
                <c:pt idx="414">
                  <c:v>52.344000000000001</c:v>
                </c:pt>
                <c:pt idx="415">
                  <c:v>52.561</c:v>
                </c:pt>
                <c:pt idx="416">
                  <c:v>55.009</c:v>
                </c:pt>
                <c:pt idx="417">
                  <c:v>55.292999999999999</c:v>
                </c:pt>
                <c:pt idx="418">
                  <c:v>58.412999999999997</c:v>
                </c:pt>
                <c:pt idx="419">
                  <c:v>60.552999999999997</c:v>
                </c:pt>
                <c:pt idx="420">
                  <c:v>62.658999999999999</c:v>
                </c:pt>
                <c:pt idx="421">
                  <c:v>63.29</c:v>
                </c:pt>
                <c:pt idx="422">
                  <c:v>66.540999999999997</c:v>
                </c:pt>
                <c:pt idx="423">
                  <c:v>67.602999999999994</c:v>
                </c:pt>
                <c:pt idx="424">
                  <c:v>73.227000000000004</c:v>
                </c:pt>
                <c:pt idx="425">
                  <c:v>74.513999999999996</c:v>
                </c:pt>
                <c:pt idx="426">
                  <c:v>77.442999999999998</c:v>
                </c:pt>
                <c:pt idx="427">
                  <c:v>78.497</c:v>
                </c:pt>
                <c:pt idx="428">
                  <c:v>79.468000000000004</c:v>
                </c:pt>
                <c:pt idx="429">
                  <c:v>80.918999999999997</c:v>
                </c:pt>
                <c:pt idx="430">
                  <c:v>83.656000000000006</c:v>
                </c:pt>
                <c:pt idx="431">
                  <c:v>85.155000000000001</c:v>
                </c:pt>
                <c:pt idx="432">
                  <c:v>88.638000000000005</c:v>
                </c:pt>
                <c:pt idx="433">
                  <c:v>90.972999999999999</c:v>
                </c:pt>
                <c:pt idx="434">
                  <c:v>92.777000000000001</c:v>
                </c:pt>
                <c:pt idx="435">
                  <c:v>94.468999999999994</c:v>
                </c:pt>
                <c:pt idx="436">
                  <c:v>97.066000000000003</c:v>
                </c:pt>
                <c:pt idx="437">
                  <c:v>99.116</c:v>
                </c:pt>
                <c:pt idx="438">
                  <c:v>101.453</c:v>
                </c:pt>
                <c:pt idx="439">
                  <c:v>103.018</c:v>
                </c:pt>
                <c:pt idx="440">
                  <c:v>105.896</c:v>
                </c:pt>
                <c:pt idx="441">
                  <c:v>107.462</c:v>
                </c:pt>
                <c:pt idx="442">
                  <c:v>108.83</c:v>
                </c:pt>
                <c:pt idx="443">
                  <c:v>110.392</c:v>
                </c:pt>
                <c:pt idx="444">
                  <c:v>112.673</c:v>
                </c:pt>
                <c:pt idx="445">
                  <c:v>114.744</c:v>
                </c:pt>
                <c:pt idx="446">
                  <c:v>116.88</c:v>
                </c:pt>
                <c:pt idx="447">
                  <c:v>118.387</c:v>
                </c:pt>
                <c:pt idx="448">
                  <c:v>120.70699999999999</c:v>
                </c:pt>
                <c:pt idx="449">
                  <c:v>121.911</c:v>
                </c:pt>
                <c:pt idx="450">
                  <c:v>123.812</c:v>
                </c:pt>
                <c:pt idx="451">
                  <c:v>125.754</c:v>
                </c:pt>
                <c:pt idx="452">
                  <c:v>127.416</c:v>
                </c:pt>
                <c:pt idx="453">
                  <c:v>129.54300000000001</c:v>
                </c:pt>
                <c:pt idx="454">
                  <c:v>131.29300000000001</c:v>
                </c:pt>
                <c:pt idx="455">
                  <c:v>132.691</c:v>
                </c:pt>
                <c:pt idx="456">
                  <c:v>135.53399999999999</c:v>
                </c:pt>
                <c:pt idx="457">
                  <c:v>138.31299999999999</c:v>
                </c:pt>
                <c:pt idx="458">
                  <c:v>139.761</c:v>
                </c:pt>
                <c:pt idx="459">
                  <c:v>140.595</c:v>
                </c:pt>
                <c:pt idx="460">
                  <c:v>143.73599999999999</c:v>
                </c:pt>
                <c:pt idx="461">
                  <c:v>145.02600000000001</c:v>
                </c:pt>
                <c:pt idx="462">
                  <c:v>149.23699999999999</c:v>
                </c:pt>
                <c:pt idx="463">
                  <c:v>150.65799999999999</c:v>
                </c:pt>
                <c:pt idx="464">
                  <c:v>152.934</c:v>
                </c:pt>
                <c:pt idx="465">
                  <c:v>156.30600000000001</c:v>
                </c:pt>
                <c:pt idx="466">
                  <c:v>158.69800000000001</c:v>
                </c:pt>
                <c:pt idx="467">
                  <c:v>160.84399999999999</c:v>
                </c:pt>
                <c:pt idx="468">
                  <c:v>163.22800000000001</c:v>
                </c:pt>
                <c:pt idx="469">
                  <c:v>165.54300000000001</c:v>
                </c:pt>
                <c:pt idx="470">
                  <c:v>167.95699999999999</c:v>
                </c:pt>
                <c:pt idx="471">
                  <c:v>170.27</c:v>
                </c:pt>
                <c:pt idx="472">
                  <c:v>171.91399999999999</c:v>
                </c:pt>
                <c:pt idx="473">
                  <c:v>173.61099999999999</c:v>
                </c:pt>
                <c:pt idx="474">
                  <c:v>175.43799999999999</c:v>
                </c:pt>
                <c:pt idx="475">
                  <c:v>177.34200000000001</c:v>
                </c:pt>
                <c:pt idx="476">
                  <c:v>178.96100000000001</c:v>
                </c:pt>
                <c:pt idx="477">
                  <c:v>180.52600000000001</c:v>
                </c:pt>
                <c:pt idx="478">
                  <c:v>181.881</c:v>
                </c:pt>
                <c:pt idx="479">
                  <c:v>184.11</c:v>
                </c:pt>
                <c:pt idx="480">
                  <c:v>185.904</c:v>
                </c:pt>
                <c:pt idx="481">
                  <c:v>187.46799999999999</c:v>
                </c:pt>
                <c:pt idx="482">
                  <c:v>189.047</c:v>
                </c:pt>
                <c:pt idx="483">
                  <c:v>190.09800000000001</c:v>
                </c:pt>
                <c:pt idx="484">
                  <c:v>192.40100000000001</c:v>
                </c:pt>
                <c:pt idx="485">
                  <c:v>194.20500000000001</c:v>
                </c:pt>
                <c:pt idx="486">
                  <c:v>196.04599999999999</c:v>
                </c:pt>
                <c:pt idx="487">
                  <c:v>198.762</c:v>
                </c:pt>
                <c:pt idx="488">
                  <c:v>199.75700000000001</c:v>
                </c:pt>
                <c:pt idx="489">
                  <c:v>202.667</c:v>
                </c:pt>
                <c:pt idx="490">
                  <c:v>203.73400000000001</c:v>
                </c:pt>
                <c:pt idx="491">
                  <c:v>204.28200000000001</c:v>
                </c:pt>
                <c:pt idx="492">
                  <c:v>206.578</c:v>
                </c:pt>
                <c:pt idx="493">
                  <c:v>210.691</c:v>
                </c:pt>
                <c:pt idx="494">
                  <c:v>212.47900000000001</c:v>
                </c:pt>
                <c:pt idx="495">
                  <c:v>214.142</c:v>
                </c:pt>
                <c:pt idx="496">
                  <c:v>215.75</c:v>
                </c:pt>
                <c:pt idx="497">
                  <c:v>217.31200000000001</c:v>
                </c:pt>
                <c:pt idx="498">
                  <c:v>220.11699999999999</c:v>
                </c:pt>
                <c:pt idx="499">
                  <c:v>222.09800000000001</c:v>
                </c:pt>
                <c:pt idx="500">
                  <c:v>224.49100000000001</c:v>
                </c:pt>
                <c:pt idx="501">
                  <c:v>226.13800000000001</c:v>
                </c:pt>
                <c:pt idx="502">
                  <c:v>229.262</c:v>
                </c:pt>
                <c:pt idx="503">
                  <c:v>230.886</c:v>
                </c:pt>
                <c:pt idx="504">
                  <c:v>233.863</c:v>
                </c:pt>
                <c:pt idx="505">
                  <c:v>236.21</c:v>
                </c:pt>
                <c:pt idx="506">
                  <c:v>238.57499999999999</c:v>
                </c:pt>
                <c:pt idx="507">
                  <c:v>240.22200000000001</c:v>
                </c:pt>
                <c:pt idx="508">
                  <c:v>242.95400000000001</c:v>
                </c:pt>
                <c:pt idx="509">
                  <c:v>245.268</c:v>
                </c:pt>
                <c:pt idx="510">
                  <c:v>247.68299999999999</c:v>
                </c:pt>
                <c:pt idx="511">
                  <c:v>250.01400000000001</c:v>
                </c:pt>
                <c:pt idx="512">
                  <c:v>252.43799999999999</c:v>
                </c:pt>
                <c:pt idx="513">
                  <c:v>253.542</c:v>
                </c:pt>
                <c:pt idx="514">
                  <c:v>255.09299999999999</c:v>
                </c:pt>
                <c:pt idx="515">
                  <c:v>256.255</c:v>
                </c:pt>
                <c:pt idx="516">
                  <c:v>257.74900000000002</c:v>
                </c:pt>
                <c:pt idx="517">
                  <c:v>259.37</c:v>
                </c:pt>
                <c:pt idx="518">
                  <c:v>260.99</c:v>
                </c:pt>
                <c:pt idx="519">
                  <c:v>262.88499999999999</c:v>
                </c:pt>
                <c:pt idx="520">
                  <c:v>264.423</c:v>
                </c:pt>
                <c:pt idx="521">
                  <c:v>265.61799999999999</c:v>
                </c:pt>
                <c:pt idx="522">
                  <c:v>266.72399999999999</c:v>
                </c:pt>
                <c:pt idx="523">
                  <c:v>271.49299999999999</c:v>
                </c:pt>
                <c:pt idx="524">
                  <c:v>272.04199999999997</c:v>
                </c:pt>
                <c:pt idx="525">
                  <c:v>274.089</c:v>
                </c:pt>
                <c:pt idx="526">
                  <c:v>277.43599999999998</c:v>
                </c:pt>
                <c:pt idx="527">
                  <c:v>277.98599999999999</c:v>
                </c:pt>
                <c:pt idx="528">
                  <c:v>278.53399999999999</c:v>
                </c:pt>
                <c:pt idx="529">
                  <c:v>282.38600000000002</c:v>
                </c:pt>
                <c:pt idx="530">
                  <c:v>283.00200000000001</c:v>
                </c:pt>
                <c:pt idx="531">
                  <c:v>285.14</c:v>
                </c:pt>
                <c:pt idx="532">
                  <c:v>287.63600000000002</c:v>
                </c:pt>
                <c:pt idx="533">
                  <c:v>291.74</c:v>
                </c:pt>
                <c:pt idx="534">
                  <c:v>293.01499999999999</c:v>
                </c:pt>
                <c:pt idx="535">
                  <c:v>294.24099999999999</c:v>
                </c:pt>
                <c:pt idx="536">
                  <c:v>296.15899999999999</c:v>
                </c:pt>
                <c:pt idx="537">
                  <c:v>298.20800000000003</c:v>
                </c:pt>
                <c:pt idx="538">
                  <c:v>301.25200000000001</c:v>
                </c:pt>
                <c:pt idx="539">
                  <c:v>303.51</c:v>
                </c:pt>
                <c:pt idx="540">
                  <c:v>305.55900000000003</c:v>
                </c:pt>
                <c:pt idx="541">
                  <c:v>307.95299999999997</c:v>
                </c:pt>
                <c:pt idx="542">
                  <c:v>310.62700000000001</c:v>
                </c:pt>
                <c:pt idx="543">
                  <c:v>313.04899999999998</c:v>
                </c:pt>
                <c:pt idx="544">
                  <c:v>315.327</c:v>
                </c:pt>
                <c:pt idx="545">
                  <c:v>317.75</c:v>
                </c:pt>
                <c:pt idx="546">
                  <c:v>319.39600000000002</c:v>
                </c:pt>
                <c:pt idx="547">
                  <c:v>321.79899999999998</c:v>
                </c:pt>
                <c:pt idx="548">
                  <c:v>324.13600000000002</c:v>
                </c:pt>
                <c:pt idx="549">
                  <c:v>325.78100000000001</c:v>
                </c:pt>
                <c:pt idx="550">
                  <c:v>327.34699999999998</c:v>
                </c:pt>
                <c:pt idx="551">
                  <c:v>328.995</c:v>
                </c:pt>
                <c:pt idx="552">
                  <c:v>330.53300000000002</c:v>
                </c:pt>
                <c:pt idx="553">
                  <c:v>332.18</c:v>
                </c:pt>
                <c:pt idx="554">
                  <c:v>333.60300000000001</c:v>
                </c:pt>
                <c:pt idx="555">
                  <c:v>335.98</c:v>
                </c:pt>
                <c:pt idx="556">
                  <c:v>337.24099999999999</c:v>
                </c:pt>
                <c:pt idx="557">
                  <c:v>338.84</c:v>
                </c:pt>
                <c:pt idx="558">
                  <c:v>339.89299999999997</c:v>
                </c:pt>
                <c:pt idx="559">
                  <c:v>342.09100000000001</c:v>
                </c:pt>
                <c:pt idx="560">
                  <c:v>343.214</c:v>
                </c:pt>
                <c:pt idx="561">
                  <c:v>345.77499999999998</c:v>
                </c:pt>
                <c:pt idx="562">
                  <c:v>347.28800000000001</c:v>
                </c:pt>
                <c:pt idx="563">
                  <c:v>349.12700000000001</c:v>
                </c:pt>
                <c:pt idx="564">
                  <c:v>350.00299999999999</c:v>
                </c:pt>
                <c:pt idx="565">
                  <c:v>354.65199999999999</c:v>
                </c:pt>
                <c:pt idx="566">
                  <c:v>355.72699999999998</c:v>
                </c:pt>
                <c:pt idx="567">
                  <c:v>356.56099999999998</c:v>
                </c:pt>
                <c:pt idx="568">
                  <c:v>359.32900000000001</c:v>
                </c:pt>
                <c:pt idx="569">
                  <c:v>361.39499999999998</c:v>
                </c:pt>
                <c:pt idx="570">
                  <c:v>363.73</c:v>
                </c:pt>
                <c:pt idx="571">
                  <c:v>366.98599999999999</c:v>
                </c:pt>
                <c:pt idx="572">
                  <c:v>369.322</c:v>
                </c:pt>
                <c:pt idx="573">
                  <c:v>371.83</c:v>
                </c:pt>
                <c:pt idx="574">
                  <c:v>374.16800000000001</c:v>
                </c:pt>
                <c:pt idx="575">
                  <c:v>375.86399999999998</c:v>
                </c:pt>
                <c:pt idx="576">
                  <c:v>377.74200000000002</c:v>
                </c:pt>
                <c:pt idx="577">
                  <c:v>379.35399999999998</c:v>
                </c:pt>
                <c:pt idx="578">
                  <c:v>380.91500000000002</c:v>
                </c:pt>
                <c:pt idx="579">
                  <c:v>383.29899999999998</c:v>
                </c:pt>
                <c:pt idx="580">
                  <c:v>384.51799999999997</c:v>
                </c:pt>
                <c:pt idx="581">
                  <c:v>385.709</c:v>
                </c:pt>
                <c:pt idx="582">
                  <c:v>386.51499999999999</c:v>
                </c:pt>
                <c:pt idx="583">
                  <c:v>390.24</c:v>
                </c:pt>
                <c:pt idx="584">
                  <c:v>393.10199999999998</c:v>
                </c:pt>
                <c:pt idx="585">
                  <c:v>393.90699999999998</c:v>
                </c:pt>
                <c:pt idx="586">
                  <c:v>397.25700000000001</c:v>
                </c:pt>
                <c:pt idx="587">
                  <c:v>398.06299999999999</c:v>
                </c:pt>
                <c:pt idx="588">
                  <c:v>399.40499999999997</c:v>
                </c:pt>
                <c:pt idx="589">
                  <c:v>400.97500000000002</c:v>
                </c:pt>
                <c:pt idx="590">
                  <c:v>403.899</c:v>
                </c:pt>
                <c:pt idx="591">
                  <c:v>406.52300000000002</c:v>
                </c:pt>
                <c:pt idx="592">
                  <c:v>407.32799999999997</c:v>
                </c:pt>
                <c:pt idx="593">
                  <c:v>409.529</c:v>
                </c:pt>
                <c:pt idx="594">
                  <c:v>412.35</c:v>
                </c:pt>
                <c:pt idx="595">
                  <c:v>413.82499999999999</c:v>
                </c:pt>
                <c:pt idx="596">
                  <c:v>415.46699999999998</c:v>
                </c:pt>
                <c:pt idx="597">
                  <c:v>417.76499999999999</c:v>
                </c:pt>
                <c:pt idx="598">
                  <c:v>419.93900000000002</c:v>
                </c:pt>
                <c:pt idx="599">
                  <c:v>421.68799999999999</c:v>
                </c:pt>
              </c:numCache>
            </c:numRef>
          </c:xVal>
          <c:yVal>
            <c:numRef>
              <c:f>Sheet5!$D$2:$D$601</c:f>
              <c:numCache>
                <c:formatCode>General</c:formatCode>
                <c:ptCount val="600"/>
                <c:pt idx="400">
                  <c:v>459</c:v>
                </c:pt>
                <c:pt idx="401">
                  <c:v>693</c:v>
                </c:pt>
                <c:pt idx="402">
                  <c:v>693</c:v>
                </c:pt>
                <c:pt idx="403">
                  <c:v>937</c:v>
                </c:pt>
                <c:pt idx="404">
                  <c:v>937</c:v>
                </c:pt>
                <c:pt idx="405">
                  <c:v>937</c:v>
                </c:pt>
                <c:pt idx="406">
                  <c:v>937</c:v>
                </c:pt>
                <c:pt idx="407">
                  <c:v>937</c:v>
                </c:pt>
                <c:pt idx="408">
                  <c:v>937</c:v>
                </c:pt>
                <c:pt idx="409">
                  <c:v>937</c:v>
                </c:pt>
                <c:pt idx="410">
                  <c:v>937</c:v>
                </c:pt>
                <c:pt idx="411">
                  <c:v>937</c:v>
                </c:pt>
                <c:pt idx="412">
                  <c:v>937</c:v>
                </c:pt>
                <c:pt idx="413">
                  <c:v>937</c:v>
                </c:pt>
                <c:pt idx="414">
                  <c:v>937</c:v>
                </c:pt>
                <c:pt idx="415">
                  <c:v>937</c:v>
                </c:pt>
                <c:pt idx="416">
                  <c:v>1270</c:v>
                </c:pt>
                <c:pt idx="417">
                  <c:v>1270</c:v>
                </c:pt>
                <c:pt idx="418">
                  <c:v>1745</c:v>
                </c:pt>
                <c:pt idx="419">
                  <c:v>1745</c:v>
                </c:pt>
                <c:pt idx="420">
                  <c:v>1745</c:v>
                </c:pt>
                <c:pt idx="421">
                  <c:v>1745</c:v>
                </c:pt>
                <c:pt idx="422">
                  <c:v>1745</c:v>
                </c:pt>
                <c:pt idx="423">
                  <c:v>1745</c:v>
                </c:pt>
                <c:pt idx="424">
                  <c:v>1745</c:v>
                </c:pt>
                <c:pt idx="425">
                  <c:v>1745</c:v>
                </c:pt>
                <c:pt idx="426">
                  <c:v>1745</c:v>
                </c:pt>
                <c:pt idx="427">
                  <c:v>1745</c:v>
                </c:pt>
                <c:pt idx="428">
                  <c:v>1745</c:v>
                </c:pt>
                <c:pt idx="429">
                  <c:v>1745</c:v>
                </c:pt>
                <c:pt idx="430">
                  <c:v>1745</c:v>
                </c:pt>
                <c:pt idx="431">
                  <c:v>2536</c:v>
                </c:pt>
                <c:pt idx="432">
                  <c:v>2536</c:v>
                </c:pt>
                <c:pt idx="433">
                  <c:v>3758</c:v>
                </c:pt>
                <c:pt idx="434">
                  <c:v>2536</c:v>
                </c:pt>
                <c:pt idx="435">
                  <c:v>2536</c:v>
                </c:pt>
                <c:pt idx="436">
                  <c:v>2536</c:v>
                </c:pt>
                <c:pt idx="437">
                  <c:v>2536</c:v>
                </c:pt>
                <c:pt idx="438">
                  <c:v>2536</c:v>
                </c:pt>
                <c:pt idx="439">
                  <c:v>2536</c:v>
                </c:pt>
                <c:pt idx="440">
                  <c:v>2536</c:v>
                </c:pt>
                <c:pt idx="441">
                  <c:v>2536</c:v>
                </c:pt>
                <c:pt idx="442">
                  <c:v>2536</c:v>
                </c:pt>
                <c:pt idx="443">
                  <c:v>2536</c:v>
                </c:pt>
                <c:pt idx="444">
                  <c:v>2536</c:v>
                </c:pt>
                <c:pt idx="445">
                  <c:v>2536</c:v>
                </c:pt>
                <c:pt idx="446">
                  <c:v>2536</c:v>
                </c:pt>
                <c:pt idx="447">
                  <c:v>2536</c:v>
                </c:pt>
                <c:pt idx="448">
                  <c:v>2536</c:v>
                </c:pt>
                <c:pt idx="449">
                  <c:v>3758</c:v>
                </c:pt>
                <c:pt idx="450">
                  <c:v>2536</c:v>
                </c:pt>
                <c:pt idx="451">
                  <c:v>2536</c:v>
                </c:pt>
                <c:pt idx="452">
                  <c:v>2536</c:v>
                </c:pt>
                <c:pt idx="453">
                  <c:v>2536</c:v>
                </c:pt>
                <c:pt idx="454">
                  <c:v>2536</c:v>
                </c:pt>
                <c:pt idx="455">
                  <c:v>2536</c:v>
                </c:pt>
                <c:pt idx="456">
                  <c:v>2536</c:v>
                </c:pt>
                <c:pt idx="457">
                  <c:v>2536</c:v>
                </c:pt>
                <c:pt idx="458">
                  <c:v>2536</c:v>
                </c:pt>
                <c:pt idx="459">
                  <c:v>2536</c:v>
                </c:pt>
                <c:pt idx="460">
                  <c:v>2536</c:v>
                </c:pt>
                <c:pt idx="461">
                  <c:v>2536</c:v>
                </c:pt>
                <c:pt idx="462">
                  <c:v>2536</c:v>
                </c:pt>
                <c:pt idx="463">
                  <c:v>2536</c:v>
                </c:pt>
                <c:pt idx="464">
                  <c:v>3758</c:v>
                </c:pt>
                <c:pt idx="465">
                  <c:v>3758</c:v>
                </c:pt>
                <c:pt idx="466">
                  <c:v>3758</c:v>
                </c:pt>
                <c:pt idx="467">
                  <c:v>3758</c:v>
                </c:pt>
                <c:pt idx="468">
                  <c:v>3758</c:v>
                </c:pt>
                <c:pt idx="469">
                  <c:v>3758</c:v>
                </c:pt>
                <c:pt idx="470">
                  <c:v>3758</c:v>
                </c:pt>
                <c:pt idx="471">
                  <c:v>3758</c:v>
                </c:pt>
                <c:pt idx="472">
                  <c:v>2536</c:v>
                </c:pt>
                <c:pt idx="473">
                  <c:v>2536</c:v>
                </c:pt>
                <c:pt idx="474">
                  <c:v>2536</c:v>
                </c:pt>
                <c:pt idx="475">
                  <c:v>2536</c:v>
                </c:pt>
                <c:pt idx="476">
                  <c:v>2536</c:v>
                </c:pt>
                <c:pt idx="477">
                  <c:v>2536</c:v>
                </c:pt>
                <c:pt idx="478">
                  <c:v>2536</c:v>
                </c:pt>
                <c:pt idx="479">
                  <c:v>3758</c:v>
                </c:pt>
                <c:pt idx="480">
                  <c:v>2536</c:v>
                </c:pt>
                <c:pt idx="481">
                  <c:v>2536</c:v>
                </c:pt>
                <c:pt idx="482">
                  <c:v>2536</c:v>
                </c:pt>
                <c:pt idx="483">
                  <c:v>2536</c:v>
                </c:pt>
                <c:pt idx="484">
                  <c:v>2536</c:v>
                </c:pt>
                <c:pt idx="485">
                  <c:v>2536</c:v>
                </c:pt>
                <c:pt idx="486">
                  <c:v>2536</c:v>
                </c:pt>
                <c:pt idx="487">
                  <c:v>2536</c:v>
                </c:pt>
                <c:pt idx="488">
                  <c:v>2536</c:v>
                </c:pt>
                <c:pt idx="489">
                  <c:v>2536</c:v>
                </c:pt>
                <c:pt idx="490">
                  <c:v>2536</c:v>
                </c:pt>
                <c:pt idx="491">
                  <c:v>2536</c:v>
                </c:pt>
                <c:pt idx="492">
                  <c:v>2536</c:v>
                </c:pt>
                <c:pt idx="493">
                  <c:v>2536</c:v>
                </c:pt>
                <c:pt idx="494">
                  <c:v>3758</c:v>
                </c:pt>
                <c:pt idx="495">
                  <c:v>3758</c:v>
                </c:pt>
                <c:pt idx="496">
                  <c:v>3758</c:v>
                </c:pt>
                <c:pt idx="497">
                  <c:v>3758</c:v>
                </c:pt>
                <c:pt idx="498">
                  <c:v>5379</c:v>
                </c:pt>
                <c:pt idx="499">
                  <c:v>3758</c:v>
                </c:pt>
                <c:pt idx="500">
                  <c:v>3758</c:v>
                </c:pt>
                <c:pt idx="501">
                  <c:v>3758</c:v>
                </c:pt>
                <c:pt idx="502">
                  <c:v>3758</c:v>
                </c:pt>
                <c:pt idx="503">
                  <c:v>3758</c:v>
                </c:pt>
                <c:pt idx="504">
                  <c:v>3758</c:v>
                </c:pt>
                <c:pt idx="505">
                  <c:v>3758</c:v>
                </c:pt>
                <c:pt idx="506">
                  <c:v>3758</c:v>
                </c:pt>
                <c:pt idx="507">
                  <c:v>3758</c:v>
                </c:pt>
                <c:pt idx="508">
                  <c:v>3758</c:v>
                </c:pt>
                <c:pt idx="509">
                  <c:v>3758</c:v>
                </c:pt>
                <c:pt idx="510">
                  <c:v>3758</c:v>
                </c:pt>
                <c:pt idx="511">
                  <c:v>3758</c:v>
                </c:pt>
                <c:pt idx="512">
                  <c:v>3758</c:v>
                </c:pt>
                <c:pt idx="513">
                  <c:v>2536</c:v>
                </c:pt>
                <c:pt idx="514">
                  <c:v>2536</c:v>
                </c:pt>
                <c:pt idx="515">
                  <c:v>2536</c:v>
                </c:pt>
                <c:pt idx="516">
                  <c:v>2536</c:v>
                </c:pt>
                <c:pt idx="517">
                  <c:v>2536</c:v>
                </c:pt>
                <c:pt idx="518">
                  <c:v>2536</c:v>
                </c:pt>
                <c:pt idx="519">
                  <c:v>3758</c:v>
                </c:pt>
                <c:pt idx="520">
                  <c:v>2536</c:v>
                </c:pt>
                <c:pt idx="521">
                  <c:v>2536</c:v>
                </c:pt>
                <c:pt idx="522">
                  <c:v>2536</c:v>
                </c:pt>
                <c:pt idx="523">
                  <c:v>2536</c:v>
                </c:pt>
                <c:pt idx="524">
                  <c:v>2536</c:v>
                </c:pt>
                <c:pt idx="525">
                  <c:v>2536</c:v>
                </c:pt>
                <c:pt idx="526">
                  <c:v>2536</c:v>
                </c:pt>
                <c:pt idx="527">
                  <c:v>2536</c:v>
                </c:pt>
                <c:pt idx="528">
                  <c:v>2536</c:v>
                </c:pt>
                <c:pt idx="529">
                  <c:v>2536</c:v>
                </c:pt>
                <c:pt idx="530">
                  <c:v>2536</c:v>
                </c:pt>
                <c:pt idx="531">
                  <c:v>2536</c:v>
                </c:pt>
                <c:pt idx="532">
                  <c:v>2536</c:v>
                </c:pt>
                <c:pt idx="533">
                  <c:v>2536</c:v>
                </c:pt>
                <c:pt idx="534">
                  <c:v>3758</c:v>
                </c:pt>
                <c:pt idx="535">
                  <c:v>3758</c:v>
                </c:pt>
                <c:pt idx="536">
                  <c:v>3758</c:v>
                </c:pt>
                <c:pt idx="537">
                  <c:v>3758</c:v>
                </c:pt>
                <c:pt idx="538">
                  <c:v>3758</c:v>
                </c:pt>
                <c:pt idx="539">
                  <c:v>3758</c:v>
                </c:pt>
                <c:pt idx="540">
                  <c:v>3758</c:v>
                </c:pt>
                <c:pt idx="541">
                  <c:v>3758</c:v>
                </c:pt>
                <c:pt idx="542">
                  <c:v>3758</c:v>
                </c:pt>
                <c:pt idx="543">
                  <c:v>3758</c:v>
                </c:pt>
                <c:pt idx="544">
                  <c:v>3758</c:v>
                </c:pt>
                <c:pt idx="545">
                  <c:v>3758</c:v>
                </c:pt>
                <c:pt idx="546">
                  <c:v>3758</c:v>
                </c:pt>
                <c:pt idx="547">
                  <c:v>3758</c:v>
                </c:pt>
                <c:pt idx="548">
                  <c:v>3758</c:v>
                </c:pt>
                <c:pt idx="549">
                  <c:v>2536</c:v>
                </c:pt>
                <c:pt idx="550">
                  <c:v>2536</c:v>
                </c:pt>
                <c:pt idx="551">
                  <c:v>2536</c:v>
                </c:pt>
                <c:pt idx="552">
                  <c:v>2536</c:v>
                </c:pt>
                <c:pt idx="553">
                  <c:v>2536</c:v>
                </c:pt>
                <c:pt idx="554">
                  <c:v>2536</c:v>
                </c:pt>
                <c:pt idx="555">
                  <c:v>3758</c:v>
                </c:pt>
                <c:pt idx="556">
                  <c:v>2536</c:v>
                </c:pt>
                <c:pt idx="557">
                  <c:v>2536</c:v>
                </c:pt>
                <c:pt idx="558">
                  <c:v>2536</c:v>
                </c:pt>
                <c:pt idx="559">
                  <c:v>2536</c:v>
                </c:pt>
                <c:pt idx="560">
                  <c:v>2536</c:v>
                </c:pt>
                <c:pt idx="561">
                  <c:v>2536</c:v>
                </c:pt>
                <c:pt idx="562">
                  <c:v>2536</c:v>
                </c:pt>
                <c:pt idx="563">
                  <c:v>2536</c:v>
                </c:pt>
                <c:pt idx="564">
                  <c:v>2536</c:v>
                </c:pt>
                <c:pt idx="565">
                  <c:v>2536</c:v>
                </c:pt>
                <c:pt idx="566">
                  <c:v>2536</c:v>
                </c:pt>
                <c:pt idx="567">
                  <c:v>2536</c:v>
                </c:pt>
                <c:pt idx="568">
                  <c:v>2536</c:v>
                </c:pt>
                <c:pt idx="569">
                  <c:v>2536</c:v>
                </c:pt>
                <c:pt idx="570">
                  <c:v>3758</c:v>
                </c:pt>
                <c:pt idx="571">
                  <c:v>3758</c:v>
                </c:pt>
                <c:pt idx="572">
                  <c:v>3758</c:v>
                </c:pt>
                <c:pt idx="573">
                  <c:v>3758</c:v>
                </c:pt>
                <c:pt idx="574">
                  <c:v>3758</c:v>
                </c:pt>
                <c:pt idx="575">
                  <c:v>3758</c:v>
                </c:pt>
                <c:pt idx="576">
                  <c:v>3758</c:v>
                </c:pt>
                <c:pt idx="577">
                  <c:v>3758</c:v>
                </c:pt>
                <c:pt idx="578">
                  <c:v>3758</c:v>
                </c:pt>
                <c:pt idx="579">
                  <c:v>3758</c:v>
                </c:pt>
                <c:pt idx="580">
                  <c:v>3758</c:v>
                </c:pt>
                <c:pt idx="581">
                  <c:v>3758</c:v>
                </c:pt>
                <c:pt idx="582">
                  <c:v>3758</c:v>
                </c:pt>
                <c:pt idx="583">
                  <c:v>3758</c:v>
                </c:pt>
                <c:pt idx="584">
                  <c:v>3758</c:v>
                </c:pt>
                <c:pt idx="585">
                  <c:v>3758</c:v>
                </c:pt>
                <c:pt idx="586">
                  <c:v>5379</c:v>
                </c:pt>
                <c:pt idx="587">
                  <c:v>3758</c:v>
                </c:pt>
                <c:pt idx="588">
                  <c:v>3758</c:v>
                </c:pt>
                <c:pt idx="589">
                  <c:v>3758</c:v>
                </c:pt>
                <c:pt idx="590">
                  <c:v>3758</c:v>
                </c:pt>
                <c:pt idx="591">
                  <c:v>3758</c:v>
                </c:pt>
                <c:pt idx="592">
                  <c:v>3758</c:v>
                </c:pt>
                <c:pt idx="593">
                  <c:v>3758</c:v>
                </c:pt>
                <c:pt idx="594">
                  <c:v>3758</c:v>
                </c:pt>
                <c:pt idx="595">
                  <c:v>3758</c:v>
                </c:pt>
                <c:pt idx="596">
                  <c:v>3758</c:v>
                </c:pt>
                <c:pt idx="597">
                  <c:v>3758</c:v>
                </c:pt>
                <c:pt idx="598">
                  <c:v>3758</c:v>
                </c:pt>
                <c:pt idx="599">
                  <c:v>37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E85B-4AE3-B811-754F19207C4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40505407"/>
        <c:axId val="1940510815"/>
      </c:scatterChart>
      <c:valAx>
        <c:axId val="1940505407"/>
        <c:scaling>
          <c:orientation val="minMax"/>
          <c:max val="450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 (s)</a:t>
                </a:r>
              </a:p>
            </c:rich>
          </c:tx>
          <c:layout>
            <c:manualLayout>
              <c:xMode val="edge"/>
              <c:yMode val="edge"/>
              <c:x val="0.46066372903896496"/>
              <c:y val="0.8602057349173647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40510815"/>
        <c:crosses val="autoZero"/>
        <c:crossBetween val="midCat"/>
      </c:valAx>
      <c:valAx>
        <c:axId val="1940510815"/>
        <c:scaling>
          <c:orientation val="minMax"/>
          <c:max val="1000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Bitrate</a:t>
                </a:r>
                <a:r>
                  <a:rPr lang="en-US" baseline="0"/>
                  <a:t> (kbps)</a:t>
                </a:r>
                <a:endParaRPr 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4050540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/>
              <a:t>PANDA</a:t>
            </a:r>
            <a:endParaRPr lang="en-US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3888890437367896"/>
          <c:y val="0.15699470899470899"/>
          <c:w val="0.81901080064107035"/>
          <c:h val="0.60055693038370217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lient 1</c:v>
                </c:pt>
              </c:strCache>
            </c:strRef>
          </c:tx>
          <c:spPr>
            <a:ln w="349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601</c:f>
              <c:numCache>
                <c:formatCode>General</c:formatCode>
                <c:ptCount val="600"/>
                <c:pt idx="0">
                  <c:v>0.121</c:v>
                </c:pt>
                <c:pt idx="1">
                  <c:v>1.2669999999999999</c:v>
                </c:pt>
                <c:pt idx="2">
                  <c:v>2.4119999999999999</c:v>
                </c:pt>
                <c:pt idx="3">
                  <c:v>3.5569999999999999</c:v>
                </c:pt>
                <c:pt idx="4">
                  <c:v>4.7030000000000003</c:v>
                </c:pt>
                <c:pt idx="5">
                  <c:v>5.8479999999999999</c:v>
                </c:pt>
                <c:pt idx="6">
                  <c:v>6.9930000000000003</c:v>
                </c:pt>
                <c:pt idx="7">
                  <c:v>8.14</c:v>
                </c:pt>
                <c:pt idx="8">
                  <c:v>9.2840000000000007</c:v>
                </c:pt>
                <c:pt idx="9">
                  <c:v>10.429</c:v>
                </c:pt>
                <c:pt idx="10">
                  <c:v>11.574</c:v>
                </c:pt>
                <c:pt idx="11">
                  <c:v>12.718</c:v>
                </c:pt>
                <c:pt idx="12">
                  <c:v>13.863</c:v>
                </c:pt>
                <c:pt idx="13">
                  <c:v>15.009</c:v>
                </c:pt>
                <c:pt idx="14">
                  <c:v>16.202999999999999</c:v>
                </c:pt>
                <c:pt idx="15">
                  <c:v>18.341999999999999</c:v>
                </c:pt>
                <c:pt idx="16">
                  <c:v>20.899000000000001</c:v>
                </c:pt>
                <c:pt idx="17">
                  <c:v>23.143999999999998</c:v>
                </c:pt>
                <c:pt idx="18">
                  <c:v>25.388000000000002</c:v>
                </c:pt>
                <c:pt idx="19">
                  <c:v>27.684000000000001</c:v>
                </c:pt>
                <c:pt idx="20">
                  <c:v>30.215</c:v>
                </c:pt>
                <c:pt idx="21">
                  <c:v>32.433</c:v>
                </c:pt>
                <c:pt idx="22">
                  <c:v>34.049999999999997</c:v>
                </c:pt>
                <c:pt idx="23">
                  <c:v>35.612000000000002</c:v>
                </c:pt>
                <c:pt idx="24">
                  <c:v>37.463000000000001</c:v>
                </c:pt>
                <c:pt idx="25">
                  <c:v>38.94</c:v>
                </c:pt>
                <c:pt idx="26">
                  <c:v>40.534999999999997</c:v>
                </c:pt>
                <c:pt idx="27">
                  <c:v>42.222999999999999</c:v>
                </c:pt>
                <c:pt idx="28">
                  <c:v>43.975999999999999</c:v>
                </c:pt>
                <c:pt idx="29">
                  <c:v>45.787999999999997</c:v>
                </c:pt>
                <c:pt idx="30">
                  <c:v>47.662999999999997</c:v>
                </c:pt>
                <c:pt idx="31">
                  <c:v>50.093000000000004</c:v>
                </c:pt>
                <c:pt idx="32">
                  <c:v>52.430999999999997</c:v>
                </c:pt>
                <c:pt idx="33">
                  <c:v>54.823</c:v>
                </c:pt>
                <c:pt idx="34">
                  <c:v>56.802999999999997</c:v>
                </c:pt>
                <c:pt idx="35">
                  <c:v>59.209000000000003</c:v>
                </c:pt>
                <c:pt idx="36">
                  <c:v>60.774000000000001</c:v>
                </c:pt>
                <c:pt idx="37">
                  <c:v>62.484999999999999</c:v>
                </c:pt>
                <c:pt idx="38">
                  <c:v>64.233999999999995</c:v>
                </c:pt>
                <c:pt idx="39">
                  <c:v>65.933999999999997</c:v>
                </c:pt>
                <c:pt idx="40">
                  <c:v>67.668000000000006</c:v>
                </c:pt>
                <c:pt idx="41">
                  <c:v>69.507999999999996</c:v>
                </c:pt>
                <c:pt idx="42">
                  <c:v>71.391000000000005</c:v>
                </c:pt>
                <c:pt idx="43">
                  <c:v>73.305999999999997</c:v>
                </c:pt>
                <c:pt idx="44">
                  <c:v>75.259</c:v>
                </c:pt>
                <c:pt idx="45">
                  <c:v>77.195999999999998</c:v>
                </c:pt>
                <c:pt idx="46">
                  <c:v>79.125</c:v>
                </c:pt>
                <c:pt idx="47">
                  <c:v>81.069000000000003</c:v>
                </c:pt>
                <c:pt idx="48">
                  <c:v>83.027000000000001</c:v>
                </c:pt>
                <c:pt idx="49">
                  <c:v>85.016999999999996</c:v>
                </c:pt>
                <c:pt idx="50">
                  <c:v>87.009</c:v>
                </c:pt>
                <c:pt idx="51">
                  <c:v>89.004000000000005</c:v>
                </c:pt>
                <c:pt idx="52">
                  <c:v>91.022999999999996</c:v>
                </c:pt>
                <c:pt idx="53">
                  <c:v>93.027000000000001</c:v>
                </c:pt>
                <c:pt idx="54">
                  <c:v>95.052000000000007</c:v>
                </c:pt>
                <c:pt idx="55">
                  <c:v>97.039000000000001</c:v>
                </c:pt>
                <c:pt idx="56">
                  <c:v>99.057000000000002</c:v>
                </c:pt>
                <c:pt idx="57">
                  <c:v>101.066</c:v>
                </c:pt>
                <c:pt idx="58">
                  <c:v>103.068</c:v>
                </c:pt>
                <c:pt idx="59">
                  <c:v>105.075</c:v>
                </c:pt>
                <c:pt idx="60">
                  <c:v>107.10599999999999</c:v>
                </c:pt>
                <c:pt idx="61">
                  <c:v>109.07899999999999</c:v>
                </c:pt>
                <c:pt idx="62">
                  <c:v>111.098</c:v>
                </c:pt>
                <c:pt idx="63">
                  <c:v>113.092</c:v>
                </c:pt>
                <c:pt idx="64">
                  <c:v>115.089</c:v>
                </c:pt>
                <c:pt idx="65">
                  <c:v>117.084</c:v>
                </c:pt>
                <c:pt idx="66">
                  <c:v>119.092</c:v>
                </c:pt>
                <c:pt idx="67">
                  <c:v>121.072</c:v>
                </c:pt>
                <c:pt idx="68">
                  <c:v>123.072</c:v>
                </c:pt>
                <c:pt idx="69">
                  <c:v>125.09</c:v>
                </c:pt>
                <c:pt idx="70">
                  <c:v>127.09399999999999</c:v>
                </c:pt>
                <c:pt idx="71">
                  <c:v>129.08600000000001</c:v>
                </c:pt>
                <c:pt idx="72">
                  <c:v>131.08600000000001</c:v>
                </c:pt>
                <c:pt idx="73">
                  <c:v>133.072</c:v>
                </c:pt>
                <c:pt idx="74">
                  <c:v>135.06800000000001</c:v>
                </c:pt>
                <c:pt idx="75">
                  <c:v>137.06299999999999</c:v>
                </c:pt>
                <c:pt idx="76">
                  <c:v>139.06899999999999</c:v>
                </c:pt>
                <c:pt idx="77">
                  <c:v>141.083</c:v>
                </c:pt>
                <c:pt idx="78">
                  <c:v>143.08699999999999</c:v>
                </c:pt>
                <c:pt idx="79">
                  <c:v>145.06899999999999</c:v>
                </c:pt>
                <c:pt idx="80">
                  <c:v>147.07</c:v>
                </c:pt>
                <c:pt idx="81">
                  <c:v>149.08699999999999</c:v>
                </c:pt>
                <c:pt idx="82">
                  <c:v>151.08199999999999</c:v>
                </c:pt>
                <c:pt idx="83">
                  <c:v>153.07900000000001</c:v>
                </c:pt>
                <c:pt idx="84">
                  <c:v>155.08699999999999</c:v>
                </c:pt>
                <c:pt idx="85">
                  <c:v>157.06800000000001</c:v>
                </c:pt>
                <c:pt idx="86">
                  <c:v>159.06800000000001</c:v>
                </c:pt>
                <c:pt idx="87">
                  <c:v>161.08600000000001</c:v>
                </c:pt>
                <c:pt idx="88">
                  <c:v>163.08000000000001</c:v>
                </c:pt>
                <c:pt idx="89">
                  <c:v>165.07599999999999</c:v>
                </c:pt>
                <c:pt idx="90">
                  <c:v>167.084</c:v>
                </c:pt>
                <c:pt idx="91">
                  <c:v>169.066</c:v>
                </c:pt>
                <c:pt idx="92">
                  <c:v>171.065</c:v>
                </c:pt>
                <c:pt idx="93">
                  <c:v>173.083</c:v>
                </c:pt>
                <c:pt idx="94">
                  <c:v>175.078</c:v>
                </c:pt>
                <c:pt idx="95">
                  <c:v>177.07599999999999</c:v>
                </c:pt>
                <c:pt idx="96">
                  <c:v>179.083</c:v>
                </c:pt>
                <c:pt idx="97">
                  <c:v>181.066</c:v>
                </c:pt>
                <c:pt idx="98">
                  <c:v>183.06399999999999</c:v>
                </c:pt>
                <c:pt idx="99">
                  <c:v>185.083</c:v>
                </c:pt>
                <c:pt idx="100">
                  <c:v>187.077</c:v>
                </c:pt>
                <c:pt idx="101">
                  <c:v>189.07900000000001</c:v>
                </c:pt>
                <c:pt idx="102">
                  <c:v>191.083</c:v>
                </c:pt>
                <c:pt idx="103">
                  <c:v>193.06299999999999</c:v>
                </c:pt>
                <c:pt idx="104">
                  <c:v>195.06299999999999</c:v>
                </c:pt>
                <c:pt idx="105">
                  <c:v>197.08199999999999</c:v>
                </c:pt>
                <c:pt idx="106">
                  <c:v>199.077</c:v>
                </c:pt>
                <c:pt idx="107">
                  <c:v>201.07599999999999</c:v>
                </c:pt>
                <c:pt idx="108">
                  <c:v>203.08199999999999</c:v>
                </c:pt>
                <c:pt idx="109">
                  <c:v>205.06399999999999</c:v>
                </c:pt>
                <c:pt idx="110">
                  <c:v>207.06399999999999</c:v>
                </c:pt>
                <c:pt idx="111">
                  <c:v>209.08199999999999</c:v>
                </c:pt>
                <c:pt idx="112">
                  <c:v>211.077</c:v>
                </c:pt>
                <c:pt idx="113">
                  <c:v>213.07499999999999</c:v>
                </c:pt>
                <c:pt idx="114">
                  <c:v>215.072</c:v>
                </c:pt>
                <c:pt idx="115">
                  <c:v>217.06</c:v>
                </c:pt>
                <c:pt idx="116">
                  <c:v>219.05699999999999</c:v>
                </c:pt>
                <c:pt idx="117">
                  <c:v>221.053</c:v>
                </c:pt>
                <c:pt idx="118">
                  <c:v>223.05199999999999</c:v>
                </c:pt>
                <c:pt idx="119">
                  <c:v>225.04900000000001</c:v>
                </c:pt>
                <c:pt idx="120">
                  <c:v>227.04900000000001</c:v>
                </c:pt>
                <c:pt idx="121">
                  <c:v>229.03399999999999</c:v>
                </c:pt>
                <c:pt idx="122">
                  <c:v>231.06200000000001</c:v>
                </c:pt>
                <c:pt idx="123">
                  <c:v>233.08</c:v>
                </c:pt>
                <c:pt idx="124">
                  <c:v>235.07400000000001</c:v>
                </c:pt>
                <c:pt idx="125">
                  <c:v>237.07499999999999</c:v>
                </c:pt>
                <c:pt idx="126">
                  <c:v>239.071</c:v>
                </c:pt>
                <c:pt idx="127">
                  <c:v>241.05799999999999</c:v>
                </c:pt>
                <c:pt idx="128">
                  <c:v>243.05600000000001</c:v>
                </c:pt>
                <c:pt idx="129">
                  <c:v>245.05</c:v>
                </c:pt>
                <c:pt idx="130">
                  <c:v>247.04900000000001</c:v>
                </c:pt>
                <c:pt idx="131">
                  <c:v>249.048</c:v>
                </c:pt>
                <c:pt idx="132">
                  <c:v>251.047</c:v>
                </c:pt>
                <c:pt idx="133">
                  <c:v>253.03399999999999</c:v>
                </c:pt>
                <c:pt idx="134">
                  <c:v>255.06200000000001</c:v>
                </c:pt>
                <c:pt idx="135">
                  <c:v>257.077</c:v>
                </c:pt>
                <c:pt idx="136">
                  <c:v>259.072</c:v>
                </c:pt>
                <c:pt idx="137">
                  <c:v>261.06900000000002</c:v>
                </c:pt>
                <c:pt idx="138">
                  <c:v>263.07</c:v>
                </c:pt>
                <c:pt idx="139">
                  <c:v>265.053</c:v>
                </c:pt>
                <c:pt idx="140">
                  <c:v>267.05500000000001</c:v>
                </c:pt>
                <c:pt idx="141">
                  <c:v>269.07</c:v>
                </c:pt>
                <c:pt idx="142">
                  <c:v>271.07299999999998</c:v>
                </c:pt>
                <c:pt idx="143">
                  <c:v>273.06799999999998</c:v>
                </c:pt>
                <c:pt idx="144">
                  <c:v>275.06900000000002</c:v>
                </c:pt>
                <c:pt idx="145">
                  <c:v>277.053</c:v>
                </c:pt>
                <c:pt idx="146">
                  <c:v>279.05399999999997</c:v>
                </c:pt>
                <c:pt idx="147">
                  <c:v>281.07100000000003</c:v>
                </c:pt>
                <c:pt idx="148">
                  <c:v>283.072</c:v>
                </c:pt>
                <c:pt idx="149">
                  <c:v>285.06799999999998</c:v>
                </c:pt>
                <c:pt idx="150">
                  <c:v>287.06799999999998</c:v>
                </c:pt>
                <c:pt idx="151">
                  <c:v>289.05500000000001</c:v>
                </c:pt>
                <c:pt idx="152">
                  <c:v>291.05599999999998</c:v>
                </c:pt>
                <c:pt idx="153">
                  <c:v>293.07100000000003</c:v>
                </c:pt>
                <c:pt idx="154">
                  <c:v>295.07299999999998</c:v>
                </c:pt>
                <c:pt idx="155">
                  <c:v>297.06900000000002</c:v>
                </c:pt>
                <c:pt idx="156">
                  <c:v>299.06799999999998</c:v>
                </c:pt>
                <c:pt idx="157">
                  <c:v>301.05399999999997</c:v>
                </c:pt>
                <c:pt idx="158">
                  <c:v>303.05399999999997</c:v>
                </c:pt>
                <c:pt idx="159">
                  <c:v>305.07</c:v>
                </c:pt>
                <c:pt idx="160">
                  <c:v>307.072</c:v>
                </c:pt>
                <c:pt idx="161">
                  <c:v>309.06700000000001</c:v>
                </c:pt>
                <c:pt idx="162">
                  <c:v>311.06599999999997</c:v>
                </c:pt>
                <c:pt idx="163">
                  <c:v>313.05099999999999</c:v>
                </c:pt>
                <c:pt idx="164">
                  <c:v>315.053</c:v>
                </c:pt>
                <c:pt idx="165">
                  <c:v>317.06900000000002</c:v>
                </c:pt>
                <c:pt idx="166">
                  <c:v>319.07100000000003</c:v>
                </c:pt>
                <c:pt idx="167">
                  <c:v>321.065</c:v>
                </c:pt>
                <c:pt idx="168">
                  <c:v>323.065</c:v>
                </c:pt>
                <c:pt idx="169">
                  <c:v>325.04899999999998</c:v>
                </c:pt>
                <c:pt idx="170">
                  <c:v>327.05</c:v>
                </c:pt>
                <c:pt idx="171">
                  <c:v>329.072</c:v>
                </c:pt>
                <c:pt idx="172">
                  <c:v>331.06900000000002</c:v>
                </c:pt>
                <c:pt idx="173">
                  <c:v>333.06400000000002</c:v>
                </c:pt>
                <c:pt idx="174">
                  <c:v>335.06200000000001</c:v>
                </c:pt>
                <c:pt idx="175">
                  <c:v>337.048</c:v>
                </c:pt>
                <c:pt idx="176">
                  <c:v>339.05</c:v>
                </c:pt>
                <c:pt idx="177">
                  <c:v>341.06599999999997</c:v>
                </c:pt>
                <c:pt idx="178">
                  <c:v>343.06799999999998</c:v>
                </c:pt>
                <c:pt idx="179">
                  <c:v>345.06299999999999</c:v>
                </c:pt>
                <c:pt idx="180">
                  <c:v>347.06299999999999</c:v>
                </c:pt>
                <c:pt idx="181">
                  <c:v>349.04899999999998</c:v>
                </c:pt>
                <c:pt idx="182">
                  <c:v>351.05</c:v>
                </c:pt>
                <c:pt idx="183">
                  <c:v>353.06400000000002</c:v>
                </c:pt>
                <c:pt idx="184">
                  <c:v>355.06799999999998</c:v>
                </c:pt>
                <c:pt idx="185">
                  <c:v>357.06400000000002</c:v>
                </c:pt>
                <c:pt idx="186">
                  <c:v>359.06400000000002</c:v>
                </c:pt>
                <c:pt idx="187">
                  <c:v>361.04899999999998</c:v>
                </c:pt>
                <c:pt idx="188">
                  <c:v>363.048</c:v>
                </c:pt>
                <c:pt idx="189">
                  <c:v>365.06400000000002</c:v>
                </c:pt>
                <c:pt idx="190">
                  <c:v>367.06599999999997</c:v>
                </c:pt>
                <c:pt idx="191">
                  <c:v>369.06</c:v>
                </c:pt>
                <c:pt idx="192">
                  <c:v>371.05799999999999</c:v>
                </c:pt>
                <c:pt idx="193">
                  <c:v>373.04599999999999</c:v>
                </c:pt>
                <c:pt idx="194">
                  <c:v>375.04599999999999</c:v>
                </c:pt>
                <c:pt idx="195">
                  <c:v>377.06</c:v>
                </c:pt>
                <c:pt idx="196">
                  <c:v>379.06400000000002</c:v>
                </c:pt>
                <c:pt idx="197">
                  <c:v>381.05700000000002</c:v>
                </c:pt>
                <c:pt idx="198">
                  <c:v>383.05799999999999</c:v>
                </c:pt>
                <c:pt idx="199">
                  <c:v>385.04399999999998</c:v>
                </c:pt>
                <c:pt idx="200">
                  <c:v>16.495999999999999</c:v>
                </c:pt>
                <c:pt idx="201">
                  <c:v>18.085999999999999</c:v>
                </c:pt>
                <c:pt idx="202">
                  <c:v>19.302</c:v>
                </c:pt>
                <c:pt idx="203">
                  <c:v>20.891999999999999</c:v>
                </c:pt>
                <c:pt idx="204">
                  <c:v>22.452999999999999</c:v>
                </c:pt>
                <c:pt idx="205">
                  <c:v>24.07</c:v>
                </c:pt>
                <c:pt idx="206">
                  <c:v>25.632999999999999</c:v>
                </c:pt>
                <c:pt idx="207">
                  <c:v>27.248999999999999</c:v>
                </c:pt>
                <c:pt idx="208">
                  <c:v>28.466000000000001</c:v>
                </c:pt>
                <c:pt idx="209">
                  <c:v>30.056000000000001</c:v>
                </c:pt>
                <c:pt idx="210">
                  <c:v>31.617999999999999</c:v>
                </c:pt>
                <c:pt idx="211">
                  <c:v>33.206000000000003</c:v>
                </c:pt>
                <c:pt idx="212">
                  <c:v>34.74</c:v>
                </c:pt>
                <c:pt idx="213">
                  <c:v>36.357999999999997</c:v>
                </c:pt>
                <c:pt idx="214">
                  <c:v>37.932000000000002</c:v>
                </c:pt>
                <c:pt idx="215">
                  <c:v>39.612000000000002</c:v>
                </c:pt>
                <c:pt idx="216">
                  <c:v>41.353000000000002</c:v>
                </c:pt>
                <c:pt idx="217">
                  <c:v>43.14</c:v>
                </c:pt>
                <c:pt idx="218">
                  <c:v>44.954999999999998</c:v>
                </c:pt>
                <c:pt idx="219">
                  <c:v>46.808</c:v>
                </c:pt>
                <c:pt idx="220">
                  <c:v>48.7</c:v>
                </c:pt>
                <c:pt idx="221">
                  <c:v>51.113999999999997</c:v>
                </c:pt>
                <c:pt idx="222">
                  <c:v>53.45</c:v>
                </c:pt>
                <c:pt idx="223">
                  <c:v>56.121000000000002</c:v>
                </c:pt>
                <c:pt idx="224">
                  <c:v>58.344999999999999</c:v>
                </c:pt>
                <c:pt idx="225">
                  <c:v>60.719000000000001</c:v>
                </c:pt>
                <c:pt idx="226">
                  <c:v>62.125999999999998</c:v>
                </c:pt>
                <c:pt idx="227">
                  <c:v>63.798000000000002</c:v>
                </c:pt>
                <c:pt idx="228">
                  <c:v>65.548000000000002</c:v>
                </c:pt>
                <c:pt idx="229">
                  <c:v>67.244</c:v>
                </c:pt>
                <c:pt idx="230">
                  <c:v>69.028999999999996</c:v>
                </c:pt>
                <c:pt idx="231">
                  <c:v>70.861000000000004</c:v>
                </c:pt>
                <c:pt idx="232">
                  <c:v>72.721000000000004</c:v>
                </c:pt>
                <c:pt idx="233">
                  <c:v>74.605999999999995</c:v>
                </c:pt>
                <c:pt idx="234">
                  <c:v>76.519000000000005</c:v>
                </c:pt>
                <c:pt idx="235">
                  <c:v>78.438999999999993</c:v>
                </c:pt>
                <c:pt idx="236">
                  <c:v>80.376999999999995</c:v>
                </c:pt>
                <c:pt idx="237">
                  <c:v>82.33</c:v>
                </c:pt>
                <c:pt idx="238">
                  <c:v>84.292000000000002</c:v>
                </c:pt>
                <c:pt idx="239">
                  <c:v>86.262</c:v>
                </c:pt>
                <c:pt idx="240">
                  <c:v>88.238</c:v>
                </c:pt>
                <c:pt idx="241">
                  <c:v>90.221000000000004</c:v>
                </c:pt>
                <c:pt idx="242">
                  <c:v>92.204999999999998</c:v>
                </c:pt>
                <c:pt idx="243">
                  <c:v>94.192999999999998</c:v>
                </c:pt>
                <c:pt idx="244">
                  <c:v>96.183999999999997</c:v>
                </c:pt>
                <c:pt idx="245">
                  <c:v>98.174999999999997</c:v>
                </c:pt>
                <c:pt idx="246">
                  <c:v>100.169</c:v>
                </c:pt>
                <c:pt idx="247">
                  <c:v>102.163</c:v>
                </c:pt>
                <c:pt idx="248">
                  <c:v>104.15900000000001</c:v>
                </c:pt>
                <c:pt idx="249">
                  <c:v>106.15600000000001</c:v>
                </c:pt>
                <c:pt idx="250">
                  <c:v>108.15300000000001</c:v>
                </c:pt>
                <c:pt idx="251">
                  <c:v>110.152</c:v>
                </c:pt>
                <c:pt idx="252">
                  <c:v>112.15</c:v>
                </c:pt>
                <c:pt idx="253">
                  <c:v>114.148</c:v>
                </c:pt>
                <c:pt idx="254">
                  <c:v>116.14700000000001</c:v>
                </c:pt>
                <c:pt idx="255">
                  <c:v>118.14700000000001</c:v>
                </c:pt>
                <c:pt idx="256">
                  <c:v>120.146</c:v>
                </c:pt>
                <c:pt idx="257">
                  <c:v>122.145</c:v>
                </c:pt>
                <c:pt idx="258">
                  <c:v>124.145</c:v>
                </c:pt>
                <c:pt idx="259">
                  <c:v>126.14400000000001</c:v>
                </c:pt>
                <c:pt idx="260">
                  <c:v>128.14400000000001</c:v>
                </c:pt>
                <c:pt idx="261">
                  <c:v>130.142</c:v>
                </c:pt>
                <c:pt idx="262">
                  <c:v>132.142</c:v>
                </c:pt>
                <c:pt idx="263">
                  <c:v>134.142</c:v>
                </c:pt>
                <c:pt idx="264">
                  <c:v>136.143</c:v>
                </c:pt>
                <c:pt idx="265">
                  <c:v>138.143</c:v>
                </c:pt>
                <c:pt idx="266">
                  <c:v>140.143</c:v>
                </c:pt>
                <c:pt idx="267">
                  <c:v>142.143</c:v>
                </c:pt>
                <c:pt idx="268">
                  <c:v>144.14400000000001</c:v>
                </c:pt>
                <c:pt idx="269">
                  <c:v>146.143</c:v>
                </c:pt>
                <c:pt idx="270">
                  <c:v>148.14400000000001</c:v>
                </c:pt>
                <c:pt idx="271">
                  <c:v>150.143</c:v>
                </c:pt>
                <c:pt idx="272">
                  <c:v>152.142</c:v>
                </c:pt>
                <c:pt idx="273">
                  <c:v>154.142</c:v>
                </c:pt>
                <c:pt idx="274">
                  <c:v>156.142</c:v>
                </c:pt>
                <c:pt idx="275">
                  <c:v>158.14099999999999</c:v>
                </c:pt>
                <c:pt idx="276">
                  <c:v>160.14099999999999</c:v>
                </c:pt>
                <c:pt idx="277">
                  <c:v>162.13999999999999</c:v>
                </c:pt>
                <c:pt idx="278">
                  <c:v>164.13900000000001</c:v>
                </c:pt>
                <c:pt idx="279">
                  <c:v>166.13800000000001</c:v>
                </c:pt>
                <c:pt idx="280">
                  <c:v>168.13900000000001</c:v>
                </c:pt>
                <c:pt idx="281">
                  <c:v>170.13800000000001</c:v>
                </c:pt>
                <c:pt idx="282">
                  <c:v>172.13800000000001</c:v>
                </c:pt>
                <c:pt idx="283">
                  <c:v>174.13800000000001</c:v>
                </c:pt>
                <c:pt idx="284">
                  <c:v>176.13800000000001</c:v>
                </c:pt>
                <c:pt idx="285">
                  <c:v>178.13900000000001</c:v>
                </c:pt>
                <c:pt idx="286">
                  <c:v>180.13800000000001</c:v>
                </c:pt>
                <c:pt idx="287">
                  <c:v>182.13800000000001</c:v>
                </c:pt>
                <c:pt idx="288">
                  <c:v>184.13800000000001</c:v>
                </c:pt>
                <c:pt idx="289">
                  <c:v>186.13800000000001</c:v>
                </c:pt>
                <c:pt idx="290">
                  <c:v>188.13900000000001</c:v>
                </c:pt>
                <c:pt idx="291">
                  <c:v>190.13800000000001</c:v>
                </c:pt>
                <c:pt idx="292">
                  <c:v>192.13800000000001</c:v>
                </c:pt>
                <c:pt idx="293">
                  <c:v>194.13800000000001</c:v>
                </c:pt>
                <c:pt idx="294">
                  <c:v>196.13800000000001</c:v>
                </c:pt>
                <c:pt idx="295">
                  <c:v>198.13900000000001</c:v>
                </c:pt>
                <c:pt idx="296">
                  <c:v>200.13800000000001</c:v>
                </c:pt>
                <c:pt idx="297">
                  <c:v>202.13800000000001</c:v>
                </c:pt>
                <c:pt idx="298">
                  <c:v>204.13800000000001</c:v>
                </c:pt>
                <c:pt idx="299">
                  <c:v>206.137</c:v>
                </c:pt>
                <c:pt idx="300">
                  <c:v>208.136</c:v>
                </c:pt>
                <c:pt idx="301">
                  <c:v>210.13499999999999</c:v>
                </c:pt>
                <c:pt idx="302">
                  <c:v>212.13499999999999</c:v>
                </c:pt>
                <c:pt idx="303">
                  <c:v>214.13499999999999</c:v>
                </c:pt>
                <c:pt idx="304">
                  <c:v>216.13399999999999</c:v>
                </c:pt>
                <c:pt idx="305">
                  <c:v>218.13399999999999</c:v>
                </c:pt>
                <c:pt idx="306">
                  <c:v>220.13399999999999</c:v>
                </c:pt>
                <c:pt idx="307">
                  <c:v>222.13300000000001</c:v>
                </c:pt>
                <c:pt idx="308">
                  <c:v>224.13399999999999</c:v>
                </c:pt>
                <c:pt idx="309">
                  <c:v>226.13399999999999</c:v>
                </c:pt>
                <c:pt idx="310">
                  <c:v>228.13300000000001</c:v>
                </c:pt>
                <c:pt idx="311">
                  <c:v>230.13399999999999</c:v>
                </c:pt>
                <c:pt idx="312">
                  <c:v>232.13300000000001</c:v>
                </c:pt>
                <c:pt idx="313">
                  <c:v>234.13399999999999</c:v>
                </c:pt>
                <c:pt idx="314">
                  <c:v>236.13300000000001</c:v>
                </c:pt>
                <c:pt idx="315">
                  <c:v>238.13399999999999</c:v>
                </c:pt>
                <c:pt idx="316">
                  <c:v>240.13399999999999</c:v>
                </c:pt>
                <c:pt idx="317">
                  <c:v>242.13399999999999</c:v>
                </c:pt>
                <c:pt idx="318">
                  <c:v>244.13200000000001</c:v>
                </c:pt>
                <c:pt idx="319">
                  <c:v>246.13200000000001</c:v>
                </c:pt>
                <c:pt idx="320">
                  <c:v>248.13300000000001</c:v>
                </c:pt>
                <c:pt idx="321">
                  <c:v>250.13399999999999</c:v>
                </c:pt>
                <c:pt idx="322">
                  <c:v>252.13300000000001</c:v>
                </c:pt>
                <c:pt idx="323">
                  <c:v>254.13300000000001</c:v>
                </c:pt>
                <c:pt idx="324">
                  <c:v>256.13200000000001</c:v>
                </c:pt>
                <c:pt idx="325">
                  <c:v>258.13099999999997</c:v>
                </c:pt>
                <c:pt idx="326">
                  <c:v>260.12900000000002</c:v>
                </c:pt>
                <c:pt idx="327">
                  <c:v>262.12799999999999</c:v>
                </c:pt>
                <c:pt idx="328">
                  <c:v>264.12799999999999</c:v>
                </c:pt>
                <c:pt idx="329">
                  <c:v>266.12799999999999</c:v>
                </c:pt>
                <c:pt idx="330">
                  <c:v>268.12799999999999</c:v>
                </c:pt>
                <c:pt idx="331">
                  <c:v>270.12799999999999</c:v>
                </c:pt>
                <c:pt idx="332">
                  <c:v>272.12799999999999</c:v>
                </c:pt>
                <c:pt idx="333">
                  <c:v>274.12799999999999</c:v>
                </c:pt>
                <c:pt idx="334">
                  <c:v>276.12700000000001</c:v>
                </c:pt>
                <c:pt idx="335">
                  <c:v>278.12700000000001</c:v>
                </c:pt>
                <c:pt idx="336">
                  <c:v>280.12700000000001</c:v>
                </c:pt>
                <c:pt idx="337">
                  <c:v>282.12799999999999</c:v>
                </c:pt>
                <c:pt idx="338">
                  <c:v>284.12799999999999</c:v>
                </c:pt>
                <c:pt idx="339">
                  <c:v>286.12900000000002</c:v>
                </c:pt>
                <c:pt idx="340">
                  <c:v>288.12900000000002</c:v>
                </c:pt>
                <c:pt idx="341">
                  <c:v>290.12799999999999</c:v>
                </c:pt>
                <c:pt idx="342">
                  <c:v>292.12799999999999</c:v>
                </c:pt>
                <c:pt idx="343">
                  <c:v>294.12900000000002</c:v>
                </c:pt>
                <c:pt idx="344">
                  <c:v>296.12900000000002</c:v>
                </c:pt>
                <c:pt idx="345">
                  <c:v>298.12799999999999</c:v>
                </c:pt>
                <c:pt idx="346">
                  <c:v>300.12900000000002</c:v>
                </c:pt>
                <c:pt idx="347">
                  <c:v>302.12799999999999</c:v>
                </c:pt>
                <c:pt idx="348">
                  <c:v>304.12799999999999</c:v>
                </c:pt>
                <c:pt idx="349">
                  <c:v>306.12799999999999</c:v>
                </c:pt>
                <c:pt idx="350">
                  <c:v>308.12700000000001</c:v>
                </c:pt>
                <c:pt idx="351">
                  <c:v>310.12700000000001</c:v>
                </c:pt>
                <c:pt idx="352">
                  <c:v>312.12700000000001</c:v>
                </c:pt>
                <c:pt idx="353">
                  <c:v>314.12599999999998</c:v>
                </c:pt>
                <c:pt idx="354">
                  <c:v>316.12599999999998</c:v>
                </c:pt>
                <c:pt idx="355">
                  <c:v>318.12599999999998</c:v>
                </c:pt>
                <c:pt idx="356">
                  <c:v>320.125</c:v>
                </c:pt>
                <c:pt idx="357">
                  <c:v>322.12400000000002</c:v>
                </c:pt>
                <c:pt idx="358">
                  <c:v>324.12299999999999</c:v>
                </c:pt>
                <c:pt idx="359">
                  <c:v>326.12299999999999</c:v>
                </c:pt>
                <c:pt idx="360">
                  <c:v>328.12299999999999</c:v>
                </c:pt>
                <c:pt idx="361">
                  <c:v>330.12400000000002</c:v>
                </c:pt>
                <c:pt idx="362">
                  <c:v>332.12299999999999</c:v>
                </c:pt>
                <c:pt idx="363">
                  <c:v>334.12200000000001</c:v>
                </c:pt>
                <c:pt idx="364">
                  <c:v>336.12299999999999</c:v>
                </c:pt>
                <c:pt idx="365">
                  <c:v>338.12299999999999</c:v>
                </c:pt>
                <c:pt idx="366">
                  <c:v>340.12299999999999</c:v>
                </c:pt>
                <c:pt idx="367">
                  <c:v>342.12299999999999</c:v>
                </c:pt>
                <c:pt idx="368">
                  <c:v>344.12299999999999</c:v>
                </c:pt>
                <c:pt idx="369">
                  <c:v>346.12400000000002</c:v>
                </c:pt>
                <c:pt idx="370">
                  <c:v>348.12400000000002</c:v>
                </c:pt>
                <c:pt idx="371">
                  <c:v>350.12299999999999</c:v>
                </c:pt>
                <c:pt idx="372">
                  <c:v>352.12299999999999</c:v>
                </c:pt>
                <c:pt idx="373">
                  <c:v>354.12299999999999</c:v>
                </c:pt>
                <c:pt idx="374">
                  <c:v>356.125</c:v>
                </c:pt>
                <c:pt idx="375">
                  <c:v>358.12400000000002</c:v>
                </c:pt>
                <c:pt idx="376">
                  <c:v>360.12200000000001</c:v>
                </c:pt>
                <c:pt idx="377">
                  <c:v>362.12099999999998</c:v>
                </c:pt>
                <c:pt idx="378">
                  <c:v>364.12</c:v>
                </c:pt>
                <c:pt idx="379">
                  <c:v>366.12</c:v>
                </c:pt>
                <c:pt idx="380">
                  <c:v>368.11900000000003</c:v>
                </c:pt>
                <c:pt idx="381">
                  <c:v>370.11900000000003</c:v>
                </c:pt>
                <c:pt idx="382">
                  <c:v>372.11900000000003</c:v>
                </c:pt>
                <c:pt idx="383">
                  <c:v>374.11799999999999</c:v>
                </c:pt>
                <c:pt idx="384">
                  <c:v>376.11799999999999</c:v>
                </c:pt>
                <c:pt idx="385">
                  <c:v>378.11700000000002</c:v>
                </c:pt>
                <c:pt idx="386">
                  <c:v>380.11700000000002</c:v>
                </c:pt>
                <c:pt idx="387">
                  <c:v>382.11799999999999</c:v>
                </c:pt>
                <c:pt idx="388">
                  <c:v>384.11799999999999</c:v>
                </c:pt>
                <c:pt idx="389">
                  <c:v>386.11799999999999</c:v>
                </c:pt>
                <c:pt idx="390">
                  <c:v>388.11799999999999</c:v>
                </c:pt>
                <c:pt idx="391">
                  <c:v>390.11799999999999</c:v>
                </c:pt>
                <c:pt idx="392">
                  <c:v>392.11799999999999</c:v>
                </c:pt>
                <c:pt idx="393">
                  <c:v>394.11799999999999</c:v>
                </c:pt>
                <c:pt idx="394">
                  <c:v>396.11799999999999</c:v>
                </c:pt>
                <c:pt idx="395">
                  <c:v>398.11799999999999</c:v>
                </c:pt>
                <c:pt idx="396">
                  <c:v>400.11799999999999</c:v>
                </c:pt>
                <c:pt idx="397">
                  <c:v>402.11799999999999</c:v>
                </c:pt>
                <c:pt idx="398">
                  <c:v>404.11799999999999</c:v>
                </c:pt>
                <c:pt idx="399">
                  <c:v>406.11799999999999</c:v>
                </c:pt>
                <c:pt idx="400">
                  <c:v>46.968000000000004</c:v>
                </c:pt>
                <c:pt idx="401">
                  <c:v>50.070999999999998</c:v>
                </c:pt>
                <c:pt idx="402">
                  <c:v>53.509</c:v>
                </c:pt>
                <c:pt idx="403">
                  <c:v>56.143999999999998</c:v>
                </c:pt>
                <c:pt idx="404">
                  <c:v>58.402000000000001</c:v>
                </c:pt>
                <c:pt idx="405">
                  <c:v>60.744</c:v>
                </c:pt>
                <c:pt idx="406">
                  <c:v>63.232999999999997</c:v>
                </c:pt>
                <c:pt idx="407">
                  <c:v>64.338999999999999</c:v>
                </c:pt>
                <c:pt idx="408">
                  <c:v>65.887</c:v>
                </c:pt>
                <c:pt idx="409">
                  <c:v>67.436000000000007</c:v>
                </c:pt>
                <c:pt idx="410">
                  <c:v>68.846999999999994</c:v>
                </c:pt>
                <c:pt idx="411">
                  <c:v>70.135999999999996</c:v>
                </c:pt>
                <c:pt idx="412">
                  <c:v>71.486000000000004</c:v>
                </c:pt>
                <c:pt idx="413">
                  <c:v>72.647999999999996</c:v>
                </c:pt>
                <c:pt idx="414">
                  <c:v>74.16</c:v>
                </c:pt>
                <c:pt idx="415">
                  <c:v>75.781999999999996</c:v>
                </c:pt>
                <c:pt idx="416">
                  <c:v>77.477999999999994</c:v>
                </c:pt>
                <c:pt idx="417">
                  <c:v>79.23</c:v>
                </c:pt>
                <c:pt idx="418">
                  <c:v>81.042000000000002</c:v>
                </c:pt>
                <c:pt idx="419">
                  <c:v>82.876999999999995</c:v>
                </c:pt>
                <c:pt idx="420">
                  <c:v>84.757999999999996</c:v>
                </c:pt>
                <c:pt idx="421">
                  <c:v>86.66</c:v>
                </c:pt>
                <c:pt idx="422">
                  <c:v>88.58</c:v>
                </c:pt>
                <c:pt idx="423">
                  <c:v>90.528000000000006</c:v>
                </c:pt>
                <c:pt idx="424">
                  <c:v>92.474999999999994</c:v>
                </c:pt>
                <c:pt idx="425">
                  <c:v>94.43</c:v>
                </c:pt>
                <c:pt idx="426">
                  <c:v>96.4</c:v>
                </c:pt>
                <c:pt idx="427">
                  <c:v>98.372</c:v>
                </c:pt>
                <c:pt idx="428">
                  <c:v>100.35</c:v>
                </c:pt>
                <c:pt idx="429">
                  <c:v>102.33199999999999</c:v>
                </c:pt>
                <c:pt idx="430">
                  <c:v>104.336</c:v>
                </c:pt>
                <c:pt idx="431">
                  <c:v>106.32299999999999</c:v>
                </c:pt>
                <c:pt idx="432">
                  <c:v>108.33</c:v>
                </c:pt>
                <c:pt idx="433">
                  <c:v>110.321</c:v>
                </c:pt>
                <c:pt idx="434">
                  <c:v>112.307</c:v>
                </c:pt>
                <c:pt idx="435">
                  <c:v>114.3</c:v>
                </c:pt>
                <c:pt idx="436">
                  <c:v>116.297</c:v>
                </c:pt>
                <c:pt idx="437">
                  <c:v>118.291</c:v>
                </c:pt>
                <c:pt idx="438">
                  <c:v>120.298</c:v>
                </c:pt>
                <c:pt idx="439">
                  <c:v>122.291</c:v>
                </c:pt>
                <c:pt idx="440">
                  <c:v>124.297</c:v>
                </c:pt>
                <c:pt idx="441">
                  <c:v>126.301</c:v>
                </c:pt>
                <c:pt idx="442">
                  <c:v>128.29300000000001</c:v>
                </c:pt>
                <c:pt idx="443">
                  <c:v>130.28700000000001</c:v>
                </c:pt>
                <c:pt idx="444">
                  <c:v>132.29499999999999</c:v>
                </c:pt>
                <c:pt idx="445">
                  <c:v>134.286</c:v>
                </c:pt>
                <c:pt idx="446">
                  <c:v>136.29499999999999</c:v>
                </c:pt>
                <c:pt idx="447">
                  <c:v>138.28800000000001</c:v>
                </c:pt>
                <c:pt idx="448">
                  <c:v>140.29599999999999</c:v>
                </c:pt>
                <c:pt idx="449">
                  <c:v>142.29400000000001</c:v>
                </c:pt>
                <c:pt idx="450">
                  <c:v>144.29400000000001</c:v>
                </c:pt>
                <c:pt idx="451">
                  <c:v>146.28800000000001</c:v>
                </c:pt>
                <c:pt idx="452">
                  <c:v>148.29599999999999</c:v>
                </c:pt>
                <c:pt idx="453">
                  <c:v>150.28899999999999</c:v>
                </c:pt>
                <c:pt idx="454">
                  <c:v>152.29499999999999</c:v>
                </c:pt>
                <c:pt idx="455">
                  <c:v>154.29300000000001</c:v>
                </c:pt>
                <c:pt idx="456">
                  <c:v>156.29400000000001</c:v>
                </c:pt>
                <c:pt idx="457">
                  <c:v>158.28700000000001</c:v>
                </c:pt>
                <c:pt idx="458">
                  <c:v>160.29400000000001</c:v>
                </c:pt>
                <c:pt idx="459">
                  <c:v>162.286</c:v>
                </c:pt>
                <c:pt idx="460">
                  <c:v>164.292</c:v>
                </c:pt>
                <c:pt idx="461">
                  <c:v>166.291</c:v>
                </c:pt>
                <c:pt idx="462">
                  <c:v>168.291</c:v>
                </c:pt>
                <c:pt idx="463">
                  <c:v>170.285</c:v>
                </c:pt>
                <c:pt idx="464">
                  <c:v>172.28899999999999</c:v>
                </c:pt>
                <c:pt idx="465">
                  <c:v>174.28299999999999</c:v>
                </c:pt>
                <c:pt idx="466">
                  <c:v>176.291</c:v>
                </c:pt>
                <c:pt idx="467">
                  <c:v>178.286</c:v>
                </c:pt>
                <c:pt idx="468">
                  <c:v>180.291</c:v>
                </c:pt>
                <c:pt idx="469">
                  <c:v>182.28299999999999</c:v>
                </c:pt>
                <c:pt idx="470">
                  <c:v>184.29</c:v>
                </c:pt>
                <c:pt idx="471">
                  <c:v>186.28299999999999</c:v>
                </c:pt>
                <c:pt idx="472">
                  <c:v>188.291</c:v>
                </c:pt>
                <c:pt idx="473">
                  <c:v>190.28899999999999</c:v>
                </c:pt>
                <c:pt idx="474">
                  <c:v>192.28800000000001</c:v>
                </c:pt>
                <c:pt idx="475">
                  <c:v>194.28299999999999</c:v>
                </c:pt>
                <c:pt idx="476">
                  <c:v>196.29</c:v>
                </c:pt>
                <c:pt idx="477">
                  <c:v>198.28399999999999</c:v>
                </c:pt>
                <c:pt idx="478">
                  <c:v>200.29</c:v>
                </c:pt>
                <c:pt idx="479">
                  <c:v>202.28800000000001</c:v>
                </c:pt>
                <c:pt idx="480">
                  <c:v>204.29</c:v>
                </c:pt>
                <c:pt idx="481">
                  <c:v>206.28200000000001</c:v>
                </c:pt>
                <c:pt idx="482">
                  <c:v>208.28899999999999</c:v>
                </c:pt>
                <c:pt idx="483">
                  <c:v>210.28100000000001</c:v>
                </c:pt>
                <c:pt idx="484">
                  <c:v>212.28800000000001</c:v>
                </c:pt>
                <c:pt idx="485">
                  <c:v>214.28700000000001</c:v>
                </c:pt>
                <c:pt idx="486">
                  <c:v>216.286</c:v>
                </c:pt>
                <c:pt idx="487">
                  <c:v>218.28100000000001</c:v>
                </c:pt>
                <c:pt idx="488">
                  <c:v>220.28700000000001</c:v>
                </c:pt>
                <c:pt idx="489">
                  <c:v>222.279</c:v>
                </c:pt>
                <c:pt idx="490">
                  <c:v>224.286</c:v>
                </c:pt>
                <c:pt idx="491">
                  <c:v>226.28299999999999</c:v>
                </c:pt>
                <c:pt idx="492">
                  <c:v>228.285</c:v>
                </c:pt>
                <c:pt idx="493">
                  <c:v>230.279</c:v>
                </c:pt>
                <c:pt idx="494">
                  <c:v>232.285</c:v>
                </c:pt>
                <c:pt idx="495">
                  <c:v>234.27799999999999</c:v>
                </c:pt>
                <c:pt idx="496">
                  <c:v>236.28700000000001</c:v>
                </c:pt>
                <c:pt idx="497">
                  <c:v>238.285</c:v>
                </c:pt>
                <c:pt idx="498">
                  <c:v>240.285</c:v>
                </c:pt>
                <c:pt idx="499">
                  <c:v>242.279</c:v>
                </c:pt>
                <c:pt idx="500">
                  <c:v>244.285</c:v>
                </c:pt>
                <c:pt idx="501">
                  <c:v>246.27699999999999</c:v>
                </c:pt>
                <c:pt idx="502">
                  <c:v>248.285</c:v>
                </c:pt>
                <c:pt idx="503">
                  <c:v>250.28399999999999</c:v>
                </c:pt>
                <c:pt idx="504">
                  <c:v>252.28399999999999</c:v>
                </c:pt>
                <c:pt idx="505">
                  <c:v>254.27799999999999</c:v>
                </c:pt>
                <c:pt idx="506">
                  <c:v>256.28500000000003</c:v>
                </c:pt>
                <c:pt idx="507">
                  <c:v>258.27699999999999</c:v>
                </c:pt>
                <c:pt idx="508">
                  <c:v>260.28300000000002</c:v>
                </c:pt>
                <c:pt idx="509">
                  <c:v>262.28100000000001</c:v>
                </c:pt>
                <c:pt idx="510">
                  <c:v>264.279</c:v>
                </c:pt>
                <c:pt idx="511">
                  <c:v>266.274</c:v>
                </c:pt>
                <c:pt idx="512">
                  <c:v>268.27999999999997</c:v>
                </c:pt>
                <c:pt idx="513">
                  <c:v>270.27300000000002</c:v>
                </c:pt>
                <c:pt idx="514">
                  <c:v>272.28100000000001</c:v>
                </c:pt>
                <c:pt idx="515">
                  <c:v>274.27999999999997</c:v>
                </c:pt>
                <c:pt idx="516">
                  <c:v>276.279</c:v>
                </c:pt>
                <c:pt idx="517">
                  <c:v>278.27300000000002</c:v>
                </c:pt>
                <c:pt idx="518">
                  <c:v>280.28100000000001</c:v>
                </c:pt>
                <c:pt idx="519">
                  <c:v>282.27300000000002</c:v>
                </c:pt>
                <c:pt idx="520">
                  <c:v>284.27999999999997</c:v>
                </c:pt>
                <c:pt idx="521">
                  <c:v>286.279</c:v>
                </c:pt>
                <c:pt idx="522">
                  <c:v>288.28100000000001</c:v>
                </c:pt>
                <c:pt idx="523">
                  <c:v>290.274</c:v>
                </c:pt>
                <c:pt idx="524">
                  <c:v>292.27999999999997</c:v>
                </c:pt>
                <c:pt idx="525">
                  <c:v>294.274</c:v>
                </c:pt>
                <c:pt idx="526">
                  <c:v>296.28100000000001</c:v>
                </c:pt>
                <c:pt idx="527">
                  <c:v>298.279</c:v>
                </c:pt>
                <c:pt idx="528">
                  <c:v>300.279</c:v>
                </c:pt>
                <c:pt idx="529">
                  <c:v>302.27300000000002</c:v>
                </c:pt>
                <c:pt idx="530">
                  <c:v>304.28100000000001</c:v>
                </c:pt>
                <c:pt idx="531">
                  <c:v>306.27199999999999</c:v>
                </c:pt>
                <c:pt idx="532">
                  <c:v>308.27999999999997</c:v>
                </c:pt>
                <c:pt idx="533">
                  <c:v>310.27800000000002</c:v>
                </c:pt>
                <c:pt idx="534">
                  <c:v>312.279</c:v>
                </c:pt>
                <c:pt idx="535">
                  <c:v>314.27199999999999</c:v>
                </c:pt>
                <c:pt idx="536">
                  <c:v>316.279</c:v>
                </c:pt>
                <c:pt idx="537">
                  <c:v>318.27199999999999</c:v>
                </c:pt>
                <c:pt idx="538">
                  <c:v>320.27800000000002</c:v>
                </c:pt>
                <c:pt idx="539">
                  <c:v>322.27699999999999</c:v>
                </c:pt>
                <c:pt idx="540">
                  <c:v>324.27600000000001</c:v>
                </c:pt>
                <c:pt idx="541">
                  <c:v>326.26900000000001</c:v>
                </c:pt>
                <c:pt idx="542">
                  <c:v>328.28</c:v>
                </c:pt>
                <c:pt idx="543">
                  <c:v>330.274</c:v>
                </c:pt>
                <c:pt idx="544">
                  <c:v>332.27499999999998</c:v>
                </c:pt>
                <c:pt idx="545">
                  <c:v>334.274</c:v>
                </c:pt>
                <c:pt idx="546">
                  <c:v>336.274</c:v>
                </c:pt>
                <c:pt idx="547">
                  <c:v>338.26900000000001</c:v>
                </c:pt>
                <c:pt idx="548">
                  <c:v>340.27499999999998</c:v>
                </c:pt>
                <c:pt idx="549">
                  <c:v>342.26799999999997</c:v>
                </c:pt>
                <c:pt idx="550">
                  <c:v>344.27499999999998</c:v>
                </c:pt>
                <c:pt idx="551">
                  <c:v>346.26600000000002</c:v>
                </c:pt>
                <c:pt idx="552">
                  <c:v>348.27699999999999</c:v>
                </c:pt>
                <c:pt idx="553">
                  <c:v>350.26799999999997</c:v>
                </c:pt>
                <c:pt idx="554">
                  <c:v>352.27499999999998</c:v>
                </c:pt>
                <c:pt idx="555">
                  <c:v>354.26799999999997</c:v>
                </c:pt>
                <c:pt idx="556">
                  <c:v>356.27699999999999</c:v>
                </c:pt>
                <c:pt idx="557">
                  <c:v>358.27199999999999</c:v>
                </c:pt>
                <c:pt idx="558">
                  <c:v>360.27600000000001</c:v>
                </c:pt>
                <c:pt idx="559">
                  <c:v>362.267</c:v>
                </c:pt>
                <c:pt idx="560">
                  <c:v>364.274</c:v>
                </c:pt>
                <c:pt idx="561">
                  <c:v>366.26499999999999</c:v>
                </c:pt>
                <c:pt idx="562">
                  <c:v>368.27300000000002</c:v>
                </c:pt>
                <c:pt idx="563">
                  <c:v>370.27100000000002</c:v>
                </c:pt>
                <c:pt idx="564">
                  <c:v>372.27199999999999</c:v>
                </c:pt>
                <c:pt idx="565">
                  <c:v>374.26499999999999</c:v>
                </c:pt>
                <c:pt idx="566">
                  <c:v>376.27</c:v>
                </c:pt>
                <c:pt idx="567">
                  <c:v>378.26299999999998</c:v>
                </c:pt>
                <c:pt idx="568">
                  <c:v>380.27100000000002</c:v>
                </c:pt>
                <c:pt idx="569">
                  <c:v>382.27</c:v>
                </c:pt>
                <c:pt idx="570">
                  <c:v>384.27100000000002</c:v>
                </c:pt>
                <c:pt idx="571">
                  <c:v>386.26499999999999</c:v>
                </c:pt>
                <c:pt idx="572">
                  <c:v>388.27100000000002</c:v>
                </c:pt>
                <c:pt idx="573">
                  <c:v>390.26299999999998</c:v>
                </c:pt>
                <c:pt idx="574">
                  <c:v>392.27100000000002</c:v>
                </c:pt>
                <c:pt idx="575">
                  <c:v>394.26900000000001</c:v>
                </c:pt>
                <c:pt idx="576">
                  <c:v>396.26799999999997</c:v>
                </c:pt>
                <c:pt idx="577">
                  <c:v>398.26299999999998</c:v>
                </c:pt>
                <c:pt idx="578">
                  <c:v>400.27</c:v>
                </c:pt>
                <c:pt idx="579">
                  <c:v>402.26299999999998</c:v>
                </c:pt>
                <c:pt idx="580">
                  <c:v>404.27</c:v>
                </c:pt>
                <c:pt idx="581">
                  <c:v>406.267</c:v>
                </c:pt>
                <c:pt idx="582">
                  <c:v>408.24900000000002</c:v>
                </c:pt>
                <c:pt idx="583">
                  <c:v>410.23399999999998</c:v>
                </c:pt>
                <c:pt idx="584">
                  <c:v>412.22199999999998</c:v>
                </c:pt>
                <c:pt idx="585">
                  <c:v>414.214</c:v>
                </c:pt>
                <c:pt idx="586">
                  <c:v>416.20699999999999</c:v>
                </c:pt>
                <c:pt idx="587">
                  <c:v>418.20100000000002</c:v>
                </c:pt>
                <c:pt idx="588">
                  <c:v>420.19600000000003</c:v>
                </c:pt>
                <c:pt idx="589">
                  <c:v>422.19299999999998</c:v>
                </c:pt>
                <c:pt idx="590">
                  <c:v>424.19099999999997</c:v>
                </c:pt>
                <c:pt idx="591">
                  <c:v>426.18799999999999</c:v>
                </c:pt>
                <c:pt idx="592">
                  <c:v>428.19099999999997</c:v>
                </c:pt>
                <c:pt idx="593">
                  <c:v>430.18700000000001</c:v>
                </c:pt>
                <c:pt idx="594">
                  <c:v>432.185</c:v>
                </c:pt>
                <c:pt idx="595">
                  <c:v>434.18200000000002</c:v>
                </c:pt>
                <c:pt idx="596">
                  <c:v>436.18099999999998</c:v>
                </c:pt>
                <c:pt idx="597">
                  <c:v>438.17899999999997</c:v>
                </c:pt>
                <c:pt idx="598">
                  <c:v>440.178</c:v>
                </c:pt>
                <c:pt idx="599">
                  <c:v>442.178</c:v>
                </c:pt>
              </c:numCache>
            </c:numRef>
          </c:xVal>
          <c:yVal>
            <c:numRef>
              <c:f>Sheet1!$B$2:$B$601</c:f>
              <c:numCache>
                <c:formatCode>General</c:formatCode>
                <c:ptCount val="600"/>
                <c:pt idx="0">
                  <c:v>459</c:v>
                </c:pt>
                <c:pt idx="1">
                  <c:v>5379</c:v>
                </c:pt>
                <c:pt idx="2">
                  <c:v>5379</c:v>
                </c:pt>
                <c:pt idx="3">
                  <c:v>5379</c:v>
                </c:pt>
                <c:pt idx="4">
                  <c:v>5379</c:v>
                </c:pt>
                <c:pt idx="5">
                  <c:v>5379</c:v>
                </c:pt>
                <c:pt idx="6">
                  <c:v>5379</c:v>
                </c:pt>
                <c:pt idx="7">
                  <c:v>5379</c:v>
                </c:pt>
                <c:pt idx="8">
                  <c:v>5379</c:v>
                </c:pt>
                <c:pt idx="9">
                  <c:v>5379</c:v>
                </c:pt>
                <c:pt idx="10">
                  <c:v>5379</c:v>
                </c:pt>
                <c:pt idx="11">
                  <c:v>5379</c:v>
                </c:pt>
                <c:pt idx="12">
                  <c:v>5379</c:v>
                </c:pt>
                <c:pt idx="13">
                  <c:v>5379</c:v>
                </c:pt>
                <c:pt idx="14">
                  <c:v>5379</c:v>
                </c:pt>
                <c:pt idx="15">
                  <c:v>5379</c:v>
                </c:pt>
                <c:pt idx="16">
                  <c:v>5379</c:v>
                </c:pt>
                <c:pt idx="17">
                  <c:v>5379</c:v>
                </c:pt>
                <c:pt idx="18">
                  <c:v>5379</c:v>
                </c:pt>
                <c:pt idx="19">
                  <c:v>5379</c:v>
                </c:pt>
                <c:pt idx="20">
                  <c:v>5379</c:v>
                </c:pt>
                <c:pt idx="21">
                  <c:v>5379</c:v>
                </c:pt>
                <c:pt idx="22">
                  <c:v>3758</c:v>
                </c:pt>
                <c:pt idx="23">
                  <c:v>3758</c:v>
                </c:pt>
                <c:pt idx="24">
                  <c:v>3758</c:v>
                </c:pt>
                <c:pt idx="25">
                  <c:v>3758</c:v>
                </c:pt>
                <c:pt idx="26">
                  <c:v>3758</c:v>
                </c:pt>
                <c:pt idx="27">
                  <c:v>3758</c:v>
                </c:pt>
                <c:pt idx="28">
                  <c:v>3758</c:v>
                </c:pt>
                <c:pt idx="29">
                  <c:v>3758</c:v>
                </c:pt>
                <c:pt idx="30">
                  <c:v>3758</c:v>
                </c:pt>
                <c:pt idx="31">
                  <c:v>3758</c:v>
                </c:pt>
                <c:pt idx="32">
                  <c:v>3758</c:v>
                </c:pt>
                <c:pt idx="33">
                  <c:v>3758</c:v>
                </c:pt>
                <c:pt idx="34">
                  <c:v>3758</c:v>
                </c:pt>
                <c:pt idx="35">
                  <c:v>3758</c:v>
                </c:pt>
                <c:pt idx="36">
                  <c:v>2536</c:v>
                </c:pt>
                <c:pt idx="37">
                  <c:v>2536</c:v>
                </c:pt>
                <c:pt idx="38">
                  <c:v>2536</c:v>
                </c:pt>
                <c:pt idx="39">
                  <c:v>2536</c:v>
                </c:pt>
                <c:pt idx="40">
                  <c:v>2536</c:v>
                </c:pt>
                <c:pt idx="41">
                  <c:v>2536</c:v>
                </c:pt>
                <c:pt idx="42">
                  <c:v>2536</c:v>
                </c:pt>
                <c:pt idx="43">
                  <c:v>2536</c:v>
                </c:pt>
                <c:pt idx="44">
                  <c:v>2536</c:v>
                </c:pt>
                <c:pt idx="45">
                  <c:v>2536</c:v>
                </c:pt>
                <c:pt idx="46">
                  <c:v>2536</c:v>
                </c:pt>
                <c:pt idx="47">
                  <c:v>2536</c:v>
                </c:pt>
                <c:pt idx="48">
                  <c:v>2536</c:v>
                </c:pt>
                <c:pt idx="49">
                  <c:v>2536</c:v>
                </c:pt>
                <c:pt idx="50">
                  <c:v>2536</c:v>
                </c:pt>
                <c:pt idx="51">
                  <c:v>2536</c:v>
                </c:pt>
                <c:pt idx="52">
                  <c:v>2536</c:v>
                </c:pt>
                <c:pt idx="53">
                  <c:v>2536</c:v>
                </c:pt>
                <c:pt idx="54">
                  <c:v>2536</c:v>
                </c:pt>
                <c:pt idx="55">
                  <c:v>2536</c:v>
                </c:pt>
                <c:pt idx="56">
                  <c:v>2536</c:v>
                </c:pt>
                <c:pt idx="57">
                  <c:v>2536</c:v>
                </c:pt>
                <c:pt idx="58">
                  <c:v>2536</c:v>
                </c:pt>
                <c:pt idx="59">
                  <c:v>2536</c:v>
                </c:pt>
                <c:pt idx="60">
                  <c:v>2536</c:v>
                </c:pt>
                <c:pt idx="61">
                  <c:v>2536</c:v>
                </c:pt>
                <c:pt idx="62">
                  <c:v>2536</c:v>
                </c:pt>
                <c:pt idx="63">
                  <c:v>2536</c:v>
                </c:pt>
                <c:pt idx="64">
                  <c:v>2536</c:v>
                </c:pt>
                <c:pt idx="65">
                  <c:v>2536</c:v>
                </c:pt>
                <c:pt idx="66">
                  <c:v>2536</c:v>
                </c:pt>
                <c:pt idx="67">
                  <c:v>2536</c:v>
                </c:pt>
                <c:pt idx="68">
                  <c:v>2536</c:v>
                </c:pt>
                <c:pt idx="69">
                  <c:v>2536</c:v>
                </c:pt>
                <c:pt idx="70">
                  <c:v>2536</c:v>
                </c:pt>
                <c:pt idx="71">
                  <c:v>2536</c:v>
                </c:pt>
                <c:pt idx="72">
                  <c:v>2536</c:v>
                </c:pt>
                <c:pt idx="73">
                  <c:v>2536</c:v>
                </c:pt>
                <c:pt idx="74">
                  <c:v>2536</c:v>
                </c:pt>
                <c:pt idx="75">
                  <c:v>2536</c:v>
                </c:pt>
                <c:pt idx="76">
                  <c:v>2536</c:v>
                </c:pt>
                <c:pt idx="77">
                  <c:v>2536</c:v>
                </c:pt>
                <c:pt idx="78">
                  <c:v>2536</c:v>
                </c:pt>
                <c:pt idx="79">
                  <c:v>2536</c:v>
                </c:pt>
                <c:pt idx="80">
                  <c:v>2536</c:v>
                </c:pt>
                <c:pt idx="81">
                  <c:v>2536</c:v>
                </c:pt>
                <c:pt idx="82">
                  <c:v>2536</c:v>
                </c:pt>
                <c:pt idx="83">
                  <c:v>2536</c:v>
                </c:pt>
                <c:pt idx="84">
                  <c:v>2536</c:v>
                </c:pt>
                <c:pt idx="85">
                  <c:v>2536</c:v>
                </c:pt>
                <c:pt idx="86">
                  <c:v>2536</c:v>
                </c:pt>
                <c:pt idx="87">
                  <c:v>2536</c:v>
                </c:pt>
                <c:pt idx="88">
                  <c:v>2536</c:v>
                </c:pt>
                <c:pt idx="89">
                  <c:v>2536</c:v>
                </c:pt>
                <c:pt idx="90">
                  <c:v>2536</c:v>
                </c:pt>
                <c:pt idx="91">
                  <c:v>2536</c:v>
                </c:pt>
                <c:pt idx="92">
                  <c:v>2536</c:v>
                </c:pt>
                <c:pt idx="93">
                  <c:v>2536</c:v>
                </c:pt>
                <c:pt idx="94">
                  <c:v>2536</c:v>
                </c:pt>
                <c:pt idx="95">
                  <c:v>2536</c:v>
                </c:pt>
                <c:pt idx="96">
                  <c:v>2536</c:v>
                </c:pt>
                <c:pt idx="97">
                  <c:v>2536</c:v>
                </c:pt>
                <c:pt idx="98">
                  <c:v>2536</c:v>
                </c:pt>
                <c:pt idx="99">
                  <c:v>2536</c:v>
                </c:pt>
                <c:pt idx="100">
                  <c:v>2536</c:v>
                </c:pt>
                <c:pt idx="101">
                  <c:v>2536</c:v>
                </c:pt>
                <c:pt idx="102">
                  <c:v>2536</c:v>
                </c:pt>
                <c:pt idx="103">
                  <c:v>2536</c:v>
                </c:pt>
                <c:pt idx="104">
                  <c:v>2536</c:v>
                </c:pt>
                <c:pt idx="105">
                  <c:v>2536</c:v>
                </c:pt>
                <c:pt idx="106">
                  <c:v>2536</c:v>
                </c:pt>
                <c:pt idx="107">
                  <c:v>2536</c:v>
                </c:pt>
                <c:pt idx="108">
                  <c:v>2536</c:v>
                </c:pt>
                <c:pt idx="109">
                  <c:v>2536</c:v>
                </c:pt>
                <c:pt idx="110">
                  <c:v>2536</c:v>
                </c:pt>
                <c:pt idx="111">
                  <c:v>2536</c:v>
                </c:pt>
                <c:pt idx="112">
                  <c:v>2536</c:v>
                </c:pt>
                <c:pt idx="113">
                  <c:v>2536</c:v>
                </c:pt>
                <c:pt idx="114">
                  <c:v>2536</c:v>
                </c:pt>
                <c:pt idx="115">
                  <c:v>2536</c:v>
                </c:pt>
                <c:pt idx="116">
                  <c:v>2536</c:v>
                </c:pt>
                <c:pt idx="117">
                  <c:v>2536</c:v>
                </c:pt>
                <c:pt idx="118">
                  <c:v>2536</c:v>
                </c:pt>
                <c:pt idx="119">
                  <c:v>2536</c:v>
                </c:pt>
                <c:pt idx="120">
                  <c:v>2536</c:v>
                </c:pt>
                <c:pt idx="121">
                  <c:v>2536</c:v>
                </c:pt>
                <c:pt idx="122">
                  <c:v>2536</c:v>
                </c:pt>
                <c:pt idx="123">
                  <c:v>2536</c:v>
                </c:pt>
                <c:pt idx="124">
                  <c:v>2536</c:v>
                </c:pt>
                <c:pt idx="125">
                  <c:v>2536</c:v>
                </c:pt>
                <c:pt idx="126">
                  <c:v>2536</c:v>
                </c:pt>
                <c:pt idx="127">
                  <c:v>2536</c:v>
                </c:pt>
                <c:pt idx="128">
                  <c:v>2536</c:v>
                </c:pt>
                <c:pt idx="129">
                  <c:v>2536</c:v>
                </c:pt>
                <c:pt idx="130">
                  <c:v>2536</c:v>
                </c:pt>
                <c:pt idx="131">
                  <c:v>2536</c:v>
                </c:pt>
                <c:pt idx="132">
                  <c:v>2536</c:v>
                </c:pt>
                <c:pt idx="133">
                  <c:v>2536</c:v>
                </c:pt>
                <c:pt idx="134">
                  <c:v>2536</c:v>
                </c:pt>
                <c:pt idx="135">
                  <c:v>2536</c:v>
                </c:pt>
                <c:pt idx="136">
                  <c:v>2536</c:v>
                </c:pt>
                <c:pt idx="137">
                  <c:v>2536</c:v>
                </c:pt>
                <c:pt idx="138">
                  <c:v>2536</c:v>
                </c:pt>
                <c:pt idx="139">
                  <c:v>2536</c:v>
                </c:pt>
                <c:pt idx="140">
                  <c:v>2536</c:v>
                </c:pt>
                <c:pt idx="141">
                  <c:v>2536</c:v>
                </c:pt>
                <c:pt idx="142">
                  <c:v>2536</c:v>
                </c:pt>
                <c:pt idx="143">
                  <c:v>2536</c:v>
                </c:pt>
                <c:pt idx="144">
                  <c:v>2536</c:v>
                </c:pt>
                <c:pt idx="145">
                  <c:v>2536</c:v>
                </c:pt>
                <c:pt idx="146">
                  <c:v>2536</c:v>
                </c:pt>
                <c:pt idx="147">
                  <c:v>2536</c:v>
                </c:pt>
                <c:pt idx="148">
                  <c:v>2536</c:v>
                </c:pt>
                <c:pt idx="149">
                  <c:v>2536</c:v>
                </c:pt>
                <c:pt idx="150">
                  <c:v>2536</c:v>
                </c:pt>
                <c:pt idx="151">
                  <c:v>2536</c:v>
                </c:pt>
                <c:pt idx="152">
                  <c:v>2536</c:v>
                </c:pt>
                <c:pt idx="153">
                  <c:v>2536</c:v>
                </c:pt>
                <c:pt idx="154">
                  <c:v>2536</c:v>
                </c:pt>
                <c:pt idx="155">
                  <c:v>2536</c:v>
                </c:pt>
                <c:pt idx="156">
                  <c:v>2536</c:v>
                </c:pt>
                <c:pt idx="157">
                  <c:v>2536</c:v>
                </c:pt>
                <c:pt idx="158">
                  <c:v>2536</c:v>
                </c:pt>
                <c:pt idx="159">
                  <c:v>2536</c:v>
                </c:pt>
                <c:pt idx="160">
                  <c:v>2536</c:v>
                </c:pt>
                <c:pt idx="161">
                  <c:v>2536</c:v>
                </c:pt>
                <c:pt idx="162">
                  <c:v>2536</c:v>
                </c:pt>
                <c:pt idx="163">
                  <c:v>2536</c:v>
                </c:pt>
                <c:pt idx="164">
                  <c:v>2536</c:v>
                </c:pt>
                <c:pt idx="165">
                  <c:v>2536</c:v>
                </c:pt>
                <c:pt idx="166">
                  <c:v>2536</c:v>
                </c:pt>
                <c:pt idx="167">
                  <c:v>2536</c:v>
                </c:pt>
                <c:pt idx="168">
                  <c:v>2536</c:v>
                </c:pt>
                <c:pt idx="169">
                  <c:v>2536</c:v>
                </c:pt>
                <c:pt idx="170">
                  <c:v>2536</c:v>
                </c:pt>
                <c:pt idx="171">
                  <c:v>2536</c:v>
                </c:pt>
                <c:pt idx="172">
                  <c:v>2536</c:v>
                </c:pt>
                <c:pt idx="173">
                  <c:v>2536</c:v>
                </c:pt>
                <c:pt idx="174">
                  <c:v>2536</c:v>
                </c:pt>
                <c:pt idx="175">
                  <c:v>2536</c:v>
                </c:pt>
                <c:pt idx="176">
                  <c:v>2536</c:v>
                </c:pt>
                <c:pt idx="177">
                  <c:v>2536</c:v>
                </c:pt>
                <c:pt idx="178">
                  <c:v>2536</c:v>
                </c:pt>
                <c:pt idx="179">
                  <c:v>2536</c:v>
                </c:pt>
                <c:pt idx="180">
                  <c:v>2536</c:v>
                </c:pt>
                <c:pt idx="181">
                  <c:v>2536</c:v>
                </c:pt>
                <c:pt idx="182">
                  <c:v>2536</c:v>
                </c:pt>
                <c:pt idx="183">
                  <c:v>2536</c:v>
                </c:pt>
                <c:pt idx="184">
                  <c:v>2536</c:v>
                </c:pt>
                <c:pt idx="185">
                  <c:v>2536</c:v>
                </c:pt>
                <c:pt idx="186">
                  <c:v>2536</c:v>
                </c:pt>
                <c:pt idx="187">
                  <c:v>2536</c:v>
                </c:pt>
                <c:pt idx="188">
                  <c:v>2536</c:v>
                </c:pt>
                <c:pt idx="189">
                  <c:v>2536</c:v>
                </c:pt>
                <c:pt idx="190">
                  <c:v>2536</c:v>
                </c:pt>
                <c:pt idx="191">
                  <c:v>2536</c:v>
                </c:pt>
                <c:pt idx="192">
                  <c:v>2536</c:v>
                </c:pt>
                <c:pt idx="193">
                  <c:v>2536</c:v>
                </c:pt>
                <c:pt idx="194">
                  <c:v>2536</c:v>
                </c:pt>
                <c:pt idx="195">
                  <c:v>2536</c:v>
                </c:pt>
                <c:pt idx="196">
                  <c:v>2536</c:v>
                </c:pt>
                <c:pt idx="197">
                  <c:v>2536</c:v>
                </c:pt>
                <c:pt idx="198">
                  <c:v>2536</c:v>
                </c:pt>
                <c:pt idx="199">
                  <c:v>253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31E-4739-85E3-2D92C47BAFA6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lient 2</c:v>
                </c:pt>
              </c:strCache>
            </c:strRef>
          </c:tx>
          <c:spPr>
            <a:ln w="349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1!$A$2:$A$601</c:f>
              <c:numCache>
                <c:formatCode>General</c:formatCode>
                <c:ptCount val="600"/>
                <c:pt idx="0">
                  <c:v>0.121</c:v>
                </c:pt>
                <c:pt idx="1">
                  <c:v>1.2669999999999999</c:v>
                </c:pt>
                <c:pt idx="2">
                  <c:v>2.4119999999999999</c:v>
                </c:pt>
                <c:pt idx="3">
                  <c:v>3.5569999999999999</c:v>
                </c:pt>
                <c:pt idx="4">
                  <c:v>4.7030000000000003</c:v>
                </c:pt>
                <c:pt idx="5">
                  <c:v>5.8479999999999999</c:v>
                </c:pt>
                <c:pt idx="6">
                  <c:v>6.9930000000000003</c:v>
                </c:pt>
                <c:pt idx="7">
                  <c:v>8.14</c:v>
                </c:pt>
                <c:pt idx="8">
                  <c:v>9.2840000000000007</c:v>
                </c:pt>
                <c:pt idx="9">
                  <c:v>10.429</c:v>
                </c:pt>
                <c:pt idx="10">
                  <c:v>11.574</c:v>
                </c:pt>
                <c:pt idx="11">
                  <c:v>12.718</c:v>
                </c:pt>
                <c:pt idx="12">
                  <c:v>13.863</c:v>
                </c:pt>
                <c:pt idx="13">
                  <c:v>15.009</c:v>
                </c:pt>
                <c:pt idx="14">
                  <c:v>16.202999999999999</c:v>
                </c:pt>
                <c:pt idx="15">
                  <c:v>18.341999999999999</c:v>
                </c:pt>
                <c:pt idx="16">
                  <c:v>20.899000000000001</c:v>
                </c:pt>
                <c:pt idx="17">
                  <c:v>23.143999999999998</c:v>
                </c:pt>
                <c:pt idx="18">
                  <c:v>25.388000000000002</c:v>
                </c:pt>
                <c:pt idx="19">
                  <c:v>27.684000000000001</c:v>
                </c:pt>
                <c:pt idx="20">
                  <c:v>30.215</c:v>
                </c:pt>
                <c:pt idx="21">
                  <c:v>32.433</c:v>
                </c:pt>
                <c:pt idx="22">
                  <c:v>34.049999999999997</c:v>
                </c:pt>
                <c:pt idx="23">
                  <c:v>35.612000000000002</c:v>
                </c:pt>
                <c:pt idx="24">
                  <c:v>37.463000000000001</c:v>
                </c:pt>
                <c:pt idx="25">
                  <c:v>38.94</c:v>
                </c:pt>
                <c:pt idx="26">
                  <c:v>40.534999999999997</c:v>
                </c:pt>
                <c:pt idx="27">
                  <c:v>42.222999999999999</c:v>
                </c:pt>
                <c:pt idx="28">
                  <c:v>43.975999999999999</c:v>
                </c:pt>
                <c:pt idx="29">
                  <c:v>45.787999999999997</c:v>
                </c:pt>
                <c:pt idx="30">
                  <c:v>47.662999999999997</c:v>
                </c:pt>
                <c:pt idx="31">
                  <c:v>50.093000000000004</c:v>
                </c:pt>
                <c:pt idx="32">
                  <c:v>52.430999999999997</c:v>
                </c:pt>
                <c:pt idx="33">
                  <c:v>54.823</c:v>
                </c:pt>
                <c:pt idx="34">
                  <c:v>56.802999999999997</c:v>
                </c:pt>
                <c:pt idx="35">
                  <c:v>59.209000000000003</c:v>
                </c:pt>
                <c:pt idx="36">
                  <c:v>60.774000000000001</c:v>
                </c:pt>
                <c:pt idx="37">
                  <c:v>62.484999999999999</c:v>
                </c:pt>
                <c:pt idx="38">
                  <c:v>64.233999999999995</c:v>
                </c:pt>
                <c:pt idx="39">
                  <c:v>65.933999999999997</c:v>
                </c:pt>
                <c:pt idx="40">
                  <c:v>67.668000000000006</c:v>
                </c:pt>
                <c:pt idx="41">
                  <c:v>69.507999999999996</c:v>
                </c:pt>
                <c:pt idx="42">
                  <c:v>71.391000000000005</c:v>
                </c:pt>
                <c:pt idx="43">
                  <c:v>73.305999999999997</c:v>
                </c:pt>
                <c:pt idx="44">
                  <c:v>75.259</c:v>
                </c:pt>
                <c:pt idx="45">
                  <c:v>77.195999999999998</c:v>
                </c:pt>
                <c:pt idx="46">
                  <c:v>79.125</c:v>
                </c:pt>
                <c:pt idx="47">
                  <c:v>81.069000000000003</c:v>
                </c:pt>
                <c:pt idx="48">
                  <c:v>83.027000000000001</c:v>
                </c:pt>
                <c:pt idx="49">
                  <c:v>85.016999999999996</c:v>
                </c:pt>
                <c:pt idx="50">
                  <c:v>87.009</c:v>
                </c:pt>
                <c:pt idx="51">
                  <c:v>89.004000000000005</c:v>
                </c:pt>
                <c:pt idx="52">
                  <c:v>91.022999999999996</c:v>
                </c:pt>
                <c:pt idx="53">
                  <c:v>93.027000000000001</c:v>
                </c:pt>
                <c:pt idx="54">
                  <c:v>95.052000000000007</c:v>
                </c:pt>
                <c:pt idx="55">
                  <c:v>97.039000000000001</c:v>
                </c:pt>
                <c:pt idx="56">
                  <c:v>99.057000000000002</c:v>
                </c:pt>
                <c:pt idx="57">
                  <c:v>101.066</c:v>
                </c:pt>
                <c:pt idx="58">
                  <c:v>103.068</c:v>
                </c:pt>
                <c:pt idx="59">
                  <c:v>105.075</c:v>
                </c:pt>
                <c:pt idx="60">
                  <c:v>107.10599999999999</c:v>
                </c:pt>
                <c:pt idx="61">
                  <c:v>109.07899999999999</c:v>
                </c:pt>
                <c:pt idx="62">
                  <c:v>111.098</c:v>
                </c:pt>
                <c:pt idx="63">
                  <c:v>113.092</c:v>
                </c:pt>
                <c:pt idx="64">
                  <c:v>115.089</c:v>
                </c:pt>
                <c:pt idx="65">
                  <c:v>117.084</c:v>
                </c:pt>
                <c:pt idx="66">
                  <c:v>119.092</c:v>
                </c:pt>
                <c:pt idx="67">
                  <c:v>121.072</c:v>
                </c:pt>
                <c:pt idx="68">
                  <c:v>123.072</c:v>
                </c:pt>
                <c:pt idx="69">
                  <c:v>125.09</c:v>
                </c:pt>
                <c:pt idx="70">
                  <c:v>127.09399999999999</c:v>
                </c:pt>
                <c:pt idx="71">
                  <c:v>129.08600000000001</c:v>
                </c:pt>
                <c:pt idx="72">
                  <c:v>131.08600000000001</c:v>
                </c:pt>
                <c:pt idx="73">
                  <c:v>133.072</c:v>
                </c:pt>
                <c:pt idx="74">
                  <c:v>135.06800000000001</c:v>
                </c:pt>
                <c:pt idx="75">
                  <c:v>137.06299999999999</c:v>
                </c:pt>
                <c:pt idx="76">
                  <c:v>139.06899999999999</c:v>
                </c:pt>
                <c:pt idx="77">
                  <c:v>141.083</c:v>
                </c:pt>
                <c:pt idx="78">
                  <c:v>143.08699999999999</c:v>
                </c:pt>
                <c:pt idx="79">
                  <c:v>145.06899999999999</c:v>
                </c:pt>
                <c:pt idx="80">
                  <c:v>147.07</c:v>
                </c:pt>
                <c:pt idx="81">
                  <c:v>149.08699999999999</c:v>
                </c:pt>
                <c:pt idx="82">
                  <c:v>151.08199999999999</c:v>
                </c:pt>
                <c:pt idx="83">
                  <c:v>153.07900000000001</c:v>
                </c:pt>
                <c:pt idx="84">
                  <c:v>155.08699999999999</c:v>
                </c:pt>
                <c:pt idx="85">
                  <c:v>157.06800000000001</c:v>
                </c:pt>
                <c:pt idx="86">
                  <c:v>159.06800000000001</c:v>
                </c:pt>
                <c:pt idx="87">
                  <c:v>161.08600000000001</c:v>
                </c:pt>
                <c:pt idx="88">
                  <c:v>163.08000000000001</c:v>
                </c:pt>
                <c:pt idx="89">
                  <c:v>165.07599999999999</c:v>
                </c:pt>
                <c:pt idx="90">
                  <c:v>167.084</c:v>
                </c:pt>
                <c:pt idx="91">
                  <c:v>169.066</c:v>
                </c:pt>
                <c:pt idx="92">
                  <c:v>171.065</c:v>
                </c:pt>
                <c:pt idx="93">
                  <c:v>173.083</c:v>
                </c:pt>
                <c:pt idx="94">
                  <c:v>175.078</c:v>
                </c:pt>
                <c:pt idx="95">
                  <c:v>177.07599999999999</c:v>
                </c:pt>
                <c:pt idx="96">
                  <c:v>179.083</c:v>
                </c:pt>
                <c:pt idx="97">
                  <c:v>181.066</c:v>
                </c:pt>
                <c:pt idx="98">
                  <c:v>183.06399999999999</c:v>
                </c:pt>
                <c:pt idx="99">
                  <c:v>185.083</c:v>
                </c:pt>
                <c:pt idx="100">
                  <c:v>187.077</c:v>
                </c:pt>
                <c:pt idx="101">
                  <c:v>189.07900000000001</c:v>
                </c:pt>
                <c:pt idx="102">
                  <c:v>191.083</c:v>
                </c:pt>
                <c:pt idx="103">
                  <c:v>193.06299999999999</c:v>
                </c:pt>
                <c:pt idx="104">
                  <c:v>195.06299999999999</c:v>
                </c:pt>
                <c:pt idx="105">
                  <c:v>197.08199999999999</c:v>
                </c:pt>
                <c:pt idx="106">
                  <c:v>199.077</c:v>
                </c:pt>
                <c:pt idx="107">
                  <c:v>201.07599999999999</c:v>
                </c:pt>
                <c:pt idx="108">
                  <c:v>203.08199999999999</c:v>
                </c:pt>
                <c:pt idx="109">
                  <c:v>205.06399999999999</c:v>
                </c:pt>
                <c:pt idx="110">
                  <c:v>207.06399999999999</c:v>
                </c:pt>
                <c:pt idx="111">
                  <c:v>209.08199999999999</c:v>
                </c:pt>
                <c:pt idx="112">
                  <c:v>211.077</c:v>
                </c:pt>
                <c:pt idx="113">
                  <c:v>213.07499999999999</c:v>
                </c:pt>
                <c:pt idx="114">
                  <c:v>215.072</c:v>
                </c:pt>
                <c:pt idx="115">
                  <c:v>217.06</c:v>
                </c:pt>
                <c:pt idx="116">
                  <c:v>219.05699999999999</c:v>
                </c:pt>
                <c:pt idx="117">
                  <c:v>221.053</c:v>
                </c:pt>
                <c:pt idx="118">
                  <c:v>223.05199999999999</c:v>
                </c:pt>
                <c:pt idx="119">
                  <c:v>225.04900000000001</c:v>
                </c:pt>
                <c:pt idx="120">
                  <c:v>227.04900000000001</c:v>
                </c:pt>
                <c:pt idx="121">
                  <c:v>229.03399999999999</c:v>
                </c:pt>
                <c:pt idx="122">
                  <c:v>231.06200000000001</c:v>
                </c:pt>
                <c:pt idx="123">
                  <c:v>233.08</c:v>
                </c:pt>
                <c:pt idx="124">
                  <c:v>235.07400000000001</c:v>
                </c:pt>
                <c:pt idx="125">
                  <c:v>237.07499999999999</c:v>
                </c:pt>
                <c:pt idx="126">
                  <c:v>239.071</c:v>
                </c:pt>
                <c:pt idx="127">
                  <c:v>241.05799999999999</c:v>
                </c:pt>
                <c:pt idx="128">
                  <c:v>243.05600000000001</c:v>
                </c:pt>
                <c:pt idx="129">
                  <c:v>245.05</c:v>
                </c:pt>
                <c:pt idx="130">
                  <c:v>247.04900000000001</c:v>
                </c:pt>
                <c:pt idx="131">
                  <c:v>249.048</c:v>
                </c:pt>
                <c:pt idx="132">
                  <c:v>251.047</c:v>
                </c:pt>
                <c:pt idx="133">
                  <c:v>253.03399999999999</c:v>
                </c:pt>
                <c:pt idx="134">
                  <c:v>255.06200000000001</c:v>
                </c:pt>
                <c:pt idx="135">
                  <c:v>257.077</c:v>
                </c:pt>
                <c:pt idx="136">
                  <c:v>259.072</c:v>
                </c:pt>
                <c:pt idx="137">
                  <c:v>261.06900000000002</c:v>
                </c:pt>
                <c:pt idx="138">
                  <c:v>263.07</c:v>
                </c:pt>
                <c:pt idx="139">
                  <c:v>265.053</c:v>
                </c:pt>
                <c:pt idx="140">
                  <c:v>267.05500000000001</c:v>
                </c:pt>
                <c:pt idx="141">
                  <c:v>269.07</c:v>
                </c:pt>
                <c:pt idx="142">
                  <c:v>271.07299999999998</c:v>
                </c:pt>
                <c:pt idx="143">
                  <c:v>273.06799999999998</c:v>
                </c:pt>
                <c:pt idx="144">
                  <c:v>275.06900000000002</c:v>
                </c:pt>
                <c:pt idx="145">
                  <c:v>277.053</c:v>
                </c:pt>
                <c:pt idx="146">
                  <c:v>279.05399999999997</c:v>
                </c:pt>
                <c:pt idx="147">
                  <c:v>281.07100000000003</c:v>
                </c:pt>
                <c:pt idx="148">
                  <c:v>283.072</c:v>
                </c:pt>
                <c:pt idx="149">
                  <c:v>285.06799999999998</c:v>
                </c:pt>
                <c:pt idx="150">
                  <c:v>287.06799999999998</c:v>
                </c:pt>
                <c:pt idx="151">
                  <c:v>289.05500000000001</c:v>
                </c:pt>
                <c:pt idx="152">
                  <c:v>291.05599999999998</c:v>
                </c:pt>
                <c:pt idx="153">
                  <c:v>293.07100000000003</c:v>
                </c:pt>
                <c:pt idx="154">
                  <c:v>295.07299999999998</c:v>
                </c:pt>
                <c:pt idx="155">
                  <c:v>297.06900000000002</c:v>
                </c:pt>
                <c:pt idx="156">
                  <c:v>299.06799999999998</c:v>
                </c:pt>
                <c:pt idx="157">
                  <c:v>301.05399999999997</c:v>
                </c:pt>
                <c:pt idx="158">
                  <c:v>303.05399999999997</c:v>
                </c:pt>
                <c:pt idx="159">
                  <c:v>305.07</c:v>
                </c:pt>
                <c:pt idx="160">
                  <c:v>307.072</c:v>
                </c:pt>
                <c:pt idx="161">
                  <c:v>309.06700000000001</c:v>
                </c:pt>
                <c:pt idx="162">
                  <c:v>311.06599999999997</c:v>
                </c:pt>
                <c:pt idx="163">
                  <c:v>313.05099999999999</c:v>
                </c:pt>
                <c:pt idx="164">
                  <c:v>315.053</c:v>
                </c:pt>
                <c:pt idx="165">
                  <c:v>317.06900000000002</c:v>
                </c:pt>
                <c:pt idx="166">
                  <c:v>319.07100000000003</c:v>
                </c:pt>
                <c:pt idx="167">
                  <c:v>321.065</c:v>
                </c:pt>
                <c:pt idx="168">
                  <c:v>323.065</c:v>
                </c:pt>
                <c:pt idx="169">
                  <c:v>325.04899999999998</c:v>
                </c:pt>
                <c:pt idx="170">
                  <c:v>327.05</c:v>
                </c:pt>
                <c:pt idx="171">
                  <c:v>329.072</c:v>
                </c:pt>
                <c:pt idx="172">
                  <c:v>331.06900000000002</c:v>
                </c:pt>
                <c:pt idx="173">
                  <c:v>333.06400000000002</c:v>
                </c:pt>
                <c:pt idx="174">
                  <c:v>335.06200000000001</c:v>
                </c:pt>
                <c:pt idx="175">
                  <c:v>337.048</c:v>
                </c:pt>
                <c:pt idx="176">
                  <c:v>339.05</c:v>
                </c:pt>
                <c:pt idx="177">
                  <c:v>341.06599999999997</c:v>
                </c:pt>
                <c:pt idx="178">
                  <c:v>343.06799999999998</c:v>
                </c:pt>
                <c:pt idx="179">
                  <c:v>345.06299999999999</c:v>
                </c:pt>
                <c:pt idx="180">
                  <c:v>347.06299999999999</c:v>
                </c:pt>
                <c:pt idx="181">
                  <c:v>349.04899999999998</c:v>
                </c:pt>
                <c:pt idx="182">
                  <c:v>351.05</c:v>
                </c:pt>
                <c:pt idx="183">
                  <c:v>353.06400000000002</c:v>
                </c:pt>
                <c:pt idx="184">
                  <c:v>355.06799999999998</c:v>
                </c:pt>
                <c:pt idx="185">
                  <c:v>357.06400000000002</c:v>
                </c:pt>
                <c:pt idx="186">
                  <c:v>359.06400000000002</c:v>
                </c:pt>
                <c:pt idx="187">
                  <c:v>361.04899999999998</c:v>
                </c:pt>
                <c:pt idx="188">
                  <c:v>363.048</c:v>
                </c:pt>
                <c:pt idx="189">
                  <c:v>365.06400000000002</c:v>
                </c:pt>
                <c:pt idx="190">
                  <c:v>367.06599999999997</c:v>
                </c:pt>
                <c:pt idx="191">
                  <c:v>369.06</c:v>
                </c:pt>
                <c:pt idx="192">
                  <c:v>371.05799999999999</c:v>
                </c:pt>
                <c:pt idx="193">
                  <c:v>373.04599999999999</c:v>
                </c:pt>
                <c:pt idx="194">
                  <c:v>375.04599999999999</c:v>
                </c:pt>
                <c:pt idx="195">
                  <c:v>377.06</c:v>
                </c:pt>
                <c:pt idx="196">
                  <c:v>379.06400000000002</c:v>
                </c:pt>
                <c:pt idx="197">
                  <c:v>381.05700000000002</c:v>
                </c:pt>
                <c:pt idx="198">
                  <c:v>383.05799999999999</c:v>
                </c:pt>
                <c:pt idx="199">
                  <c:v>385.04399999999998</c:v>
                </c:pt>
                <c:pt idx="200">
                  <c:v>16.495999999999999</c:v>
                </c:pt>
                <c:pt idx="201">
                  <c:v>18.085999999999999</c:v>
                </c:pt>
                <c:pt idx="202">
                  <c:v>19.302</c:v>
                </c:pt>
                <c:pt idx="203">
                  <c:v>20.891999999999999</c:v>
                </c:pt>
                <c:pt idx="204">
                  <c:v>22.452999999999999</c:v>
                </c:pt>
                <c:pt idx="205">
                  <c:v>24.07</c:v>
                </c:pt>
                <c:pt idx="206">
                  <c:v>25.632999999999999</c:v>
                </c:pt>
                <c:pt idx="207">
                  <c:v>27.248999999999999</c:v>
                </c:pt>
                <c:pt idx="208">
                  <c:v>28.466000000000001</c:v>
                </c:pt>
                <c:pt idx="209">
                  <c:v>30.056000000000001</c:v>
                </c:pt>
                <c:pt idx="210">
                  <c:v>31.617999999999999</c:v>
                </c:pt>
                <c:pt idx="211">
                  <c:v>33.206000000000003</c:v>
                </c:pt>
                <c:pt idx="212">
                  <c:v>34.74</c:v>
                </c:pt>
                <c:pt idx="213">
                  <c:v>36.357999999999997</c:v>
                </c:pt>
                <c:pt idx="214">
                  <c:v>37.932000000000002</c:v>
                </c:pt>
                <c:pt idx="215">
                  <c:v>39.612000000000002</c:v>
                </c:pt>
                <c:pt idx="216">
                  <c:v>41.353000000000002</c:v>
                </c:pt>
                <c:pt idx="217">
                  <c:v>43.14</c:v>
                </c:pt>
                <c:pt idx="218">
                  <c:v>44.954999999999998</c:v>
                </c:pt>
                <c:pt idx="219">
                  <c:v>46.808</c:v>
                </c:pt>
                <c:pt idx="220">
                  <c:v>48.7</c:v>
                </c:pt>
                <c:pt idx="221">
                  <c:v>51.113999999999997</c:v>
                </c:pt>
                <c:pt idx="222">
                  <c:v>53.45</c:v>
                </c:pt>
                <c:pt idx="223">
                  <c:v>56.121000000000002</c:v>
                </c:pt>
                <c:pt idx="224">
                  <c:v>58.344999999999999</c:v>
                </c:pt>
                <c:pt idx="225">
                  <c:v>60.719000000000001</c:v>
                </c:pt>
                <c:pt idx="226">
                  <c:v>62.125999999999998</c:v>
                </c:pt>
                <c:pt idx="227">
                  <c:v>63.798000000000002</c:v>
                </c:pt>
                <c:pt idx="228">
                  <c:v>65.548000000000002</c:v>
                </c:pt>
                <c:pt idx="229">
                  <c:v>67.244</c:v>
                </c:pt>
                <c:pt idx="230">
                  <c:v>69.028999999999996</c:v>
                </c:pt>
                <c:pt idx="231">
                  <c:v>70.861000000000004</c:v>
                </c:pt>
                <c:pt idx="232">
                  <c:v>72.721000000000004</c:v>
                </c:pt>
                <c:pt idx="233">
                  <c:v>74.605999999999995</c:v>
                </c:pt>
                <c:pt idx="234">
                  <c:v>76.519000000000005</c:v>
                </c:pt>
                <c:pt idx="235">
                  <c:v>78.438999999999993</c:v>
                </c:pt>
                <c:pt idx="236">
                  <c:v>80.376999999999995</c:v>
                </c:pt>
                <c:pt idx="237">
                  <c:v>82.33</c:v>
                </c:pt>
                <c:pt idx="238">
                  <c:v>84.292000000000002</c:v>
                </c:pt>
                <c:pt idx="239">
                  <c:v>86.262</c:v>
                </c:pt>
                <c:pt idx="240">
                  <c:v>88.238</c:v>
                </c:pt>
                <c:pt idx="241">
                  <c:v>90.221000000000004</c:v>
                </c:pt>
                <c:pt idx="242">
                  <c:v>92.204999999999998</c:v>
                </c:pt>
                <c:pt idx="243">
                  <c:v>94.192999999999998</c:v>
                </c:pt>
                <c:pt idx="244">
                  <c:v>96.183999999999997</c:v>
                </c:pt>
                <c:pt idx="245">
                  <c:v>98.174999999999997</c:v>
                </c:pt>
                <c:pt idx="246">
                  <c:v>100.169</c:v>
                </c:pt>
                <c:pt idx="247">
                  <c:v>102.163</c:v>
                </c:pt>
                <c:pt idx="248">
                  <c:v>104.15900000000001</c:v>
                </c:pt>
                <c:pt idx="249">
                  <c:v>106.15600000000001</c:v>
                </c:pt>
                <c:pt idx="250">
                  <c:v>108.15300000000001</c:v>
                </c:pt>
                <c:pt idx="251">
                  <c:v>110.152</c:v>
                </c:pt>
                <c:pt idx="252">
                  <c:v>112.15</c:v>
                </c:pt>
                <c:pt idx="253">
                  <c:v>114.148</c:v>
                </c:pt>
                <c:pt idx="254">
                  <c:v>116.14700000000001</c:v>
                </c:pt>
                <c:pt idx="255">
                  <c:v>118.14700000000001</c:v>
                </c:pt>
                <c:pt idx="256">
                  <c:v>120.146</c:v>
                </c:pt>
                <c:pt idx="257">
                  <c:v>122.145</c:v>
                </c:pt>
                <c:pt idx="258">
                  <c:v>124.145</c:v>
                </c:pt>
                <c:pt idx="259">
                  <c:v>126.14400000000001</c:v>
                </c:pt>
                <c:pt idx="260">
                  <c:v>128.14400000000001</c:v>
                </c:pt>
                <c:pt idx="261">
                  <c:v>130.142</c:v>
                </c:pt>
                <c:pt idx="262">
                  <c:v>132.142</c:v>
                </c:pt>
                <c:pt idx="263">
                  <c:v>134.142</c:v>
                </c:pt>
                <c:pt idx="264">
                  <c:v>136.143</c:v>
                </c:pt>
                <c:pt idx="265">
                  <c:v>138.143</c:v>
                </c:pt>
                <c:pt idx="266">
                  <c:v>140.143</c:v>
                </c:pt>
                <c:pt idx="267">
                  <c:v>142.143</c:v>
                </c:pt>
                <c:pt idx="268">
                  <c:v>144.14400000000001</c:v>
                </c:pt>
                <c:pt idx="269">
                  <c:v>146.143</c:v>
                </c:pt>
                <c:pt idx="270">
                  <c:v>148.14400000000001</c:v>
                </c:pt>
                <c:pt idx="271">
                  <c:v>150.143</c:v>
                </c:pt>
                <c:pt idx="272">
                  <c:v>152.142</c:v>
                </c:pt>
                <c:pt idx="273">
                  <c:v>154.142</c:v>
                </c:pt>
                <c:pt idx="274">
                  <c:v>156.142</c:v>
                </c:pt>
                <c:pt idx="275">
                  <c:v>158.14099999999999</c:v>
                </c:pt>
                <c:pt idx="276">
                  <c:v>160.14099999999999</c:v>
                </c:pt>
                <c:pt idx="277">
                  <c:v>162.13999999999999</c:v>
                </c:pt>
                <c:pt idx="278">
                  <c:v>164.13900000000001</c:v>
                </c:pt>
                <c:pt idx="279">
                  <c:v>166.13800000000001</c:v>
                </c:pt>
                <c:pt idx="280">
                  <c:v>168.13900000000001</c:v>
                </c:pt>
                <c:pt idx="281">
                  <c:v>170.13800000000001</c:v>
                </c:pt>
                <c:pt idx="282">
                  <c:v>172.13800000000001</c:v>
                </c:pt>
                <c:pt idx="283">
                  <c:v>174.13800000000001</c:v>
                </c:pt>
                <c:pt idx="284">
                  <c:v>176.13800000000001</c:v>
                </c:pt>
                <c:pt idx="285">
                  <c:v>178.13900000000001</c:v>
                </c:pt>
                <c:pt idx="286">
                  <c:v>180.13800000000001</c:v>
                </c:pt>
                <c:pt idx="287">
                  <c:v>182.13800000000001</c:v>
                </c:pt>
                <c:pt idx="288">
                  <c:v>184.13800000000001</c:v>
                </c:pt>
                <c:pt idx="289">
                  <c:v>186.13800000000001</c:v>
                </c:pt>
                <c:pt idx="290">
                  <c:v>188.13900000000001</c:v>
                </c:pt>
                <c:pt idx="291">
                  <c:v>190.13800000000001</c:v>
                </c:pt>
                <c:pt idx="292">
                  <c:v>192.13800000000001</c:v>
                </c:pt>
                <c:pt idx="293">
                  <c:v>194.13800000000001</c:v>
                </c:pt>
                <c:pt idx="294">
                  <c:v>196.13800000000001</c:v>
                </c:pt>
                <c:pt idx="295">
                  <c:v>198.13900000000001</c:v>
                </c:pt>
                <c:pt idx="296">
                  <c:v>200.13800000000001</c:v>
                </c:pt>
                <c:pt idx="297">
                  <c:v>202.13800000000001</c:v>
                </c:pt>
                <c:pt idx="298">
                  <c:v>204.13800000000001</c:v>
                </c:pt>
                <c:pt idx="299">
                  <c:v>206.137</c:v>
                </c:pt>
                <c:pt idx="300">
                  <c:v>208.136</c:v>
                </c:pt>
                <c:pt idx="301">
                  <c:v>210.13499999999999</c:v>
                </c:pt>
                <c:pt idx="302">
                  <c:v>212.13499999999999</c:v>
                </c:pt>
                <c:pt idx="303">
                  <c:v>214.13499999999999</c:v>
                </c:pt>
                <c:pt idx="304">
                  <c:v>216.13399999999999</c:v>
                </c:pt>
                <c:pt idx="305">
                  <c:v>218.13399999999999</c:v>
                </c:pt>
                <c:pt idx="306">
                  <c:v>220.13399999999999</c:v>
                </c:pt>
                <c:pt idx="307">
                  <c:v>222.13300000000001</c:v>
                </c:pt>
                <c:pt idx="308">
                  <c:v>224.13399999999999</c:v>
                </c:pt>
                <c:pt idx="309">
                  <c:v>226.13399999999999</c:v>
                </c:pt>
                <c:pt idx="310">
                  <c:v>228.13300000000001</c:v>
                </c:pt>
                <c:pt idx="311">
                  <c:v>230.13399999999999</c:v>
                </c:pt>
                <c:pt idx="312">
                  <c:v>232.13300000000001</c:v>
                </c:pt>
                <c:pt idx="313">
                  <c:v>234.13399999999999</c:v>
                </c:pt>
                <c:pt idx="314">
                  <c:v>236.13300000000001</c:v>
                </c:pt>
                <c:pt idx="315">
                  <c:v>238.13399999999999</c:v>
                </c:pt>
                <c:pt idx="316">
                  <c:v>240.13399999999999</c:v>
                </c:pt>
                <c:pt idx="317">
                  <c:v>242.13399999999999</c:v>
                </c:pt>
                <c:pt idx="318">
                  <c:v>244.13200000000001</c:v>
                </c:pt>
                <c:pt idx="319">
                  <c:v>246.13200000000001</c:v>
                </c:pt>
                <c:pt idx="320">
                  <c:v>248.13300000000001</c:v>
                </c:pt>
                <c:pt idx="321">
                  <c:v>250.13399999999999</c:v>
                </c:pt>
                <c:pt idx="322">
                  <c:v>252.13300000000001</c:v>
                </c:pt>
                <c:pt idx="323">
                  <c:v>254.13300000000001</c:v>
                </c:pt>
                <c:pt idx="324">
                  <c:v>256.13200000000001</c:v>
                </c:pt>
                <c:pt idx="325">
                  <c:v>258.13099999999997</c:v>
                </c:pt>
                <c:pt idx="326">
                  <c:v>260.12900000000002</c:v>
                </c:pt>
                <c:pt idx="327">
                  <c:v>262.12799999999999</c:v>
                </c:pt>
                <c:pt idx="328">
                  <c:v>264.12799999999999</c:v>
                </c:pt>
                <c:pt idx="329">
                  <c:v>266.12799999999999</c:v>
                </c:pt>
                <c:pt idx="330">
                  <c:v>268.12799999999999</c:v>
                </c:pt>
                <c:pt idx="331">
                  <c:v>270.12799999999999</c:v>
                </c:pt>
                <c:pt idx="332">
                  <c:v>272.12799999999999</c:v>
                </c:pt>
                <c:pt idx="333">
                  <c:v>274.12799999999999</c:v>
                </c:pt>
                <c:pt idx="334">
                  <c:v>276.12700000000001</c:v>
                </c:pt>
                <c:pt idx="335">
                  <c:v>278.12700000000001</c:v>
                </c:pt>
                <c:pt idx="336">
                  <c:v>280.12700000000001</c:v>
                </c:pt>
                <c:pt idx="337">
                  <c:v>282.12799999999999</c:v>
                </c:pt>
                <c:pt idx="338">
                  <c:v>284.12799999999999</c:v>
                </c:pt>
                <c:pt idx="339">
                  <c:v>286.12900000000002</c:v>
                </c:pt>
                <c:pt idx="340">
                  <c:v>288.12900000000002</c:v>
                </c:pt>
                <c:pt idx="341">
                  <c:v>290.12799999999999</c:v>
                </c:pt>
                <c:pt idx="342">
                  <c:v>292.12799999999999</c:v>
                </c:pt>
                <c:pt idx="343">
                  <c:v>294.12900000000002</c:v>
                </c:pt>
                <c:pt idx="344">
                  <c:v>296.12900000000002</c:v>
                </c:pt>
                <c:pt idx="345">
                  <c:v>298.12799999999999</c:v>
                </c:pt>
                <c:pt idx="346">
                  <c:v>300.12900000000002</c:v>
                </c:pt>
                <c:pt idx="347">
                  <c:v>302.12799999999999</c:v>
                </c:pt>
                <c:pt idx="348">
                  <c:v>304.12799999999999</c:v>
                </c:pt>
                <c:pt idx="349">
                  <c:v>306.12799999999999</c:v>
                </c:pt>
                <c:pt idx="350">
                  <c:v>308.12700000000001</c:v>
                </c:pt>
                <c:pt idx="351">
                  <c:v>310.12700000000001</c:v>
                </c:pt>
                <c:pt idx="352">
                  <c:v>312.12700000000001</c:v>
                </c:pt>
                <c:pt idx="353">
                  <c:v>314.12599999999998</c:v>
                </c:pt>
                <c:pt idx="354">
                  <c:v>316.12599999999998</c:v>
                </c:pt>
                <c:pt idx="355">
                  <c:v>318.12599999999998</c:v>
                </c:pt>
                <c:pt idx="356">
                  <c:v>320.125</c:v>
                </c:pt>
                <c:pt idx="357">
                  <c:v>322.12400000000002</c:v>
                </c:pt>
                <c:pt idx="358">
                  <c:v>324.12299999999999</c:v>
                </c:pt>
                <c:pt idx="359">
                  <c:v>326.12299999999999</c:v>
                </c:pt>
                <c:pt idx="360">
                  <c:v>328.12299999999999</c:v>
                </c:pt>
                <c:pt idx="361">
                  <c:v>330.12400000000002</c:v>
                </c:pt>
                <c:pt idx="362">
                  <c:v>332.12299999999999</c:v>
                </c:pt>
                <c:pt idx="363">
                  <c:v>334.12200000000001</c:v>
                </c:pt>
                <c:pt idx="364">
                  <c:v>336.12299999999999</c:v>
                </c:pt>
                <c:pt idx="365">
                  <c:v>338.12299999999999</c:v>
                </c:pt>
                <c:pt idx="366">
                  <c:v>340.12299999999999</c:v>
                </c:pt>
                <c:pt idx="367">
                  <c:v>342.12299999999999</c:v>
                </c:pt>
                <c:pt idx="368">
                  <c:v>344.12299999999999</c:v>
                </c:pt>
                <c:pt idx="369">
                  <c:v>346.12400000000002</c:v>
                </c:pt>
                <c:pt idx="370">
                  <c:v>348.12400000000002</c:v>
                </c:pt>
                <c:pt idx="371">
                  <c:v>350.12299999999999</c:v>
                </c:pt>
                <c:pt idx="372">
                  <c:v>352.12299999999999</c:v>
                </c:pt>
                <c:pt idx="373">
                  <c:v>354.12299999999999</c:v>
                </c:pt>
                <c:pt idx="374">
                  <c:v>356.125</c:v>
                </c:pt>
                <c:pt idx="375">
                  <c:v>358.12400000000002</c:v>
                </c:pt>
                <c:pt idx="376">
                  <c:v>360.12200000000001</c:v>
                </c:pt>
                <c:pt idx="377">
                  <c:v>362.12099999999998</c:v>
                </c:pt>
                <c:pt idx="378">
                  <c:v>364.12</c:v>
                </c:pt>
                <c:pt idx="379">
                  <c:v>366.12</c:v>
                </c:pt>
                <c:pt idx="380">
                  <c:v>368.11900000000003</c:v>
                </c:pt>
                <c:pt idx="381">
                  <c:v>370.11900000000003</c:v>
                </c:pt>
                <c:pt idx="382">
                  <c:v>372.11900000000003</c:v>
                </c:pt>
                <c:pt idx="383">
                  <c:v>374.11799999999999</c:v>
                </c:pt>
                <c:pt idx="384">
                  <c:v>376.11799999999999</c:v>
                </c:pt>
                <c:pt idx="385">
                  <c:v>378.11700000000002</c:v>
                </c:pt>
                <c:pt idx="386">
                  <c:v>380.11700000000002</c:v>
                </c:pt>
                <c:pt idx="387">
                  <c:v>382.11799999999999</c:v>
                </c:pt>
                <c:pt idx="388">
                  <c:v>384.11799999999999</c:v>
                </c:pt>
                <c:pt idx="389">
                  <c:v>386.11799999999999</c:v>
                </c:pt>
                <c:pt idx="390">
                  <c:v>388.11799999999999</c:v>
                </c:pt>
                <c:pt idx="391">
                  <c:v>390.11799999999999</c:v>
                </c:pt>
                <c:pt idx="392">
                  <c:v>392.11799999999999</c:v>
                </c:pt>
                <c:pt idx="393">
                  <c:v>394.11799999999999</c:v>
                </c:pt>
                <c:pt idx="394">
                  <c:v>396.11799999999999</c:v>
                </c:pt>
                <c:pt idx="395">
                  <c:v>398.11799999999999</c:v>
                </c:pt>
                <c:pt idx="396">
                  <c:v>400.11799999999999</c:v>
                </c:pt>
                <c:pt idx="397">
                  <c:v>402.11799999999999</c:v>
                </c:pt>
                <c:pt idx="398">
                  <c:v>404.11799999999999</c:v>
                </c:pt>
                <c:pt idx="399">
                  <c:v>406.11799999999999</c:v>
                </c:pt>
                <c:pt idx="400">
                  <c:v>46.968000000000004</c:v>
                </c:pt>
                <c:pt idx="401">
                  <c:v>50.070999999999998</c:v>
                </c:pt>
                <c:pt idx="402">
                  <c:v>53.509</c:v>
                </c:pt>
                <c:pt idx="403">
                  <c:v>56.143999999999998</c:v>
                </c:pt>
                <c:pt idx="404">
                  <c:v>58.402000000000001</c:v>
                </c:pt>
                <c:pt idx="405">
                  <c:v>60.744</c:v>
                </c:pt>
                <c:pt idx="406">
                  <c:v>63.232999999999997</c:v>
                </c:pt>
                <c:pt idx="407">
                  <c:v>64.338999999999999</c:v>
                </c:pt>
                <c:pt idx="408">
                  <c:v>65.887</c:v>
                </c:pt>
                <c:pt idx="409">
                  <c:v>67.436000000000007</c:v>
                </c:pt>
                <c:pt idx="410">
                  <c:v>68.846999999999994</c:v>
                </c:pt>
                <c:pt idx="411">
                  <c:v>70.135999999999996</c:v>
                </c:pt>
                <c:pt idx="412">
                  <c:v>71.486000000000004</c:v>
                </c:pt>
                <c:pt idx="413">
                  <c:v>72.647999999999996</c:v>
                </c:pt>
                <c:pt idx="414">
                  <c:v>74.16</c:v>
                </c:pt>
                <c:pt idx="415">
                  <c:v>75.781999999999996</c:v>
                </c:pt>
                <c:pt idx="416">
                  <c:v>77.477999999999994</c:v>
                </c:pt>
                <c:pt idx="417">
                  <c:v>79.23</c:v>
                </c:pt>
                <c:pt idx="418">
                  <c:v>81.042000000000002</c:v>
                </c:pt>
                <c:pt idx="419">
                  <c:v>82.876999999999995</c:v>
                </c:pt>
                <c:pt idx="420">
                  <c:v>84.757999999999996</c:v>
                </c:pt>
                <c:pt idx="421">
                  <c:v>86.66</c:v>
                </c:pt>
                <c:pt idx="422">
                  <c:v>88.58</c:v>
                </c:pt>
                <c:pt idx="423">
                  <c:v>90.528000000000006</c:v>
                </c:pt>
                <c:pt idx="424">
                  <c:v>92.474999999999994</c:v>
                </c:pt>
                <c:pt idx="425">
                  <c:v>94.43</c:v>
                </c:pt>
                <c:pt idx="426">
                  <c:v>96.4</c:v>
                </c:pt>
                <c:pt idx="427">
                  <c:v>98.372</c:v>
                </c:pt>
                <c:pt idx="428">
                  <c:v>100.35</c:v>
                </c:pt>
                <c:pt idx="429">
                  <c:v>102.33199999999999</c:v>
                </c:pt>
                <c:pt idx="430">
                  <c:v>104.336</c:v>
                </c:pt>
                <c:pt idx="431">
                  <c:v>106.32299999999999</c:v>
                </c:pt>
                <c:pt idx="432">
                  <c:v>108.33</c:v>
                </c:pt>
                <c:pt idx="433">
                  <c:v>110.321</c:v>
                </c:pt>
                <c:pt idx="434">
                  <c:v>112.307</c:v>
                </c:pt>
                <c:pt idx="435">
                  <c:v>114.3</c:v>
                </c:pt>
                <c:pt idx="436">
                  <c:v>116.297</c:v>
                </c:pt>
                <c:pt idx="437">
                  <c:v>118.291</c:v>
                </c:pt>
                <c:pt idx="438">
                  <c:v>120.298</c:v>
                </c:pt>
                <c:pt idx="439">
                  <c:v>122.291</c:v>
                </c:pt>
                <c:pt idx="440">
                  <c:v>124.297</c:v>
                </c:pt>
                <c:pt idx="441">
                  <c:v>126.301</c:v>
                </c:pt>
                <c:pt idx="442">
                  <c:v>128.29300000000001</c:v>
                </c:pt>
                <c:pt idx="443">
                  <c:v>130.28700000000001</c:v>
                </c:pt>
                <c:pt idx="444">
                  <c:v>132.29499999999999</c:v>
                </c:pt>
                <c:pt idx="445">
                  <c:v>134.286</c:v>
                </c:pt>
                <c:pt idx="446">
                  <c:v>136.29499999999999</c:v>
                </c:pt>
                <c:pt idx="447">
                  <c:v>138.28800000000001</c:v>
                </c:pt>
                <c:pt idx="448">
                  <c:v>140.29599999999999</c:v>
                </c:pt>
                <c:pt idx="449">
                  <c:v>142.29400000000001</c:v>
                </c:pt>
                <c:pt idx="450">
                  <c:v>144.29400000000001</c:v>
                </c:pt>
                <c:pt idx="451">
                  <c:v>146.28800000000001</c:v>
                </c:pt>
                <c:pt idx="452">
                  <c:v>148.29599999999999</c:v>
                </c:pt>
                <c:pt idx="453">
                  <c:v>150.28899999999999</c:v>
                </c:pt>
                <c:pt idx="454">
                  <c:v>152.29499999999999</c:v>
                </c:pt>
                <c:pt idx="455">
                  <c:v>154.29300000000001</c:v>
                </c:pt>
                <c:pt idx="456">
                  <c:v>156.29400000000001</c:v>
                </c:pt>
                <c:pt idx="457">
                  <c:v>158.28700000000001</c:v>
                </c:pt>
                <c:pt idx="458">
                  <c:v>160.29400000000001</c:v>
                </c:pt>
                <c:pt idx="459">
                  <c:v>162.286</c:v>
                </c:pt>
                <c:pt idx="460">
                  <c:v>164.292</c:v>
                </c:pt>
                <c:pt idx="461">
                  <c:v>166.291</c:v>
                </c:pt>
                <c:pt idx="462">
                  <c:v>168.291</c:v>
                </c:pt>
                <c:pt idx="463">
                  <c:v>170.285</c:v>
                </c:pt>
                <c:pt idx="464">
                  <c:v>172.28899999999999</c:v>
                </c:pt>
                <c:pt idx="465">
                  <c:v>174.28299999999999</c:v>
                </c:pt>
                <c:pt idx="466">
                  <c:v>176.291</c:v>
                </c:pt>
                <c:pt idx="467">
                  <c:v>178.286</c:v>
                </c:pt>
                <c:pt idx="468">
                  <c:v>180.291</c:v>
                </c:pt>
                <c:pt idx="469">
                  <c:v>182.28299999999999</c:v>
                </c:pt>
                <c:pt idx="470">
                  <c:v>184.29</c:v>
                </c:pt>
                <c:pt idx="471">
                  <c:v>186.28299999999999</c:v>
                </c:pt>
                <c:pt idx="472">
                  <c:v>188.291</c:v>
                </c:pt>
                <c:pt idx="473">
                  <c:v>190.28899999999999</c:v>
                </c:pt>
                <c:pt idx="474">
                  <c:v>192.28800000000001</c:v>
                </c:pt>
                <c:pt idx="475">
                  <c:v>194.28299999999999</c:v>
                </c:pt>
                <c:pt idx="476">
                  <c:v>196.29</c:v>
                </c:pt>
                <c:pt idx="477">
                  <c:v>198.28399999999999</c:v>
                </c:pt>
                <c:pt idx="478">
                  <c:v>200.29</c:v>
                </c:pt>
                <c:pt idx="479">
                  <c:v>202.28800000000001</c:v>
                </c:pt>
                <c:pt idx="480">
                  <c:v>204.29</c:v>
                </c:pt>
                <c:pt idx="481">
                  <c:v>206.28200000000001</c:v>
                </c:pt>
                <c:pt idx="482">
                  <c:v>208.28899999999999</c:v>
                </c:pt>
                <c:pt idx="483">
                  <c:v>210.28100000000001</c:v>
                </c:pt>
                <c:pt idx="484">
                  <c:v>212.28800000000001</c:v>
                </c:pt>
                <c:pt idx="485">
                  <c:v>214.28700000000001</c:v>
                </c:pt>
                <c:pt idx="486">
                  <c:v>216.286</c:v>
                </c:pt>
                <c:pt idx="487">
                  <c:v>218.28100000000001</c:v>
                </c:pt>
                <c:pt idx="488">
                  <c:v>220.28700000000001</c:v>
                </c:pt>
                <c:pt idx="489">
                  <c:v>222.279</c:v>
                </c:pt>
                <c:pt idx="490">
                  <c:v>224.286</c:v>
                </c:pt>
                <c:pt idx="491">
                  <c:v>226.28299999999999</c:v>
                </c:pt>
                <c:pt idx="492">
                  <c:v>228.285</c:v>
                </c:pt>
                <c:pt idx="493">
                  <c:v>230.279</c:v>
                </c:pt>
                <c:pt idx="494">
                  <c:v>232.285</c:v>
                </c:pt>
                <c:pt idx="495">
                  <c:v>234.27799999999999</c:v>
                </c:pt>
                <c:pt idx="496">
                  <c:v>236.28700000000001</c:v>
                </c:pt>
                <c:pt idx="497">
                  <c:v>238.285</c:v>
                </c:pt>
                <c:pt idx="498">
                  <c:v>240.285</c:v>
                </c:pt>
                <c:pt idx="499">
                  <c:v>242.279</c:v>
                </c:pt>
                <c:pt idx="500">
                  <c:v>244.285</c:v>
                </c:pt>
                <c:pt idx="501">
                  <c:v>246.27699999999999</c:v>
                </c:pt>
                <c:pt idx="502">
                  <c:v>248.285</c:v>
                </c:pt>
                <c:pt idx="503">
                  <c:v>250.28399999999999</c:v>
                </c:pt>
                <c:pt idx="504">
                  <c:v>252.28399999999999</c:v>
                </c:pt>
                <c:pt idx="505">
                  <c:v>254.27799999999999</c:v>
                </c:pt>
                <c:pt idx="506">
                  <c:v>256.28500000000003</c:v>
                </c:pt>
                <c:pt idx="507">
                  <c:v>258.27699999999999</c:v>
                </c:pt>
                <c:pt idx="508">
                  <c:v>260.28300000000002</c:v>
                </c:pt>
                <c:pt idx="509">
                  <c:v>262.28100000000001</c:v>
                </c:pt>
                <c:pt idx="510">
                  <c:v>264.279</c:v>
                </c:pt>
                <c:pt idx="511">
                  <c:v>266.274</c:v>
                </c:pt>
                <c:pt idx="512">
                  <c:v>268.27999999999997</c:v>
                </c:pt>
                <c:pt idx="513">
                  <c:v>270.27300000000002</c:v>
                </c:pt>
                <c:pt idx="514">
                  <c:v>272.28100000000001</c:v>
                </c:pt>
                <c:pt idx="515">
                  <c:v>274.27999999999997</c:v>
                </c:pt>
                <c:pt idx="516">
                  <c:v>276.279</c:v>
                </c:pt>
                <c:pt idx="517">
                  <c:v>278.27300000000002</c:v>
                </c:pt>
                <c:pt idx="518">
                  <c:v>280.28100000000001</c:v>
                </c:pt>
                <c:pt idx="519">
                  <c:v>282.27300000000002</c:v>
                </c:pt>
                <c:pt idx="520">
                  <c:v>284.27999999999997</c:v>
                </c:pt>
                <c:pt idx="521">
                  <c:v>286.279</c:v>
                </c:pt>
                <c:pt idx="522">
                  <c:v>288.28100000000001</c:v>
                </c:pt>
                <c:pt idx="523">
                  <c:v>290.274</c:v>
                </c:pt>
                <c:pt idx="524">
                  <c:v>292.27999999999997</c:v>
                </c:pt>
                <c:pt idx="525">
                  <c:v>294.274</c:v>
                </c:pt>
                <c:pt idx="526">
                  <c:v>296.28100000000001</c:v>
                </c:pt>
                <c:pt idx="527">
                  <c:v>298.279</c:v>
                </c:pt>
                <c:pt idx="528">
                  <c:v>300.279</c:v>
                </c:pt>
                <c:pt idx="529">
                  <c:v>302.27300000000002</c:v>
                </c:pt>
                <c:pt idx="530">
                  <c:v>304.28100000000001</c:v>
                </c:pt>
                <c:pt idx="531">
                  <c:v>306.27199999999999</c:v>
                </c:pt>
                <c:pt idx="532">
                  <c:v>308.27999999999997</c:v>
                </c:pt>
                <c:pt idx="533">
                  <c:v>310.27800000000002</c:v>
                </c:pt>
                <c:pt idx="534">
                  <c:v>312.279</c:v>
                </c:pt>
                <c:pt idx="535">
                  <c:v>314.27199999999999</c:v>
                </c:pt>
                <c:pt idx="536">
                  <c:v>316.279</c:v>
                </c:pt>
                <c:pt idx="537">
                  <c:v>318.27199999999999</c:v>
                </c:pt>
                <c:pt idx="538">
                  <c:v>320.27800000000002</c:v>
                </c:pt>
                <c:pt idx="539">
                  <c:v>322.27699999999999</c:v>
                </c:pt>
                <c:pt idx="540">
                  <c:v>324.27600000000001</c:v>
                </c:pt>
                <c:pt idx="541">
                  <c:v>326.26900000000001</c:v>
                </c:pt>
                <c:pt idx="542">
                  <c:v>328.28</c:v>
                </c:pt>
                <c:pt idx="543">
                  <c:v>330.274</c:v>
                </c:pt>
                <c:pt idx="544">
                  <c:v>332.27499999999998</c:v>
                </c:pt>
                <c:pt idx="545">
                  <c:v>334.274</c:v>
                </c:pt>
                <c:pt idx="546">
                  <c:v>336.274</c:v>
                </c:pt>
                <c:pt idx="547">
                  <c:v>338.26900000000001</c:v>
                </c:pt>
                <c:pt idx="548">
                  <c:v>340.27499999999998</c:v>
                </c:pt>
                <c:pt idx="549">
                  <c:v>342.26799999999997</c:v>
                </c:pt>
                <c:pt idx="550">
                  <c:v>344.27499999999998</c:v>
                </c:pt>
                <c:pt idx="551">
                  <c:v>346.26600000000002</c:v>
                </c:pt>
                <c:pt idx="552">
                  <c:v>348.27699999999999</c:v>
                </c:pt>
                <c:pt idx="553">
                  <c:v>350.26799999999997</c:v>
                </c:pt>
                <c:pt idx="554">
                  <c:v>352.27499999999998</c:v>
                </c:pt>
                <c:pt idx="555">
                  <c:v>354.26799999999997</c:v>
                </c:pt>
                <c:pt idx="556">
                  <c:v>356.27699999999999</c:v>
                </c:pt>
                <c:pt idx="557">
                  <c:v>358.27199999999999</c:v>
                </c:pt>
                <c:pt idx="558">
                  <c:v>360.27600000000001</c:v>
                </c:pt>
                <c:pt idx="559">
                  <c:v>362.267</c:v>
                </c:pt>
                <c:pt idx="560">
                  <c:v>364.274</c:v>
                </c:pt>
                <c:pt idx="561">
                  <c:v>366.26499999999999</c:v>
                </c:pt>
                <c:pt idx="562">
                  <c:v>368.27300000000002</c:v>
                </c:pt>
                <c:pt idx="563">
                  <c:v>370.27100000000002</c:v>
                </c:pt>
                <c:pt idx="564">
                  <c:v>372.27199999999999</c:v>
                </c:pt>
                <c:pt idx="565">
                  <c:v>374.26499999999999</c:v>
                </c:pt>
                <c:pt idx="566">
                  <c:v>376.27</c:v>
                </c:pt>
                <c:pt idx="567">
                  <c:v>378.26299999999998</c:v>
                </c:pt>
                <c:pt idx="568">
                  <c:v>380.27100000000002</c:v>
                </c:pt>
                <c:pt idx="569">
                  <c:v>382.27</c:v>
                </c:pt>
                <c:pt idx="570">
                  <c:v>384.27100000000002</c:v>
                </c:pt>
                <c:pt idx="571">
                  <c:v>386.26499999999999</c:v>
                </c:pt>
                <c:pt idx="572">
                  <c:v>388.27100000000002</c:v>
                </c:pt>
                <c:pt idx="573">
                  <c:v>390.26299999999998</c:v>
                </c:pt>
                <c:pt idx="574">
                  <c:v>392.27100000000002</c:v>
                </c:pt>
                <c:pt idx="575">
                  <c:v>394.26900000000001</c:v>
                </c:pt>
                <c:pt idx="576">
                  <c:v>396.26799999999997</c:v>
                </c:pt>
                <c:pt idx="577">
                  <c:v>398.26299999999998</c:v>
                </c:pt>
                <c:pt idx="578">
                  <c:v>400.27</c:v>
                </c:pt>
                <c:pt idx="579">
                  <c:v>402.26299999999998</c:v>
                </c:pt>
                <c:pt idx="580">
                  <c:v>404.27</c:v>
                </c:pt>
                <c:pt idx="581">
                  <c:v>406.267</c:v>
                </c:pt>
                <c:pt idx="582">
                  <c:v>408.24900000000002</c:v>
                </c:pt>
                <c:pt idx="583">
                  <c:v>410.23399999999998</c:v>
                </c:pt>
                <c:pt idx="584">
                  <c:v>412.22199999999998</c:v>
                </c:pt>
                <c:pt idx="585">
                  <c:v>414.214</c:v>
                </c:pt>
                <c:pt idx="586">
                  <c:v>416.20699999999999</c:v>
                </c:pt>
                <c:pt idx="587">
                  <c:v>418.20100000000002</c:v>
                </c:pt>
                <c:pt idx="588">
                  <c:v>420.19600000000003</c:v>
                </c:pt>
                <c:pt idx="589">
                  <c:v>422.19299999999998</c:v>
                </c:pt>
                <c:pt idx="590">
                  <c:v>424.19099999999997</c:v>
                </c:pt>
                <c:pt idx="591">
                  <c:v>426.18799999999999</c:v>
                </c:pt>
                <c:pt idx="592">
                  <c:v>428.19099999999997</c:v>
                </c:pt>
                <c:pt idx="593">
                  <c:v>430.18700000000001</c:v>
                </c:pt>
                <c:pt idx="594">
                  <c:v>432.185</c:v>
                </c:pt>
                <c:pt idx="595">
                  <c:v>434.18200000000002</c:v>
                </c:pt>
                <c:pt idx="596">
                  <c:v>436.18099999999998</c:v>
                </c:pt>
                <c:pt idx="597">
                  <c:v>438.17899999999997</c:v>
                </c:pt>
                <c:pt idx="598">
                  <c:v>440.178</c:v>
                </c:pt>
                <c:pt idx="599">
                  <c:v>442.178</c:v>
                </c:pt>
              </c:numCache>
            </c:numRef>
          </c:xVal>
          <c:yVal>
            <c:numRef>
              <c:f>Sheet1!$C$2:$C$601</c:f>
              <c:numCache>
                <c:formatCode>General</c:formatCode>
                <c:ptCount val="600"/>
                <c:pt idx="200">
                  <c:v>459</c:v>
                </c:pt>
                <c:pt idx="201">
                  <c:v>3758</c:v>
                </c:pt>
                <c:pt idx="202">
                  <c:v>3758</c:v>
                </c:pt>
                <c:pt idx="203">
                  <c:v>3758</c:v>
                </c:pt>
                <c:pt idx="204">
                  <c:v>3758</c:v>
                </c:pt>
                <c:pt idx="205">
                  <c:v>3758</c:v>
                </c:pt>
                <c:pt idx="206">
                  <c:v>3758</c:v>
                </c:pt>
                <c:pt idx="207">
                  <c:v>3758</c:v>
                </c:pt>
                <c:pt idx="208">
                  <c:v>3758</c:v>
                </c:pt>
                <c:pt idx="209">
                  <c:v>3758</c:v>
                </c:pt>
                <c:pt idx="210">
                  <c:v>3758</c:v>
                </c:pt>
                <c:pt idx="211">
                  <c:v>3758</c:v>
                </c:pt>
                <c:pt idx="212">
                  <c:v>3758</c:v>
                </c:pt>
                <c:pt idx="213">
                  <c:v>3758</c:v>
                </c:pt>
                <c:pt idx="214">
                  <c:v>3758</c:v>
                </c:pt>
                <c:pt idx="215">
                  <c:v>3758</c:v>
                </c:pt>
                <c:pt idx="216">
                  <c:v>3758</c:v>
                </c:pt>
                <c:pt idx="217">
                  <c:v>3758</c:v>
                </c:pt>
                <c:pt idx="218">
                  <c:v>3758</c:v>
                </c:pt>
                <c:pt idx="219">
                  <c:v>3758</c:v>
                </c:pt>
                <c:pt idx="220">
                  <c:v>3758</c:v>
                </c:pt>
                <c:pt idx="221">
                  <c:v>3758</c:v>
                </c:pt>
                <c:pt idx="222">
                  <c:v>3758</c:v>
                </c:pt>
                <c:pt idx="223">
                  <c:v>3758</c:v>
                </c:pt>
                <c:pt idx="224">
                  <c:v>3758</c:v>
                </c:pt>
                <c:pt idx="225">
                  <c:v>3758</c:v>
                </c:pt>
                <c:pt idx="226">
                  <c:v>2536</c:v>
                </c:pt>
                <c:pt idx="227">
                  <c:v>2536</c:v>
                </c:pt>
                <c:pt idx="228">
                  <c:v>2536</c:v>
                </c:pt>
                <c:pt idx="229">
                  <c:v>2536</c:v>
                </c:pt>
                <c:pt idx="230">
                  <c:v>2536</c:v>
                </c:pt>
                <c:pt idx="231">
                  <c:v>2536</c:v>
                </c:pt>
                <c:pt idx="232">
                  <c:v>2536</c:v>
                </c:pt>
                <c:pt idx="233">
                  <c:v>2536</c:v>
                </c:pt>
                <c:pt idx="234">
                  <c:v>2536</c:v>
                </c:pt>
                <c:pt idx="235">
                  <c:v>2536</c:v>
                </c:pt>
                <c:pt idx="236">
                  <c:v>2536</c:v>
                </c:pt>
                <c:pt idx="237">
                  <c:v>2536</c:v>
                </c:pt>
                <c:pt idx="238">
                  <c:v>2536</c:v>
                </c:pt>
                <c:pt idx="239">
                  <c:v>2536</c:v>
                </c:pt>
                <c:pt idx="240">
                  <c:v>2536</c:v>
                </c:pt>
                <c:pt idx="241">
                  <c:v>2536</c:v>
                </c:pt>
                <c:pt idx="242">
                  <c:v>2536</c:v>
                </c:pt>
                <c:pt idx="243">
                  <c:v>2536</c:v>
                </c:pt>
                <c:pt idx="244">
                  <c:v>2536</c:v>
                </c:pt>
                <c:pt idx="245">
                  <c:v>2536</c:v>
                </c:pt>
                <c:pt idx="246">
                  <c:v>2536</c:v>
                </c:pt>
                <c:pt idx="247">
                  <c:v>2536</c:v>
                </c:pt>
                <c:pt idx="248">
                  <c:v>2536</c:v>
                </c:pt>
                <c:pt idx="249">
                  <c:v>2536</c:v>
                </c:pt>
                <c:pt idx="250">
                  <c:v>2536</c:v>
                </c:pt>
                <c:pt idx="251">
                  <c:v>2536</c:v>
                </c:pt>
                <c:pt idx="252">
                  <c:v>2536</c:v>
                </c:pt>
                <c:pt idx="253">
                  <c:v>2536</c:v>
                </c:pt>
                <c:pt idx="254">
                  <c:v>2536</c:v>
                </c:pt>
                <c:pt idx="255">
                  <c:v>2536</c:v>
                </c:pt>
                <c:pt idx="256">
                  <c:v>2536</c:v>
                </c:pt>
                <c:pt idx="257">
                  <c:v>2536</c:v>
                </c:pt>
                <c:pt idx="258">
                  <c:v>2536</c:v>
                </c:pt>
                <c:pt idx="259">
                  <c:v>2536</c:v>
                </c:pt>
                <c:pt idx="260">
                  <c:v>2536</c:v>
                </c:pt>
                <c:pt idx="261">
                  <c:v>2536</c:v>
                </c:pt>
                <c:pt idx="262">
                  <c:v>2536</c:v>
                </c:pt>
                <c:pt idx="263">
                  <c:v>2536</c:v>
                </c:pt>
                <c:pt idx="264">
                  <c:v>2536</c:v>
                </c:pt>
                <c:pt idx="265">
                  <c:v>2536</c:v>
                </c:pt>
                <c:pt idx="266">
                  <c:v>2536</c:v>
                </c:pt>
                <c:pt idx="267">
                  <c:v>2536</c:v>
                </c:pt>
                <c:pt idx="268">
                  <c:v>2536</c:v>
                </c:pt>
                <c:pt idx="269">
                  <c:v>2536</c:v>
                </c:pt>
                <c:pt idx="270">
                  <c:v>2536</c:v>
                </c:pt>
                <c:pt idx="271">
                  <c:v>2536</c:v>
                </c:pt>
                <c:pt idx="272">
                  <c:v>2536</c:v>
                </c:pt>
                <c:pt idx="273">
                  <c:v>2536</c:v>
                </c:pt>
                <c:pt idx="274">
                  <c:v>2536</c:v>
                </c:pt>
                <c:pt idx="275">
                  <c:v>2536</c:v>
                </c:pt>
                <c:pt idx="276">
                  <c:v>2536</c:v>
                </c:pt>
                <c:pt idx="277">
                  <c:v>2536</c:v>
                </c:pt>
                <c:pt idx="278">
                  <c:v>2536</c:v>
                </c:pt>
                <c:pt idx="279">
                  <c:v>2536</c:v>
                </c:pt>
                <c:pt idx="280">
                  <c:v>2536</c:v>
                </c:pt>
                <c:pt idx="281">
                  <c:v>2536</c:v>
                </c:pt>
                <c:pt idx="282">
                  <c:v>2536</c:v>
                </c:pt>
                <c:pt idx="283">
                  <c:v>2536</c:v>
                </c:pt>
                <c:pt idx="284">
                  <c:v>2536</c:v>
                </c:pt>
                <c:pt idx="285">
                  <c:v>2536</c:v>
                </c:pt>
                <c:pt idx="286">
                  <c:v>2536</c:v>
                </c:pt>
                <c:pt idx="287">
                  <c:v>2536</c:v>
                </c:pt>
                <c:pt idx="288">
                  <c:v>2536</c:v>
                </c:pt>
                <c:pt idx="289">
                  <c:v>2536</c:v>
                </c:pt>
                <c:pt idx="290">
                  <c:v>2536</c:v>
                </c:pt>
                <c:pt idx="291">
                  <c:v>2536</c:v>
                </c:pt>
                <c:pt idx="292">
                  <c:v>2536</c:v>
                </c:pt>
                <c:pt idx="293">
                  <c:v>2536</c:v>
                </c:pt>
                <c:pt idx="294">
                  <c:v>2536</c:v>
                </c:pt>
                <c:pt idx="295">
                  <c:v>2536</c:v>
                </c:pt>
                <c:pt idx="296">
                  <c:v>2536</c:v>
                </c:pt>
                <c:pt idx="297">
                  <c:v>2536</c:v>
                </c:pt>
                <c:pt idx="298">
                  <c:v>2536</c:v>
                </c:pt>
                <c:pt idx="299">
                  <c:v>2536</c:v>
                </c:pt>
                <c:pt idx="300">
                  <c:v>2536</c:v>
                </c:pt>
                <c:pt idx="301">
                  <c:v>2536</c:v>
                </c:pt>
                <c:pt idx="302">
                  <c:v>2536</c:v>
                </c:pt>
                <c:pt idx="303">
                  <c:v>2536</c:v>
                </c:pt>
                <c:pt idx="304">
                  <c:v>2536</c:v>
                </c:pt>
                <c:pt idx="305">
                  <c:v>2536</c:v>
                </c:pt>
                <c:pt idx="306">
                  <c:v>2536</c:v>
                </c:pt>
                <c:pt idx="307">
                  <c:v>2536</c:v>
                </c:pt>
                <c:pt idx="308">
                  <c:v>2536</c:v>
                </c:pt>
                <c:pt idx="309">
                  <c:v>2536</c:v>
                </c:pt>
                <c:pt idx="310">
                  <c:v>2536</c:v>
                </c:pt>
                <c:pt idx="311">
                  <c:v>2536</c:v>
                </c:pt>
                <c:pt idx="312">
                  <c:v>2536</c:v>
                </c:pt>
                <c:pt idx="313">
                  <c:v>2536</c:v>
                </c:pt>
                <c:pt idx="314">
                  <c:v>2536</c:v>
                </c:pt>
                <c:pt idx="315">
                  <c:v>2536</c:v>
                </c:pt>
                <c:pt idx="316">
                  <c:v>2536</c:v>
                </c:pt>
                <c:pt idx="317">
                  <c:v>2536</c:v>
                </c:pt>
                <c:pt idx="318">
                  <c:v>2536</c:v>
                </c:pt>
                <c:pt idx="319">
                  <c:v>2536</c:v>
                </c:pt>
                <c:pt idx="320">
                  <c:v>2536</c:v>
                </c:pt>
                <c:pt idx="321">
                  <c:v>2536</c:v>
                </c:pt>
                <c:pt idx="322">
                  <c:v>2536</c:v>
                </c:pt>
                <c:pt idx="323">
                  <c:v>2536</c:v>
                </c:pt>
                <c:pt idx="324">
                  <c:v>2536</c:v>
                </c:pt>
                <c:pt idx="325">
                  <c:v>2536</c:v>
                </c:pt>
                <c:pt idx="326">
                  <c:v>2536</c:v>
                </c:pt>
                <c:pt idx="327">
                  <c:v>2536</c:v>
                </c:pt>
                <c:pt idx="328">
                  <c:v>2536</c:v>
                </c:pt>
                <c:pt idx="329">
                  <c:v>2536</c:v>
                </c:pt>
                <c:pt idx="330">
                  <c:v>2536</c:v>
                </c:pt>
                <c:pt idx="331">
                  <c:v>2536</c:v>
                </c:pt>
                <c:pt idx="332">
                  <c:v>2536</c:v>
                </c:pt>
                <c:pt idx="333">
                  <c:v>2536</c:v>
                </c:pt>
                <c:pt idx="334">
                  <c:v>2536</c:v>
                </c:pt>
                <c:pt idx="335">
                  <c:v>2536</c:v>
                </c:pt>
                <c:pt idx="336">
                  <c:v>2536</c:v>
                </c:pt>
                <c:pt idx="337">
                  <c:v>2536</c:v>
                </c:pt>
                <c:pt idx="338">
                  <c:v>2536</c:v>
                </c:pt>
                <c:pt idx="339">
                  <c:v>2536</c:v>
                </c:pt>
                <c:pt idx="340">
                  <c:v>2536</c:v>
                </c:pt>
                <c:pt idx="341">
                  <c:v>2536</c:v>
                </c:pt>
                <c:pt idx="342">
                  <c:v>2536</c:v>
                </c:pt>
                <c:pt idx="343">
                  <c:v>2536</c:v>
                </c:pt>
                <c:pt idx="344">
                  <c:v>2536</c:v>
                </c:pt>
                <c:pt idx="345">
                  <c:v>2536</c:v>
                </c:pt>
                <c:pt idx="346">
                  <c:v>2536</c:v>
                </c:pt>
                <c:pt idx="347">
                  <c:v>2536</c:v>
                </c:pt>
                <c:pt idx="348">
                  <c:v>2536</c:v>
                </c:pt>
                <c:pt idx="349">
                  <c:v>2536</c:v>
                </c:pt>
                <c:pt idx="350">
                  <c:v>2536</c:v>
                </c:pt>
                <c:pt idx="351">
                  <c:v>2536</c:v>
                </c:pt>
                <c:pt idx="352">
                  <c:v>2536</c:v>
                </c:pt>
                <c:pt idx="353">
                  <c:v>2536</c:v>
                </c:pt>
                <c:pt idx="354">
                  <c:v>2536</c:v>
                </c:pt>
                <c:pt idx="355">
                  <c:v>2536</c:v>
                </c:pt>
                <c:pt idx="356">
                  <c:v>2536</c:v>
                </c:pt>
                <c:pt idx="357">
                  <c:v>2536</c:v>
                </c:pt>
                <c:pt idx="358">
                  <c:v>2536</c:v>
                </c:pt>
                <c:pt idx="359">
                  <c:v>2536</c:v>
                </c:pt>
                <c:pt idx="360">
                  <c:v>2536</c:v>
                </c:pt>
                <c:pt idx="361">
                  <c:v>2536</c:v>
                </c:pt>
                <c:pt idx="362">
                  <c:v>2536</c:v>
                </c:pt>
                <c:pt idx="363">
                  <c:v>2536</c:v>
                </c:pt>
                <c:pt idx="364">
                  <c:v>2536</c:v>
                </c:pt>
                <c:pt idx="365">
                  <c:v>2536</c:v>
                </c:pt>
                <c:pt idx="366">
                  <c:v>2536</c:v>
                </c:pt>
                <c:pt idx="367">
                  <c:v>2536</c:v>
                </c:pt>
                <c:pt idx="368">
                  <c:v>2536</c:v>
                </c:pt>
                <c:pt idx="369">
                  <c:v>2536</c:v>
                </c:pt>
                <c:pt idx="370">
                  <c:v>2536</c:v>
                </c:pt>
                <c:pt idx="371">
                  <c:v>2536</c:v>
                </c:pt>
                <c:pt idx="372">
                  <c:v>2536</c:v>
                </c:pt>
                <c:pt idx="373">
                  <c:v>2536</c:v>
                </c:pt>
                <c:pt idx="374">
                  <c:v>2536</c:v>
                </c:pt>
                <c:pt idx="375">
                  <c:v>2536</c:v>
                </c:pt>
                <c:pt idx="376">
                  <c:v>2536</c:v>
                </c:pt>
                <c:pt idx="377">
                  <c:v>2536</c:v>
                </c:pt>
                <c:pt idx="378">
                  <c:v>2536</c:v>
                </c:pt>
                <c:pt idx="379">
                  <c:v>2536</c:v>
                </c:pt>
                <c:pt idx="380">
                  <c:v>2536</c:v>
                </c:pt>
                <c:pt idx="381">
                  <c:v>2536</c:v>
                </c:pt>
                <c:pt idx="382">
                  <c:v>2536</c:v>
                </c:pt>
                <c:pt idx="383">
                  <c:v>2536</c:v>
                </c:pt>
                <c:pt idx="384">
                  <c:v>2536</c:v>
                </c:pt>
                <c:pt idx="385">
                  <c:v>2536</c:v>
                </c:pt>
                <c:pt idx="386">
                  <c:v>2536</c:v>
                </c:pt>
                <c:pt idx="387">
                  <c:v>2536</c:v>
                </c:pt>
                <c:pt idx="388">
                  <c:v>2536</c:v>
                </c:pt>
                <c:pt idx="389">
                  <c:v>2536</c:v>
                </c:pt>
                <c:pt idx="390">
                  <c:v>2536</c:v>
                </c:pt>
                <c:pt idx="391">
                  <c:v>2536</c:v>
                </c:pt>
                <c:pt idx="392">
                  <c:v>2536</c:v>
                </c:pt>
                <c:pt idx="393">
                  <c:v>2536</c:v>
                </c:pt>
                <c:pt idx="394">
                  <c:v>2536</c:v>
                </c:pt>
                <c:pt idx="395">
                  <c:v>2536</c:v>
                </c:pt>
                <c:pt idx="396">
                  <c:v>2536</c:v>
                </c:pt>
                <c:pt idx="397">
                  <c:v>2536</c:v>
                </c:pt>
                <c:pt idx="398">
                  <c:v>2536</c:v>
                </c:pt>
                <c:pt idx="399">
                  <c:v>253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31E-4739-85E3-2D92C47BAFA6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lient 3</c:v>
                </c:pt>
              </c:strCache>
            </c:strRef>
          </c:tx>
          <c:spPr>
            <a:ln w="349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Sheet1!$A$2:$A$601</c:f>
              <c:numCache>
                <c:formatCode>General</c:formatCode>
                <c:ptCount val="600"/>
                <c:pt idx="0">
                  <c:v>0.121</c:v>
                </c:pt>
                <c:pt idx="1">
                  <c:v>1.2669999999999999</c:v>
                </c:pt>
                <c:pt idx="2">
                  <c:v>2.4119999999999999</c:v>
                </c:pt>
                <c:pt idx="3">
                  <c:v>3.5569999999999999</c:v>
                </c:pt>
                <c:pt idx="4">
                  <c:v>4.7030000000000003</c:v>
                </c:pt>
                <c:pt idx="5">
                  <c:v>5.8479999999999999</c:v>
                </c:pt>
                <c:pt idx="6">
                  <c:v>6.9930000000000003</c:v>
                </c:pt>
                <c:pt idx="7">
                  <c:v>8.14</c:v>
                </c:pt>
                <c:pt idx="8">
                  <c:v>9.2840000000000007</c:v>
                </c:pt>
                <c:pt idx="9">
                  <c:v>10.429</c:v>
                </c:pt>
                <c:pt idx="10">
                  <c:v>11.574</c:v>
                </c:pt>
                <c:pt idx="11">
                  <c:v>12.718</c:v>
                </c:pt>
                <c:pt idx="12">
                  <c:v>13.863</c:v>
                </c:pt>
                <c:pt idx="13">
                  <c:v>15.009</c:v>
                </c:pt>
                <c:pt idx="14">
                  <c:v>16.202999999999999</c:v>
                </c:pt>
                <c:pt idx="15">
                  <c:v>18.341999999999999</c:v>
                </c:pt>
                <c:pt idx="16">
                  <c:v>20.899000000000001</c:v>
                </c:pt>
                <c:pt idx="17">
                  <c:v>23.143999999999998</c:v>
                </c:pt>
                <c:pt idx="18">
                  <c:v>25.388000000000002</c:v>
                </c:pt>
                <c:pt idx="19">
                  <c:v>27.684000000000001</c:v>
                </c:pt>
                <c:pt idx="20">
                  <c:v>30.215</c:v>
                </c:pt>
                <c:pt idx="21">
                  <c:v>32.433</c:v>
                </c:pt>
                <c:pt idx="22">
                  <c:v>34.049999999999997</c:v>
                </c:pt>
                <c:pt idx="23">
                  <c:v>35.612000000000002</c:v>
                </c:pt>
                <c:pt idx="24">
                  <c:v>37.463000000000001</c:v>
                </c:pt>
                <c:pt idx="25">
                  <c:v>38.94</c:v>
                </c:pt>
                <c:pt idx="26">
                  <c:v>40.534999999999997</c:v>
                </c:pt>
                <c:pt idx="27">
                  <c:v>42.222999999999999</c:v>
                </c:pt>
                <c:pt idx="28">
                  <c:v>43.975999999999999</c:v>
                </c:pt>
                <c:pt idx="29">
                  <c:v>45.787999999999997</c:v>
                </c:pt>
                <c:pt idx="30">
                  <c:v>47.662999999999997</c:v>
                </c:pt>
                <c:pt idx="31">
                  <c:v>50.093000000000004</c:v>
                </c:pt>
                <c:pt idx="32">
                  <c:v>52.430999999999997</c:v>
                </c:pt>
                <c:pt idx="33">
                  <c:v>54.823</c:v>
                </c:pt>
                <c:pt idx="34">
                  <c:v>56.802999999999997</c:v>
                </c:pt>
                <c:pt idx="35">
                  <c:v>59.209000000000003</c:v>
                </c:pt>
                <c:pt idx="36">
                  <c:v>60.774000000000001</c:v>
                </c:pt>
                <c:pt idx="37">
                  <c:v>62.484999999999999</c:v>
                </c:pt>
                <c:pt idx="38">
                  <c:v>64.233999999999995</c:v>
                </c:pt>
                <c:pt idx="39">
                  <c:v>65.933999999999997</c:v>
                </c:pt>
                <c:pt idx="40">
                  <c:v>67.668000000000006</c:v>
                </c:pt>
                <c:pt idx="41">
                  <c:v>69.507999999999996</c:v>
                </c:pt>
                <c:pt idx="42">
                  <c:v>71.391000000000005</c:v>
                </c:pt>
                <c:pt idx="43">
                  <c:v>73.305999999999997</c:v>
                </c:pt>
                <c:pt idx="44">
                  <c:v>75.259</c:v>
                </c:pt>
                <c:pt idx="45">
                  <c:v>77.195999999999998</c:v>
                </c:pt>
                <c:pt idx="46">
                  <c:v>79.125</c:v>
                </c:pt>
                <c:pt idx="47">
                  <c:v>81.069000000000003</c:v>
                </c:pt>
                <c:pt idx="48">
                  <c:v>83.027000000000001</c:v>
                </c:pt>
                <c:pt idx="49">
                  <c:v>85.016999999999996</c:v>
                </c:pt>
                <c:pt idx="50">
                  <c:v>87.009</c:v>
                </c:pt>
                <c:pt idx="51">
                  <c:v>89.004000000000005</c:v>
                </c:pt>
                <c:pt idx="52">
                  <c:v>91.022999999999996</c:v>
                </c:pt>
                <c:pt idx="53">
                  <c:v>93.027000000000001</c:v>
                </c:pt>
                <c:pt idx="54">
                  <c:v>95.052000000000007</c:v>
                </c:pt>
                <c:pt idx="55">
                  <c:v>97.039000000000001</c:v>
                </c:pt>
                <c:pt idx="56">
                  <c:v>99.057000000000002</c:v>
                </c:pt>
                <c:pt idx="57">
                  <c:v>101.066</c:v>
                </c:pt>
                <c:pt idx="58">
                  <c:v>103.068</c:v>
                </c:pt>
                <c:pt idx="59">
                  <c:v>105.075</c:v>
                </c:pt>
                <c:pt idx="60">
                  <c:v>107.10599999999999</c:v>
                </c:pt>
                <c:pt idx="61">
                  <c:v>109.07899999999999</c:v>
                </c:pt>
                <c:pt idx="62">
                  <c:v>111.098</c:v>
                </c:pt>
                <c:pt idx="63">
                  <c:v>113.092</c:v>
                </c:pt>
                <c:pt idx="64">
                  <c:v>115.089</c:v>
                </c:pt>
                <c:pt idx="65">
                  <c:v>117.084</c:v>
                </c:pt>
                <c:pt idx="66">
                  <c:v>119.092</c:v>
                </c:pt>
                <c:pt idx="67">
                  <c:v>121.072</c:v>
                </c:pt>
                <c:pt idx="68">
                  <c:v>123.072</c:v>
                </c:pt>
                <c:pt idx="69">
                  <c:v>125.09</c:v>
                </c:pt>
                <c:pt idx="70">
                  <c:v>127.09399999999999</c:v>
                </c:pt>
                <c:pt idx="71">
                  <c:v>129.08600000000001</c:v>
                </c:pt>
                <c:pt idx="72">
                  <c:v>131.08600000000001</c:v>
                </c:pt>
                <c:pt idx="73">
                  <c:v>133.072</c:v>
                </c:pt>
                <c:pt idx="74">
                  <c:v>135.06800000000001</c:v>
                </c:pt>
                <c:pt idx="75">
                  <c:v>137.06299999999999</c:v>
                </c:pt>
                <c:pt idx="76">
                  <c:v>139.06899999999999</c:v>
                </c:pt>
                <c:pt idx="77">
                  <c:v>141.083</c:v>
                </c:pt>
                <c:pt idx="78">
                  <c:v>143.08699999999999</c:v>
                </c:pt>
                <c:pt idx="79">
                  <c:v>145.06899999999999</c:v>
                </c:pt>
                <c:pt idx="80">
                  <c:v>147.07</c:v>
                </c:pt>
                <c:pt idx="81">
                  <c:v>149.08699999999999</c:v>
                </c:pt>
                <c:pt idx="82">
                  <c:v>151.08199999999999</c:v>
                </c:pt>
                <c:pt idx="83">
                  <c:v>153.07900000000001</c:v>
                </c:pt>
                <c:pt idx="84">
                  <c:v>155.08699999999999</c:v>
                </c:pt>
                <c:pt idx="85">
                  <c:v>157.06800000000001</c:v>
                </c:pt>
                <c:pt idx="86">
                  <c:v>159.06800000000001</c:v>
                </c:pt>
                <c:pt idx="87">
                  <c:v>161.08600000000001</c:v>
                </c:pt>
                <c:pt idx="88">
                  <c:v>163.08000000000001</c:v>
                </c:pt>
                <c:pt idx="89">
                  <c:v>165.07599999999999</c:v>
                </c:pt>
                <c:pt idx="90">
                  <c:v>167.084</c:v>
                </c:pt>
                <c:pt idx="91">
                  <c:v>169.066</c:v>
                </c:pt>
                <c:pt idx="92">
                  <c:v>171.065</c:v>
                </c:pt>
                <c:pt idx="93">
                  <c:v>173.083</c:v>
                </c:pt>
                <c:pt idx="94">
                  <c:v>175.078</c:v>
                </c:pt>
                <c:pt idx="95">
                  <c:v>177.07599999999999</c:v>
                </c:pt>
                <c:pt idx="96">
                  <c:v>179.083</c:v>
                </c:pt>
                <c:pt idx="97">
                  <c:v>181.066</c:v>
                </c:pt>
                <c:pt idx="98">
                  <c:v>183.06399999999999</c:v>
                </c:pt>
                <c:pt idx="99">
                  <c:v>185.083</c:v>
                </c:pt>
                <c:pt idx="100">
                  <c:v>187.077</c:v>
                </c:pt>
                <c:pt idx="101">
                  <c:v>189.07900000000001</c:v>
                </c:pt>
                <c:pt idx="102">
                  <c:v>191.083</c:v>
                </c:pt>
                <c:pt idx="103">
                  <c:v>193.06299999999999</c:v>
                </c:pt>
                <c:pt idx="104">
                  <c:v>195.06299999999999</c:v>
                </c:pt>
                <c:pt idx="105">
                  <c:v>197.08199999999999</c:v>
                </c:pt>
                <c:pt idx="106">
                  <c:v>199.077</c:v>
                </c:pt>
                <c:pt idx="107">
                  <c:v>201.07599999999999</c:v>
                </c:pt>
                <c:pt idx="108">
                  <c:v>203.08199999999999</c:v>
                </c:pt>
                <c:pt idx="109">
                  <c:v>205.06399999999999</c:v>
                </c:pt>
                <c:pt idx="110">
                  <c:v>207.06399999999999</c:v>
                </c:pt>
                <c:pt idx="111">
                  <c:v>209.08199999999999</c:v>
                </c:pt>
                <c:pt idx="112">
                  <c:v>211.077</c:v>
                </c:pt>
                <c:pt idx="113">
                  <c:v>213.07499999999999</c:v>
                </c:pt>
                <c:pt idx="114">
                  <c:v>215.072</c:v>
                </c:pt>
                <c:pt idx="115">
                  <c:v>217.06</c:v>
                </c:pt>
                <c:pt idx="116">
                  <c:v>219.05699999999999</c:v>
                </c:pt>
                <c:pt idx="117">
                  <c:v>221.053</c:v>
                </c:pt>
                <c:pt idx="118">
                  <c:v>223.05199999999999</c:v>
                </c:pt>
                <c:pt idx="119">
                  <c:v>225.04900000000001</c:v>
                </c:pt>
                <c:pt idx="120">
                  <c:v>227.04900000000001</c:v>
                </c:pt>
                <c:pt idx="121">
                  <c:v>229.03399999999999</c:v>
                </c:pt>
                <c:pt idx="122">
                  <c:v>231.06200000000001</c:v>
                </c:pt>
                <c:pt idx="123">
                  <c:v>233.08</c:v>
                </c:pt>
                <c:pt idx="124">
                  <c:v>235.07400000000001</c:v>
                </c:pt>
                <c:pt idx="125">
                  <c:v>237.07499999999999</c:v>
                </c:pt>
                <c:pt idx="126">
                  <c:v>239.071</c:v>
                </c:pt>
                <c:pt idx="127">
                  <c:v>241.05799999999999</c:v>
                </c:pt>
                <c:pt idx="128">
                  <c:v>243.05600000000001</c:v>
                </c:pt>
                <c:pt idx="129">
                  <c:v>245.05</c:v>
                </c:pt>
                <c:pt idx="130">
                  <c:v>247.04900000000001</c:v>
                </c:pt>
                <c:pt idx="131">
                  <c:v>249.048</c:v>
                </c:pt>
                <c:pt idx="132">
                  <c:v>251.047</c:v>
                </c:pt>
                <c:pt idx="133">
                  <c:v>253.03399999999999</c:v>
                </c:pt>
                <c:pt idx="134">
                  <c:v>255.06200000000001</c:v>
                </c:pt>
                <c:pt idx="135">
                  <c:v>257.077</c:v>
                </c:pt>
                <c:pt idx="136">
                  <c:v>259.072</c:v>
                </c:pt>
                <c:pt idx="137">
                  <c:v>261.06900000000002</c:v>
                </c:pt>
                <c:pt idx="138">
                  <c:v>263.07</c:v>
                </c:pt>
                <c:pt idx="139">
                  <c:v>265.053</c:v>
                </c:pt>
                <c:pt idx="140">
                  <c:v>267.05500000000001</c:v>
                </c:pt>
                <c:pt idx="141">
                  <c:v>269.07</c:v>
                </c:pt>
                <c:pt idx="142">
                  <c:v>271.07299999999998</c:v>
                </c:pt>
                <c:pt idx="143">
                  <c:v>273.06799999999998</c:v>
                </c:pt>
                <c:pt idx="144">
                  <c:v>275.06900000000002</c:v>
                </c:pt>
                <c:pt idx="145">
                  <c:v>277.053</c:v>
                </c:pt>
                <c:pt idx="146">
                  <c:v>279.05399999999997</c:v>
                </c:pt>
                <c:pt idx="147">
                  <c:v>281.07100000000003</c:v>
                </c:pt>
                <c:pt idx="148">
                  <c:v>283.072</c:v>
                </c:pt>
                <c:pt idx="149">
                  <c:v>285.06799999999998</c:v>
                </c:pt>
                <c:pt idx="150">
                  <c:v>287.06799999999998</c:v>
                </c:pt>
                <c:pt idx="151">
                  <c:v>289.05500000000001</c:v>
                </c:pt>
                <c:pt idx="152">
                  <c:v>291.05599999999998</c:v>
                </c:pt>
                <c:pt idx="153">
                  <c:v>293.07100000000003</c:v>
                </c:pt>
                <c:pt idx="154">
                  <c:v>295.07299999999998</c:v>
                </c:pt>
                <c:pt idx="155">
                  <c:v>297.06900000000002</c:v>
                </c:pt>
                <c:pt idx="156">
                  <c:v>299.06799999999998</c:v>
                </c:pt>
                <c:pt idx="157">
                  <c:v>301.05399999999997</c:v>
                </c:pt>
                <c:pt idx="158">
                  <c:v>303.05399999999997</c:v>
                </c:pt>
                <c:pt idx="159">
                  <c:v>305.07</c:v>
                </c:pt>
                <c:pt idx="160">
                  <c:v>307.072</c:v>
                </c:pt>
                <c:pt idx="161">
                  <c:v>309.06700000000001</c:v>
                </c:pt>
                <c:pt idx="162">
                  <c:v>311.06599999999997</c:v>
                </c:pt>
                <c:pt idx="163">
                  <c:v>313.05099999999999</c:v>
                </c:pt>
                <c:pt idx="164">
                  <c:v>315.053</c:v>
                </c:pt>
                <c:pt idx="165">
                  <c:v>317.06900000000002</c:v>
                </c:pt>
                <c:pt idx="166">
                  <c:v>319.07100000000003</c:v>
                </c:pt>
                <c:pt idx="167">
                  <c:v>321.065</c:v>
                </c:pt>
                <c:pt idx="168">
                  <c:v>323.065</c:v>
                </c:pt>
                <c:pt idx="169">
                  <c:v>325.04899999999998</c:v>
                </c:pt>
                <c:pt idx="170">
                  <c:v>327.05</c:v>
                </c:pt>
                <c:pt idx="171">
                  <c:v>329.072</c:v>
                </c:pt>
                <c:pt idx="172">
                  <c:v>331.06900000000002</c:v>
                </c:pt>
                <c:pt idx="173">
                  <c:v>333.06400000000002</c:v>
                </c:pt>
                <c:pt idx="174">
                  <c:v>335.06200000000001</c:v>
                </c:pt>
                <c:pt idx="175">
                  <c:v>337.048</c:v>
                </c:pt>
                <c:pt idx="176">
                  <c:v>339.05</c:v>
                </c:pt>
                <c:pt idx="177">
                  <c:v>341.06599999999997</c:v>
                </c:pt>
                <c:pt idx="178">
                  <c:v>343.06799999999998</c:v>
                </c:pt>
                <c:pt idx="179">
                  <c:v>345.06299999999999</c:v>
                </c:pt>
                <c:pt idx="180">
                  <c:v>347.06299999999999</c:v>
                </c:pt>
                <c:pt idx="181">
                  <c:v>349.04899999999998</c:v>
                </c:pt>
                <c:pt idx="182">
                  <c:v>351.05</c:v>
                </c:pt>
                <c:pt idx="183">
                  <c:v>353.06400000000002</c:v>
                </c:pt>
                <c:pt idx="184">
                  <c:v>355.06799999999998</c:v>
                </c:pt>
                <c:pt idx="185">
                  <c:v>357.06400000000002</c:v>
                </c:pt>
                <c:pt idx="186">
                  <c:v>359.06400000000002</c:v>
                </c:pt>
                <c:pt idx="187">
                  <c:v>361.04899999999998</c:v>
                </c:pt>
                <c:pt idx="188">
                  <c:v>363.048</c:v>
                </c:pt>
                <c:pt idx="189">
                  <c:v>365.06400000000002</c:v>
                </c:pt>
                <c:pt idx="190">
                  <c:v>367.06599999999997</c:v>
                </c:pt>
                <c:pt idx="191">
                  <c:v>369.06</c:v>
                </c:pt>
                <c:pt idx="192">
                  <c:v>371.05799999999999</c:v>
                </c:pt>
                <c:pt idx="193">
                  <c:v>373.04599999999999</c:v>
                </c:pt>
                <c:pt idx="194">
                  <c:v>375.04599999999999</c:v>
                </c:pt>
                <c:pt idx="195">
                  <c:v>377.06</c:v>
                </c:pt>
                <c:pt idx="196">
                  <c:v>379.06400000000002</c:v>
                </c:pt>
                <c:pt idx="197">
                  <c:v>381.05700000000002</c:v>
                </c:pt>
                <c:pt idx="198">
                  <c:v>383.05799999999999</c:v>
                </c:pt>
                <c:pt idx="199">
                  <c:v>385.04399999999998</c:v>
                </c:pt>
                <c:pt idx="200">
                  <c:v>16.495999999999999</c:v>
                </c:pt>
                <c:pt idx="201">
                  <c:v>18.085999999999999</c:v>
                </c:pt>
                <c:pt idx="202">
                  <c:v>19.302</c:v>
                </c:pt>
                <c:pt idx="203">
                  <c:v>20.891999999999999</c:v>
                </c:pt>
                <c:pt idx="204">
                  <c:v>22.452999999999999</c:v>
                </c:pt>
                <c:pt idx="205">
                  <c:v>24.07</c:v>
                </c:pt>
                <c:pt idx="206">
                  <c:v>25.632999999999999</c:v>
                </c:pt>
                <c:pt idx="207">
                  <c:v>27.248999999999999</c:v>
                </c:pt>
                <c:pt idx="208">
                  <c:v>28.466000000000001</c:v>
                </c:pt>
                <c:pt idx="209">
                  <c:v>30.056000000000001</c:v>
                </c:pt>
                <c:pt idx="210">
                  <c:v>31.617999999999999</c:v>
                </c:pt>
                <c:pt idx="211">
                  <c:v>33.206000000000003</c:v>
                </c:pt>
                <c:pt idx="212">
                  <c:v>34.74</c:v>
                </c:pt>
                <c:pt idx="213">
                  <c:v>36.357999999999997</c:v>
                </c:pt>
                <c:pt idx="214">
                  <c:v>37.932000000000002</c:v>
                </c:pt>
                <c:pt idx="215">
                  <c:v>39.612000000000002</c:v>
                </c:pt>
                <c:pt idx="216">
                  <c:v>41.353000000000002</c:v>
                </c:pt>
                <c:pt idx="217">
                  <c:v>43.14</c:v>
                </c:pt>
                <c:pt idx="218">
                  <c:v>44.954999999999998</c:v>
                </c:pt>
                <c:pt idx="219">
                  <c:v>46.808</c:v>
                </c:pt>
                <c:pt idx="220">
                  <c:v>48.7</c:v>
                </c:pt>
                <c:pt idx="221">
                  <c:v>51.113999999999997</c:v>
                </c:pt>
                <c:pt idx="222">
                  <c:v>53.45</c:v>
                </c:pt>
                <c:pt idx="223">
                  <c:v>56.121000000000002</c:v>
                </c:pt>
                <c:pt idx="224">
                  <c:v>58.344999999999999</c:v>
                </c:pt>
                <c:pt idx="225">
                  <c:v>60.719000000000001</c:v>
                </c:pt>
                <c:pt idx="226">
                  <c:v>62.125999999999998</c:v>
                </c:pt>
                <c:pt idx="227">
                  <c:v>63.798000000000002</c:v>
                </c:pt>
                <c:pt idx="228">
                  <c:v>65.548000000000002</c:v>
                </c:pt>
                <c:pt idx="229">
                  <c:v>67.244</c:v>
                </c:pt>
                <c:pt idx="230">
                  <c:v>69.028999999999996</c:v>
                </c:pt>
                <c:pt idx="231">
                  <c:v>70.861000000000004</c:v>
                </c:pt>
                <c:pt idx="232">
                  <c:v>72.721000000000004</c:v>
                </c:pt>
                <c:pt idx="233">
                  <c:v>74.605999999999995</c:v>
                </c:pt>
                <c:pt idx="234">
                  <c:v>76.519000000000005</c:v>
                </c:pt>
                <c:pt idx="235">
                  <c:v>78.438999999999993</c:v>
                </c:pt>
                <c:pt idx="236">
                  <c:v>80.376999999999995</c:v>
                </c:pt>
                <c:pt idx="237">
                  <c:v>82.33</c:v>
                </c:pt>
                <c:pt idx="238">
                  <c:v>84.292000000000002</c:v>
                </c:pt>
                <c:pt idx="239">
                  <c:v>86.262</c:v>
                </c:pt>
                <c:pt idx="240">
                  <c:v>88.238</c:v>
                </c:pt>
                <c:pt idx="241">
                  <c:v>90.221000000000004</c:v>
                </c:pt>
                <c:pt idx="242">
                  <c:v>92.204999999999998</c:v>
                </c:pt>
                <c:pt idx="243">
                  <c:v>94.192999999999998</c:v>
                </c:pt>
                <c:pt idx="244">
                  <c:v>96.183999999999997</c:v>
                </c:pt>
                <c:pt idx="245">
                  <c:v>98.174999999999997</c:v>
                </c:pt>
                <c:pt idx="246">
                  <c:v>100.169</c:v>
                </c:pt>
                <c:pt idx="247">
                  <c:v>102.163</c:v>
                </c:pt>
                <c:pt idx="248">
                  <c:v>104.15900000000001</c:v>
                </c:pt>
                <c:pt idx="249">
                  <c:v>106.15600000000001</c:v>
                </c:pt>
                <c:pt idx="250">
                  <c:v>108.15300000000001</c:v>
                </c:pt>
                <c:pt idx="251">
                  <c:v>110.152</c:v>
                </c:pt>
                <c:pt idx="252">
                  <c:v>112.15</c:v>
                </c:pt>
                <c:pt idx="253">
                  <c:v>114.148</c:v>
                </c:pt>
                <c:pt idx="254">
                  <c:v>116.14700000000001</c:v>
                </c:pt>
                <c:pt idx="255">
                  <c:v>118.14700000000001</c:v>
                </c:pt>
                <c:pt idx="256">
                  <c:v>120.146</c:v>
                </c:pt>
                <c:pt idx="257">
                  <c:v>122.145</c:v>
                </c:pt>
                <c:pt idx="258">
                  <c:v>124.145</c:v>
                </c:pt>
                <c:pt idx="259">
                  <c:v>126.14400000000001</c:v>
                </c:pt>
                <c:pt idx="260">
                  <c:v>128.14400000000001</c:v>
                </c:pt>
                <c:pt idx="261">
                  <c:v>130.142</c:v>
                </c:pt>
                <c:pt idx="262">
                  <c:v>132.142</c:v>
                </c:pt>
                <c:pt idx="263">
                  <c:v>134.142</c:v>
                </c:pt>
                <c:pt idx="264">
                  <c:v>136.143</c:v>
                </c:pt>
                <c:pt idx="265">
                  <c:v>138.143</c:v>
                </c:pt>
                <c:pt idx="266">
                  <c:v>140.143</c:v>
                </c:pt>
                <c:pt idx="267">
                  <c:v>142.143</c:v>
                </c:pt>
                <c:pt idx="268">
                  <c:v>144.14400000000001</c:v>
                </c:pt>
                <c:pt idx="269">
                  <c:v>146.143</c:v>
                </c:pt>
                <c:pt idx="270">
                  <c:v>148.14400000000001</c:v>
                </c:pt>
                <c:pt idx="271">
                  <c:v>150.143</c:v>
                </c:pt>
                <c:pt idx="272">
                  <c:v>152.142</c:v>
                </c:pt>
                <c:pt idx="273">
                  <c:v>154.142</c:v>
                </c:pt>
                <c:pt idx="274">
                  <c:v>156.142</c:v>
                </c:pt>
                <c:pt idx="275">
                  <c:v>158.14099999999999</c:v>
                </c:pt>
                <c:pt idx="276">
                  <c:v>160.14099999999999</c:v>
                </c:pt>
                <c:pt idx="277">
                  <c:v>162.13999999999999</c:v>
                </c:pt>
                <c:pt idx="278">
                  <c:v>164.13900000000001</c:v>
                </c:pt>
                <c:pt idx="279">
                  <c:v>166.13800000000001</c:v>
                </c:pt>
                <c:pt idx="280">
                  <c:v>168.13900000000001</c:v>
                </c:pt>
                <c:pt idx="281">
                  <c:v>170.13800000000001</c:v>
                </c:pt>
                <c:pt idx="282">
                  <c:v>172.13800000000001</c:v>
                </c:pt>
                <c:pt idx="283">
                  <c:v>174.13800000000001</c:v>
                </c:pt>
                <c:pt idx="284">
                  <c:v>176.13800000000001</c:v>
                </c:pt>
                <c:pt idx="285">
                  <c:v>178.13900000000001</c:v>
                </c:pt>
                <c:pt idx="286">
                  <c:v>180.13800000000001</c:v>
                </c:pt>
                <c:pt idx="287">
                  <c:v>182.13800000000001</c:v>
                </c:pt>
                <c:pt idx="288">
                  <c:v>184.13800000000001</c:v>
                </c:pt>
                <c:pt idx="289">
                  <c:v>186.13800000000001</c:v>
                </c:pt>
                <c:pt idx="290">
                  <c:v>188.13900000000001</c:v>
                </c:pt>
                <c:pt idx="291">
                  <c:v>190.13800000000001</c:v>
                </c:pt>
                <c:pt idx="292">
                  <c:v>192.13800000000001</c:v>
                </c:pt>
                <c:pt idx="293">
                  <c:v>194.13800000000001</c:v>
                </c:pt>
                <c:pt idx="294">
                  <c:v>196.13800000000001</c:v>
                </c:pt>
                <c:pt idx="295">
                  <c:v>198.13900000000001</c:v>
                </c:pt>
                <c:pt idx="296">
                  <c:v>200.13800000000001</c:v>
                </c:pt>
                <c:pt idx="297">
                  <c:v>202.13800000000001</c:v>
                </c:pt>
                <c:pt idx="298">
                  <c:v>204.13800000000001</c:v>
                </c:pt>
                <c:pt idx="299">
                  <c:v>206.137</c:v>
                </c:pt>
                <c:pt idx="300">
                  <c:v>208.136</c:v>
                </c:pt>
                <c:pt idx="301">
                  <c:v>210.13499999999999</c:v>
                </c:pt>
                <c:pt idx="302">
                  <c:v>212.13499999999999</c:v>
                </c:pt>
                <c:pt idx="303">
                  <c:v>214.13499999999999</c:v>
                </c:pt>
                <c:pt idx="304">
                  <c:v>216.13399999999999</c:v>
                </c:pt>
                <c:pt idx="305">
                  <c:v>218.13399999999999</c:v>
                </c:pt>
                <c:pt idx="306">
                  <c:v>220.13399999999999</c:v>
                </c:pt>
                <c:pt idx="307">
                  <c:v>222.13300000000001</c:v>
                </c:pt>
                <c:pt idx="308">
                  <c:v>224.13399999999999</c:v>
                </c:pt>
                <c:pt idx="309">
                  <c:v>226.13399999999999</c:v>
                </c:pt>
                <c:pt idx="310">
                  <c:v>228.13300000000001</c:v>
                </c:pt>
                <c:pt idx="311">
                  <c:v>230.13399999999999</c:v>
                </c:pt>
                <c:pt idx="312">
                  <c:v>232.13300000000001</c:v>
                </c:pt>
                <c:pt idx="313">
                  <c:v>234.13399999999999</c:v>
                </c:pt>
                <c:pt idx="314">
                  <c:v>236.13300000000001</c:v>
                </c:pt>
                <c:pt idx="315">
                  <c:v>238.13399999999999</c:v>
                </c:pt>
                <c:pt idx="316">
                  <c:v>240.13399999999999</c:v>
                </c:pt>
                <c:pt idx="317">
                  <c:v>242.13399999999999</c:v>
                </c:pt>
                <c:pt idx="318">
                  <c:v>244.13200000000001</c:v>
                </c:pt>
                <c:pt idx="319">
                  <c:v>246.13200000000001</c:v>
                </c:pt>
                <c:pt idx="320">
                  <c:v>248.13300000000001</c:v>
                </c:pt>
                <c:pt idx="321">
                  <c:v>250.13399999999999</c:v>
                </c:pt>
                <c:pt idx="322">
                  <c:v>252.13300000000001</c:v>
                </c:pt>
                <c:pt idx="323">
                  <c:v>254.13300000000001</c:v>
                </c:pt>
                <c:pt idx="324">
                  <c:v>256.13200000000001</c:v>
                </c:pt>
                <c:pt idx="325">
                  <c:v>258.13099999999997</c:v>
                </c:pt>
                <c:pt idx="326">
                  <c:v>260.12900000000002</c:v>
                </c:pt>
                <c:pt idx="327">
                  <c:v>262.12799999999999</c:v>
                </c:pt>
                <c:pt idx="328">
                  <c:v>264.12799999999999</c:v>
                </c:pt>
                <c:pt idx="329">
                  <c:v>266.12799999999999</c:v>
                </c:pt>
                <c:pt idx="330">
                  <c:v>268.12799999999999</c:v>
                </c:pt>
                <c:pt idx="331">
                  <c:v>270.12799999999999</c:v>
                </c:pt>
                <c:pt idx="332">
                  <c:v>272.12799999999999</c:v>
                </c:pt>
                <c:pt idx="333">
                  <c:v>274.12799999999999</c:v>
                </c:pt>
                <c:pt idx="334">
                  <c:v>276.12700000000001</c:v>
                </c:pt>
                <c:pt idx="335">
                  <c:v>278.12700000000001</c:v>
                </c:pt>
                <c:pt idx="336">
                  <c:v>280.12700000000001</c:v>
                </c:pt>
                <c:pt idx="337">
                  <c:v>282.12799999999999</c:v>
                </c:pt>
                <c:pt idx="338">
                  <c:v>284.12799999999999</c:v>
                </c:pt>
                <c:pt idx="339">
                  <c:v>286.12900000000002</c:v>
                </c:pt>
                <c:pt idx="340">
                  <c:v>288.12900000000002</c:v>
                </c:pt>
                <c:pt idx="341">
                  <c:v>290.12799999999999</c:v>
                </c:pt>
                <c:pt idx="342">
                  <c:v>292.12799999999999</c:v>
                </c:pt>
                <c:pt idx="343">
                  <c:v>294.12900000000002</c:v>
                </c:pt>
                <c:pt idx="344">
                  <c:v>296.12900000000002</c:v>
                </c:pt>
                <c:pt idx="345">
                  <c:v>298.12799999999999</c:v>
                </c:pt>
                <c:pt idx="346">
                  <c:v>300.12900000000002</c:v>
                </c:pt>
                <c:pt idx="347">
                  <c:v>302.12799999999999</c:v>
                </c:pt>
                <c:pt idx="348">
                  <c:v>304.12799999999999</c:v>
                </c:pt>
                <c:pt idx="349">
                  <c:v>306.12799999999999</c:v>
                </c:pt>
                <c:pt idx="350">
                  <c:v>308.12700000000001</c:v>
                </c:pt>
                <c:pt idx="351">
                  <c:v>310.12700000000001</c:v>
                </c:pt>
                <c:pt idx="352">
                  <c:v>312.12700000000001</c:v>
                </c:pt>
                <c:pt idx="353">
                  <c:v>314.12599999999998</c:v>
                </c:pt>
                <c:pt idx="354">
                  <c:v>316.12599999999998</c:v>
                </c:pt>
                <c:pt idx="355">
                  <c:v>318.12599999999998</c:v>
                </c:pt>
                <c:pt idx="356">
                  <c:v>320.125</c:v>
                </c:pt>
                <c:pt idx="357">
                  <c:v>322.12400000000002</c:v>
                </c:pt>
                <c:pt idx="358">
                  <c:v>324.12299999999999</c:v>
                </c:pt>
                <c:pt idx="359">
                  <c:v>326.12299999999999</c:v>
                </c:pt>
                <c:pt idx="360">
                  <c:v>328.12299999999999</c:v>
                </c:pt>
                <c:pt idx="361">
                  <c:v>330.12400000000002</c:v>
                </c:pt>
                <c:pt idx="362">
                  <c:v>332.12299999999999</c:v>
                </c:pt>
                <c:pt idx="363">
                  <c:v>334.12200000000001</c:v>
                </c:pt>
                <c:pt idx="364">
                  <c:v>336.12299999999999</c:v>
                </c:pt>
                <c:pt idx="365">
                  <c:v>338.12299999999999</c:v>
                </c:pt>
                <c:pt idx="366">
                  <c:v>340.12299999999999</c:v>
                </c:pt>
                <c:pt idx="367">
                  <c:v>342.12299999999999</c:v>
                </c:pt>
                <c:pt idx="368">
                  <c:v>344.12299999999999</c:v>
                </c:pt>
                <c:pt idx="369">
                  <c:v>346.12400000000002</c:v>
                </c:pt>
                <c:pt idx="370">
                  <c:v>348.12400000000002</c:v>
                </c:pt>
                <c:pt idx="371">
                  <c:v>350.12299999999999</c:v>
                </c:pt>
                <c:pt idx="372">
                  <c:v>352.12299999999999</c:v>
                </c:pt>
                <c:pt idx="373">
                  <c:v>354.12299999999999</c:v>
                </c:pt>
                <c:pt idx="374">
                  <c:v>356.125</c:v>
                </c:pt>
                <c:pt idx="375">
                  <c:v>358.12400000000002</c:v>
                </c:pt>
                <c:pt idx="376">
                  <c:v>360.12200000000001</c:v>
                </c:pt>
                <c:pt idx="377">
                  <c:v>362.12099999999998</c:v>
                </c:pt>
                <c:pt idx="378">
                  <c:v>364.12</c:v>
                </c:pt>
                <c:pt idx="379">
                  <c:v>366.12</c:v>
                </c:pt>
                <c:pt idx="380">
                  <c:v>368.11900000000003</c:v>
                </c:pt>
                <c:pt idx="381">
                  <c:v>370.11900000000003</c:v>
                </c:pt>
                <c:pt idx="382">
                  <c:v>372.11900000000003</c:v>
                </c:pt>
                <c:pt idx="383">
                  <c:v>374.11799999999999</c:v>
                </c:pt>
                <c:pt idx="384">
                  <c:v>376.11799999999999</c:v>
                </c:pt>
                <c:pt idx="385">
                  <c:v>378.11700000000002</c:v>
                </c:pt>
                <c:pt idx="386">
                  <c:v>380.11700000000002</c:v>
                </c:pt>
                <c:pt idx="387">
                  <c:v>382.11799999999999</c:v>
                </c:pt>
                <c:pt idx="388">
                  <c:v>384.11799999999999</c:v>
                </c:pt>
                <c:pt idx="389">
                  <c:v>386.11799999999999</c:v>
                </c:pt>
                <c:pt idx="390">
                  <c:v>388.11799999999999</c:v>
                </c:pt>
                <c:pt idx="391">
                  <c:v>390.11799999999999</c:v>
                </c:pt>
                <c:pt idx="392">
                  <c:v>392.11799999999999</c:v>
                </c:pt>
                <c:pt idx="393">
                  <c:v>394.11799999999999</c:v>
                </c:pt>
                <c:pt idx="394">
                  <c:v>396.11799999999999</c:v>
                </c:pt>
                <c:pt idx="395">
                  <c:v>398.11799999999999</c:v>
                </c:pt>
                <c:pt idx="396">
                  <c:v>400.11799999999999</c:v>
                </c:pt>
                <c:pt idx="397">
                  <c:v>402.11799999999999</c:v>
                </c:pt>
                <c:pt idx="398">
                  <c:v>404.11799999999999</c:v>
                </c:pt>
                <c:pt idx="399">
                  <c:v>406.11799999999999</c:v>
                </c:pt>
                <c:pt idx="400">
                  <c:v>46.968000000000004</c:v>
                </c:pt>
                <c:pt idx="401">
                  <c:v>50.070999999999998</c:v>
                </c:pt>
                <c:pt idx="402">
                  <c:v>53.509</c:v>
                </c:pt>
                <c:pt idx="403">
                  <c:v>56.143999999999998</c:v>
                </c:pt>
                <c:pt idx="404">
                  <c:v>58.402000000000001</c:v>
                </c:pt>
                <c:pt idx="405">
                  <c:v>60.744</c:v>
                </c:pt>
                <c:pt idx="406">
                  <c:v>63.232999999999997</c:v>
                </c:pt>
                <c:pt idx="407">
                  <c:v>64.338999999999999</c:v>
                </c:pt>
                <c:pt idx="408">
                  <c:v>65.887</c:v>
                </c:pt>
                <c:pt idx="409">
                  <c:v>67.436000000000007</c:v>
                </c:pt>
                <c:pt idx="410">
                  <c:v>68.846999999999994</c:v>
                </c:pt>
                <c:pt idx="411">
                  <c:v>70.135999999999996</c:v>
                </c:pt>
                <c:pt idx="412">
                  <c:v>71.486000000000004</c:v>
                </c:pt>
                <c:pt idx="413">
                  <c:v>72.647999999999996</c:v>
                </c:pt>
                <c:pt idx="414">
                  <c:v>74.16</c:v>
                </c:pt>
                <c:pt idx="415">
                  <c:v>75.781999999999996</c:v>
                </c:pt>
                <c:pt idx="416">
                  <c:v>77.477999999999994</c:v>
                </c:pt>
                <c:pt idx="417">
                  <c:v>79.23</c:v>
                </c:pt>
                <c:pt idx="418">
                  <c:v>81.042000000000002</c:v>
                </c:pt>
                <c:pt idx="419">
                  <c:v>82.876999999999995</c:v>
                </c:pt>
                <c:pt idx="420">
                  <c:v>84.757999999999996</c:v>
                </c:pt>
                <c:pt idx="421">
                  <c:v>86.66</c:v>
                </c:pt>
                <c:pt idx="422">
                  <c:v>88.58</c:v>
                </c:pt>
                <c:pt idx="423">
                  <c:v>90.528000000000006</c:v>
                </c:pt>
                <c:pt idx="424">
                  <c:v>92.474999999999994</c:v>
                </c:pt>
                <c:pt idx="425">
                  <c:v>94.43</c:v>
                </c:pt>
                <c:pt idx="426">
                  <c:v>96.4</c:v>
                </c:pt>
                <c:pt idx="427">
                  <c:v>98.372</c:v>
                </c:pt>
                <c:pt idx="428">
                  <c:v>100.35</c:v>
                </c:pt>
                <c:pt idx="429">
                  <c:v>102.33199999999999</c:v>
                </c:pt>
                <c:pt idx="430">
                  <c:v>104.336</c:v>
                </c:pt>
                <c:pt idx="431">
                  <c:v>106.32299999999999</c:v>
                </c:pt>
                <c:pt idx="432">
                  <c:v>108.33</c:v>
                </c:pt>
                <c:pt idx="433">
                  <c:v>110.321</c:v>
                </c:pt>
                <c:pt idx="434">
                  <c:v>112.307</c:v>
                </c:pt>
                <c:pt idx="435">
                  <c:v>114.3</c:v>
                </c:pt>
                <c:pt idx="436">
                  <c:v>116.297</c:v>
                </c:pt>
                <c:pt idx="437">
                  <c:v>118.291</c:v>
                </c:pt>
                <c:pt idx="438">
                  <c:v>120.298</c:v>
                </c:pt>
                <c:pt idx="439">
                  <c:v>122.291</c:v>
                </c:pt>
                <c:pt idx="440">
                  <c:v>124.297</c:v>
                </c:pt>
                <c:pt idx="441">
                  <c:v>126.301</c:v>
                </c:pt>
                <c:pt idx="442">
                  <c:v>128.29300000000001</c:v>
                </c:pt>
                <c:pt idx="443">
                  <c:v>130.28700000000001</c:v>
                </c:pt>
                <c:pt idx="444">
                  <c:v>132.29499999999999</c:v>
                </c:pt>
                <c:pt idx="445">
                  <c:v>134.286</c:v>
                </c:pt>
                <c:pt idx="446">
                  <c:v>136.29499999999999</c:v>
                </c:pt>
                <c:pt idx="447">
                  <c:v>138.28800000000001</c:v>
                </c:pt>
                <c:pt idx="448">
                  <c:v>140.29599999999999</c:v>
                </c:pt>
                <c:pt idx="449">
                  <c:v>142.29400000000001</c:v>
                </c:pt>
                <c:pt idx="450">
                  <c:v>144.29400000000001</c:v>
                </c:pt>
                <c:pt idx="451">
                  <c:v>146.28800000000001</c:v>
                </c:pt>
                <c:pt idx="452">
                  <c:v>148.29599999999999</c:v>
                </c:pt>
                <c:pt idx="453">
                  <c:v>150.28899999999999</c:v>
                </c:pt>
                <c:pt idx="454">
                  <c:v>152.29499999999999</c:v>
                </c:pt>
                <c:pt idx="455">
                  <c:v>154.29300000000001</c:v>
                </c:pt>
                <c:pt idx="456">
                  <c:v>156.29400000000001</c:v>
                </c:pt>
                <c:pt idx="457">
                  <c:v>158.28700000000001</c:v>
                </c:pt>
                <c:pt idx="458">
                  <c:v>160.29400000000001</c:v>
                </c:pt>
                <c:pt idx="459">
                  <c:v>162.286</c:v>
                </c:pt>
                <c:pt idx="460">
                  <c:v>164.292</c:v>
                </c:pt>
                <c:pt idx="461">
                  <c:v>166.291</c:v>
                </c:pt>
                <c:pt idx="462">
                  <c:v>168.291</c:v>
                </c:pt>
                <c:pt idx="463">
                  <c:v>170.285</c:v>
                </c:pt>
                <c:pt idx="464">
                  <c:v>172.28899999999999</c:v>
                </c:pt>
                <c:pt idx="465">
                  <c:v>174.28299999999999</c:v>
                </c:pt>
                <c:pt idx="466">
                  <c:v>176.291</c:v>
                </c:pt>
                <c:pt idx="467">
                  <c:v>178.286</c:v>
                </c:pt>
                <c:pt idx="468">
                  <c:v>180.291</c:v>
                </c:pt>
                <c:pt idx="469">
                  <c:v>182.28299999999999</c:v>
                </c:pt>
                <c:pt idx="470">
                  <c:v>184.29</c:v>
                </c:pt>
                <c:pt idx="471">
                  <c:v>186.28299999999999</c:v>
                </c:pt>
                <c:pt idx="472">
                  <c:v>188.291</c:v>
                </c:pt>
                <c:pt idx="473">
                  <c:v>190.28899999999999</c:v>
                </c:pt>
                <c:pt idx="474">
                  <c:v>192.28800000000001</c:v>
                </c:pt>
                <c:pt idx="475">
                  <c:v>194.28299999999999</c:v>
                </c:pt>
                <c:pt idx="476">
                  <c:v>196.29</c:v>
                </c:pt>
                <c:pt idx="477">
                  <c:v>198.28399999999999</c:v>
                </c:pt>
                <c:pt idx="478">
                  <c:v>200.29</c:v>
                </c:pt>
                <c:pt idx="479">
                  <c:v>202.28800000000001</c:v>
                </c:pt>
                <c:pt idx="480">
                  <c:v>204.29</c:v>
                </c:pt>
                <c:pt idx="481">
                  <c:v>206.28200000000001</c:v>
                </c:pt>
                <c:pt idx="482">
                  <c:v>208.28899999999999</c:v>
                </c:pt>
                <c:pt idx="483">
                  <c:v>210.28100000000001</c:v>
                </c:pt>
                <c:pt idx="484">
                  <c:v>212.28800000000001</c:v>
                </c:pt>
                <c:pt idx="485">
                  <c:v>214.28700000000001</c:v>
                </c:pt>
                <c:pt idx="486">
                  <c:v>216.286</c:v>
                </c:pt>
                <c:pt idx="487">
                  <c:v>218.28100000000001</c:v>
                </c:pt>
                <c:pt idx="488">
                  <c:v>220.28700000000001</c:v>
                </c:pt>
                <c:pt idx="489">
                  <c:v>222.279</c:v>
                </c:pt>
                <c:pt idx="490">
                  <c:v>224.286</c:v>
                </c:pt>
                <c:pt idx="491">
                  <c:v>226.28299999999999</c:v>
                </c:pt>
                <c:pt idx="492">
                  <c:v>228.285</c:v>
                </c:pt>
                <c:pt idx="493">
                  <c:v>230.279</c:v>
                </c:pt>
                <c:pt idx="494">
                  <c:v>232.285</c:v>
                </c:pt>
                <c:pt idx="495">
                  <c:v>234.27799999999999</c:v>
                </c:pt>
                <c:pt idx="496">
                  <c:v>236.28700000000001</c:v>
                </c:pt>
                <c:pt idx="497">
                  <c:v>238.285</c:v>
                </c:pt>
                <c:pt idx="498">
                  <c:v>240.285</c:v>
                </c:pt>
                <c:pt idx="499">
                  <c:v>242.279</c:v>
                </c:pt>
                <c:pt idx="500">
                  <c:v>244.285</c:v>
                </c:pt>
                <c:pt idx="501">
                  <c:v>246.27699999999999</c:v>
                </c:pt>
                <c:pt idx="502">
                  <c:v>248.285</c:v>
                </c:pt>
                <c:pt idx="503">
                  <c:v>250.28399999999999</c:v>
                </c:pt>
                <c:pt idx="504">
                  <c:v>252.28399999999999</c:v>
                </c:pt>
                <c:pt idx="505">
                  <c:v>254.27799999999999</c:v>
                </c:pt>
                <c:pt idx="506">
                  <c:v>256.28500000000003</c:v>
                </c:pt>
                <c:pt idx="507">
                  <c:v>258.27699999999999</c:v>
                </c:pt>
                <c:pt idx="508">
                  <c:v>260.28300000000002</c:v>
                </c:pt>
                <c:pt idx="509">
                  <c:v>262.28100000000001</c:v>
                </c:pt>
                <c:pt idx="510">
                  <c:v>264.279</c:v>
                </c:pt>
                <c:pt idx="511">
                  <c:v>266.274</c:v>
                </c:pt>
                <c:pt idx="512">
                  <c:v>268.27999999999997</c:v>
                </c:pt>
                <c:pt idx="513">
                  <c:v>270.27300000000002</c:v>
                </c:pt>
                <c:pt idx="514">
                  <c:v>272.28100000000001</c:v>
                </c:pt>
                <c:pt idx="515">
                  <c:v>274.27999999999997</c:v>
                </c:pt>
                <c:pt idx="516">
                  <c:v>276.279</c:v>
                </c:pt>
                <c:pt idx="517">
                  <c:v>278.27300000000002</c:v>
                </c:pt>
                <c:pt idx="518">
                  <c:v>280.28100000000001</c:v>
                </c:pt>
                <c:pt idx="519">
                  <c:v>282.27300000000002</c:v>
                </c:pt>
                <c:pt idx="520">
                  <c:v>284.27999999999997</c:v>
                </c:pt>
                <c:pt idx="521">
                  <c:v>286.279</c:v>
                </c:pt>
                <c:pt idx="522">
                  <c:v>288.28100000000001</c:v>
                </c:pt>
                <c:pt idx="523">
                  <c:v>290.274</c:v>
                </c:pt>
                <c:pt idx="524">
                  <c:v>292.27999999999997</c:v>
                </c:pt>
                <c:pt idx="525">
                  <c:v>294.274</c:v>
                </c:pt>
                <c:pt idx="526">
                  <c:v>296.28100000000001</c:v>
                </c:pt>
                <c:pt idx="527">
                  <c:v>298.279</c:v>
                </c:pt>
                <c:pt idx="528">
                  <c:v>300.279</c:v>
                </c:pt>
                <c:pt idx="529">
                  <c:v>302.27300000000002</c:v>
                </c:pt>
                <c:pt idx="530">
                  <c:v>304.28100000000001</c:v>
                </c:pt>
                <c:pt idx="531">
                  <c:v>306.27199999999999</c:v>
                </c:pt>
                <c:pt idx="532">
                  <c:v>308.27999999999997</c:v>
                </c:pt>
                <c:pt idx="533">
                  <c:v>310.27800000000002</c:v>
                </c:pt>
                <c:pt idx="534">
                  <c:v>312.279</c:v>
                </c:pt>
                <c:pt idx="535">
                  <c:v>314.27199999999999</c:v>
                </c:pt>
                <c:pt idx="536">
                  <c:v>316.279</c:v>
                </c:pt>
                <c:pt idx="537">
                  <c:v>318.27199999999999</c:v>
                </c:pt>
                <c:pt idx="538">
                  <c:v>320.27800000000002</c:v>
                </c:pt>
                <c:pt idx="539">
                  <c:v>322.27699999999999</c:v>
                </c:pt>
                <c:pt idx="540">
                  <c:v>324.27600000000001</c:v>
                </c:pt>
                <c:pt idx="541">
                  <c:v>326.26900000000001</c:v>
                </c:pt>
                <c:pt idx="542">
                  <c:v>328.28</c:v>
                </c:pt>
                <c:pt idx="543">
                  <c:v>330.274</c:v>
                </c:pt>
                <c:pt idx="544">
                  <c:v>332.27499999999998</c:v>
                </c:pt>
                <c:pt idx="545">
                  <c:v>334.274</c:v>
                </c:pt>
                <c:pt idx="546">
                  <c:v>336.274</c:v>
                </c:pt>
                <c:pt idx="547">
                  <c:v>338.26900000000001</c:v>
                </c:pt>
                <c:pt idx="548">
                  <c:v>340.27499999999998</c:v>
                </c:pt>
                <c:pt idx="549">
                  <c:v>342.26799999999997</c:v>
                </c:pt>
                <c:pt idx="550">
                  <c:v>344.27499999999998</c:v>
                </c:pt>
                <c:pt idx="551">
                  <c:v>346.26600000000002</c:v>
                </c:pt>
                <c:pt idx="552">
                  <c:v>348.27699999999999</c:v>
                </c:pt>
                <c:pt idx="553">
                  <c:v>350.26799999999997</c:v>
                </c:pt>
                <c:pt idx="554">
                  <c:v>352.27499999999998</c:v>
                </c:pt>
                <c:pt idx="555">
                  <c:v>354.26799999999997</c:v>
                </c:pt>
                <c:pt idx="556">
                  <c:v>356.27699999999999</c:v>
                </c:pt>
                <c:pt idx="557">
                  <c:v>358.27199999999999</c:v>
                </c:pt>
                <c:pt idx="558">
                  <c:v>360.27600000000001</c:v>
                </c:pt>
                <c:pt idx="559">
                  <c:v>362.267</c:v>
                </c:pt>
                <c:pt idx="560">
                  <c:v>364.274</c:v>
                </c:pt>
                <c:pt idx="561">
                  <c:v>366.26499999999999</c:v>
                </c:pt>
                <c:pt idx="562">
                  <c:v>368.27300000000002</c:v>
                </c:pt>
                <c:pt idx="563">
                  <c:v>370.27100000000002</c:v>
                </c:pt>
                <c:pt idx="564">
                  <c:v>372.27199999999999</c:v>
                </c:pt>
                <c:pt idx="565">
                  <c:v>374.26499999999999</c:v>
                </c:pt>
                <c:pt idx="566">
                  <c:v>376.27</c:v>
                </c:pt>
                <c:pt idx="567">
                  <c:v>378.26299999999998</c:v>
                </c:pt>
                <c:pt idx="568">
                  <c:v>380.27100000000002</c:v>
                </c:pt>
                <c:pt idx="569">
                  <c:v>382.27</c:v>
                </c:pt>
                <c:pt idx="570">
                  <c:v>384.27100000000002</c:v>
                </c:pt>
                <c:pt idx="571">
                  <c:v>386.26499999999999</c:v>
                </c:pt>
                <c:pt idx="572">
                  <c:v>388.27100000000002</c:v>
                </c:pt>
                <c:pt idx="573">
                  <c:v>390.26299999999998</c:v>
                </c:pt>
                <c:pt idx="574">
                  <c:v>392.27100000000002</c:v>
                </c:pt>
                <c:pt idx="575">
                  <c:v>394.26900000000001</c:v>
                </c:pt>
                <c:pt idx="576">
                  <c:v>396.26799999999997</c:v>
                </c:pt>
                <c:pt idx="577">
                  <c:v>398.26299999999998</c:v>
                </c:pt>
                <c:pt idx="578">
                  <c:v>400.27</c:v>
                </c:pt>
                <c:pt idx="579">
                  <c:v>402.26299999999998</c:v>
                </c:pt>
                <c:pt idx="580">
                  <c:v>404.27</c:v>
                </c:pt>
                <c:pt idx="581">
                  <c:v>406.267</c:v>
                </c:pt>
                <c:pt idx="582">
                  <c:v>408.24900000000002</c:v>
                </c:pt>
                <c:pt idx="583">
                  <c:v>410.23399999999998</c:v>
                </c:pt>
                <c:pt idx="584">
                  <c:v>412.22199999999998</c:v>
                </c:pt>
                <c:pt idx="585">
                  <c:v>414.214</c:v>
                </c:pt>
                <c:pt idx="586">
                  <c:v>416.20699999999999</c:v>
                </c:pt>
                <c:pt idx="587">
                  <c:v>418.20100000000002</c:v>
                </c:pt>
                <c:pt idx="588">
                  <c:v>420.19600000000003</c:v>
                </c:pt>
                <c:pt idx="589">
                  <c:v>422.19299999999998</c:v>
                </c:pt>
                <c:pt idx="590">
                  <c:v>424.19099999999997</c:v>
                </c:pt>
                <c:pt idx="591">
                  <c:v>426.18799999999999</c:v>
                </c:pt>
                <c:pt idx="592">
                  <c:v>428.19099999999997</c:v>
                </c:pt>
                <c:pt idx="593">
                  <c:v>430.18700000000001</c:v>
                </c:pt>
                <c:pt idx="594">
                  <c:v>432.185</c:v>
                </c:pt>
                <c:pt idx="595">
                  <c:v>434.18200000000002</c:v>
                </c:pt>
                <c:pt idx="596">
                  <c:v>436.18099999999998</c:v>
                </c:pt>
                <c:pt idx="597">
                  <c:v>438.17899999999997</c:v>
                </c:pt>
                <c:pt idx="598">
                  <c:v>440.178</c:v>
                </c:pt>
                <c:pt idx="599">
                  <c:v>442.178</c:v>
                </c:pt>
              </c:numCache>
            </c:numRef>
          </c:xVal>
          <c:yVal>
            <c:numRef>
              <c:f>Sheet1!$D$2:$D$601</c:f>
              <c:numCache>
                <c:formatCode>General</c:formatCode>
                <c:ptCount val="600"/>
                <c:pt idx="400">
                  <c:v>459</c:v>
                </c:pt>
                <c:pt idx="401">
                  <c:v>5379</c:v>
                </c:pt>
                <c:pt idx="402">
                  <c:v>5379</c:v>
                </c:pt>
                <c:pt idx="403">
                  <c:v>3758</c:v>
                </c:pt>
                <c:pt idx="404">
                  <c:v>3758</c:v>
                </c:pt>
                <c:pt idx="405">
                  <c:v>3758</c:v>
                </c:pt>
                <c:pt idx="406">
                  <c:v>3758</c:v>
                </c:pt>
                <c:pt idx="407">
                  <c:v>2536</c:v>
                </c:pt>
                <c:pt idx="408">
                  <c:v>2536</c:v>
                </c:pt>
                <c:pt idx="409">
                  <c:v>2536</c:v>
                </c:pt>
                <c:pt idx="410">
                  <c:v>2536</c:v>
                </c:pt>
                <c:pt idx="411">
                  <c:v>2536</c:v>
                </c:pt>
                <c:pt idx="412">
                  <c:v>2536</c:v>
                </c:pt>
                <c:pt idx="413">
                  <c:v>2536</c:v>
                </c:pt>
                <c:pt idx="414">
                  <c:v>2536</c:v>
                </c:pt>
                <c:pt idx="415">
                  <c:v>2536</c:v>
                </c:pt>
                <c:pt idx="416">
                  <c:v>2536</c:v>
                </c:pt>
                <c:pt idx="417">
                  <c:v>2536</c:v>
                </c:pt>
                <c:pt idx="418">
                  <c:v>2536</c:v>
                </c:pt>
                <c:pt idx="419">
                  <c:v>2536</c:v>
                </c:pt>
                <c:pt idx="420">
                  <c:v>2536</c:v>
                </c:pt>
                <c:pt idx="421">
                  <c:v>2536</c:v>
                </c:pt>
                <c:pt idx="422">
                  <c:v>2536</c:v>
                </c:pt>
                <c:pt idx="423">
                  <c:v>2536</c:v>
                </c:pt>
                <c:pt idx="424">
                  <c:v>2536</c:v>
                </c:pt>
                <c:pt idx="425">
                  <c:v>2536</c:v>
                </c:pt>
                <c:pt idx="426">
                  <c:v>2536</c:v>
                </c:pt>
                <c:pt idx="427">
                  <c:v>2536</c:v>
                </c:pt>
                <c:pt idx="428">
                  <c:v>2536</c:v>
                </c:pt>
                <c:pt idx="429">
                  <c:v>2536</c:v>
                </c:pt>
                <c:pt idx="430">
                  <c:v>2536</c:v>
                </c:pt>
                <c:pt idx="431">
                  <c:v>2536</c:v>
                </c:pt>
                <c:pt idx="432">
                  <c:v>2536</c:v>
                </c:pt>
                <c:pt idx="433">
                  <c:v>2536</c:v>
                </c:pt>
                <c:pt idx="434">
                  <c:v>2536</c:v>
                </c:pt>
                <c:pt idx="435">
                  <c:v>2536</c:v>
                </c:pt>
                <c:pt idx="436">
                  <c:v>2536</c:v>
                </c:pt>
                <c:pt idx="437">
                  <c:v>2536</c:v>
                </c:pt>
                <c:pt idx="438">
                  <c:v>2536</c:v>
                </c:pt>
                <c:pt idx="439">
                  <c:v>2536</c:v>
                </c:pt>
                <c:pt idx="440">
                  <c:v>2536</c:v>
                </c:pt>
                <c:pt idx="441">
                  <c:v>2536</c:v>
                </c:pt>
                <c:pt idx="442">
                  <c:v>2536</c:v>
                </c:pt>
                <c:pt idx="443">
                  <c:v>2536</c:v>
                </c:pt>
                <c:pt idx="444">
                  <c:v>2536</c:v>
                </c:pt>
                <c:pt idx="445">
                  <c:v>2536</c:v>
                </c:pt>
                <c:pt idx="446">
                  <c:v>2536</c:v>
                </c:pt>
                <c:pt idx="447">
                  <c:v>2536</c:v>
                </c:pt>
                <c:pt idx="448">
                  <c:v>2536</c:v>
                </c:pt>
                <c:pt idx="449">
                  <c:v>2536</c:v>
                </c:pt>
                <c:pt idx="450">
                  <c:v>2536</c:v>
                </c:pt>
                <c:pt idx="451">
                  <c:v>2536</c:v>
                </c:pt>
                <c:pt idx="452">
                  <c:v>2536</c:v>
                </c:pt>
                <c:pt idx="453">
                  <c:v>2536</c:v>
                </c:pt>
                <c:pt idx="454">
                  <c:v>2536</c:v>
                </c:pt>
                <c:pt idx="455">
                  <c:v>2536</c:v>
                </c:pt>
                <c:pt idx="456">
                  <c:v>2536</c:v>
                </c:pt>
                <c:pt idx="457">
                  <c:v>2536</c:v>
                </c:pt>
                <c:pt idx="458">
                  <c:v>2536</c:v>
                </c:pt>
                <c:pt idx="459">
                  <c:v>2536</c:v>
                </c:pt>
                <c:pt idx="460">
                  <c:v>2536</c:v>
                </c:pt>
                <c:pt idx="461">
                  <c:v>2536</c:v>
                </c:pt>
                <c:pt idx="462">
                  <c:v>2536</c:v>
                </c:pt>
                <c:pt idx="463">
                  <c:v>2536</c:v>
                </c:pt>
                <c:pt idx="464">
                  <c:v>2536</c:v>
                </c:pt>
                <c:pt idx="465">
                  <c:v>2536</c:v>
                </c:pt>
                <c:pt idx="466">
                  <c:v>2536</c:v>
                </c:pt>
                <c:pt idx="467">
                  <c:v>2536</c:v>
                </c:pt>
                <c:pt idx="468">
                  <c:v>2536</c:v>
                </c:pt>
                <c:pt idx="469">
                  <c:v>2536</c:v>
                </c:pt>
                <c:pt idx="470">
                  <c:v>2536</c:v>
                </c:pt>
                <c:pt idx="471">
                  <c:v>2536</c:v>
                </c:pt>
                <c:pt idx="472">
                  <c:v>2536</c:v>
                </c:pt>
                <c:pt idx="473">
                  <c:v>2536</c:v>
                </c:pt>
                <c:pt idx="474">
                  <c:v>2536</c:v>
                </c:pt>
                <c:pt idx="475">
                  <c:v>2536</c:v>
                </c:pt>
                <c:pt idx="476">
                  <c:v>2536</c:v>
                </c:pt>
                <c:pt idx="477">
                  <c:v>2536</c:v>
                </c:pt>
                <c:pt idx="478">
                  <c:v>2536</c:v>
                </c:pt>
                <c:pt idx="479">
                  <c:v>2536</c:v>
                </c:pt>
                <c:pt idx="480">
                  <c:v>2536</c:v>
                </c:pt>
                <c:pt idx="481">
                  <c:v>2536</c:v>
                </c:pt>
                <c:pt idx="482">
                  <c:v>2536</c:v>
                </c:pt>
                <c:pt idx="483">
                  <c:v>2536</c:v>
                </c:pt>
                <c:pt idx="484">
                  <c:v>2536</c:v>
                </c:pt>
                <c:pt idx="485">
                  <c:v>2536</c:v>
                </c:pt>
                <c:pt idx="486">
                  <c:v>2536</c:v>
                </c:pt>
                <c:pt idx="487">
                  <c:v>2536</c:v>
                </c:pt>
                <c:pt idx="488">
                  <c:v>2536</c:v>
                </c:pt>
                <c:pt idx="489">
                  <c:v>2536</c:v>
                </c:pt>
                <c:pt idx="490">
                  <c:v>2536</c:v>
                </c:pt>
                <c:pt idx="491">
                  <c:v>2536</c:v>
                </c:pt>
                <c:pt idx="492">
                  <c:v>2536</c:v>
                </c:pt>
                <c:pt idx="493">
                  <c:v>2536</c:v>
                </c:pt>
                <c:pt idx="494">
                  <c:v>2536</c:v>
                </c:pt>
                <c:pt idx="495">
                  <c:v>2536</c:v>
                </c:pt>
                <c:pt idx="496">
                  <c:v>2536</c:v>
                </c:pt>
                <c:pt idx="497">
                  <c:v>2536</c:v>
                </c:pt>
                <c:pt idx="498">
                  <c:v>2536</c:v>
                </c:pt>
                <c:pt idx="499">
                  <c:v>2536</c:v>
                </c:pt>
                <c:pt idx="500">
                  <c:v>2536</c:v>
                </c:pt>
                <c:pt idx="501">
                  <c:v>2536</c:v>
                </c:pt>
                <c:pt idx="502">
                  <c:v>2536</c:v>
                </c:pt>
                <c:pt idx="503">
                  <c:v>2536</c:v>
                </c:pt>
                <c:pt idx="504">
                  <c:v>2536</c:v>
                </c:pt>
                <c:pt idx="505">
                  <c:v>2536</c:v>
                </c:pt>
                <c:pt idx="506">
                  <c:v>2536</c:v>
                </c:pt>
                <c:pt idx="507">
                  <c:v>2536</c:v>
                </c:pt>
                <c:pt idx="508">
                  <c:v>2536</c:v>
                </c:pt>
                <c:pt idx="509">
                  <c:v>2536</c:v>
                </c:pt>
                <c:pt idx="510">
                  <c:v>2536</c:v>
                </c:pt>
                <c:pt idx="511">
                  <c:v>2536</c:v>
                </c:pt>
                <c:pt idx="512">
                  <c:v>2536</c:v>
                </c:pt>
                <c:pt idx="513">
                  <c:v>2536</c:v>
                </c:pt>
                <c:pt idx="514">
                  <c:v>2536</c:v>
                </c:pt>
                <c:pt idx="515">
                  <c:v>2536</c:v>
                </c:pt>
                <c:pt idx="516">
                  <c:v>2536</c:v>
                </c:pt>
                <c:pt idx="517">
                  <c:v>2536</c:v>
                </c:pt>
                <c:pt idx="518">
                  <c:v>2536</c:v>
                </c:pt>
                <c:pt idx="519">
                  <c:v>2536</c:v>
                </c:pt>
                <c:pt idx="520">
                  <c:v>2536</c:v>
                </c:pt>
                <c:pt idx="521">
                  <c:v>2536</c:v>
                </c:pt>
                <c:pt idx="522">
                  <c:v>2536</c:v>
                </c:pt>
                <c:pt idx="523">
                  <c:v>2536</c:v>
                </c:pt>
                <c:pt idx="524">
                  <c:v>2536</c:v>
                </c:pt>
                <c:pt idx="525">
                  <c:v>2536</c:v>
                </c:pt>
                <c:pt idx="526">
                  <c:v>2536</c:v>
                </c:pt>
                <c:pt idx="527">
                  <c:v>2536</c:v>
                </c:pt>
                <c:pt idx="528">
                  <c:v>2536</c:v>
                </c:pt>
                <c:pt idx="529">
                  <c:v>2536</c:v>
                </c:pt>
                <c:pt idx="530">
                  <c:v>2536</c:v>
                </c:pt>
                <c:pt idx="531">
                  <c:v>2536</c:v>
                </c:pt>
                <c:pt idx="532">
                  <c:v>2536</c:v>
                </c:pt>
                <c:pt idx="533">
                  <c:v>2536</c:v>
                </c:pt>
                <c:pt idx="534">
                  <c:v>2536</c:v>
                </c:pt>
                <c:pt idx="535">
                  <c:v>2536</c:v>
                </c:pt>
                <c:pt idx="536">
                  <c:v>2536</c:v>
                </c:pt>
                <c:pt idx="537">
                  <c:v>2536</c:v>
                </c:pt>
                <c:pt idx="538">
                  <c:v>2536</c:v>
                </c:pt>
                <c:pt idx="539">
                  <c:v>2536</c:v>
                </c:pt>
                <c:pt idx="540">
                  <c:v>2536</c:v>
                </c:pt>
                <c:pt idx="541">
                  <c:v>2536</c:v>
                </c:pt>
                <c:pt idx="542">
                  <c:v>2536</c:v>
                </c:pt>
                <c:pt idx="543">
                  <c:v>2536</c:v>
                </c:pt>
                <c:pt idx="544">
                  <c:v>2536</c:v>
                </c:pt>
                <c:pt idx="545">
                  <c:v>2536</c:v>
                </c:pt>
                <c:pt idx="546">
                  <c:v>2536</c:v>
                </c:pt>
                <c:pt idx="547">
                  <c:v>2536</c:v>
                </c:pt>
                <c:pt idx="548">
                  <c:v>2536</c:v>
                </c:pt>
                <c:pt idx="549">
                  <c:v>2536</c:v>
                </c:pt>
                <c:pt idx="550">
                  <c:v>2536</c:v>
                </c:pt>
                <c:pt idx="551">
                  <c:v>2536</c:v>
                </c:pt>
                <c:pt idx="552">
                  <c:v>2536</c:v>
                </c:pt>
                <c:pt idx="553">
                  <c:v>2536</c:v>
                </c:pt>
                <c:pt idx="554">
                  <c:v>2536</c:v>
                </c:pt>
                <c:pt idx="555">
                  <c:v>2536</c:v>
                </c:pt>
                <c:pt idx="556">
                  <c:v>2536</c:v>
                </c:pt>
                <c:pt idx="557">
                  <c:v>2536</c:v>
                </c:pt>
                <c:pt idx="558">
                  <c:v>2536</c:v>
                </c:pt>
                <c:pt idx="559">
                  <c:v>2536</c:v>
                </c:pt>
                <c:pt idx="560">
                  <c:v>2536</c:v>
                </c:pt>
                <c:pt idx="561">
                  <c:v>2536</c:v>
                </c:pt>
                <c:pt idx="562">
                  <c:v>2536</c:v>
                </c:pt>
                <c:pt idx="563">
                  <c:v>2536</c:v>
                </c:pt>
                <c:pt idx="564">
                  <c:v>2536</c:v>
                </c:pt>
                <c:pt idx="565">
                  <c:v>2536</c:v>
                </c:pt>
                <c:pt idx="566">
                  <c:v>2536</c:v>
                </c:pt>
                <c:pt idx="567">
                  <c:v>2536</c:v>
                </c:pt>
                <c:pt idx="568">
                  <c:v>2536</c:v>
                </c:pt>
                <c:pt idx="569">
                  <c:v>2536</c:v>
                </c:pt>
                <c:pt idx="570">
                  <c:v>2536</c:v>
                </c:pt>
                <c:pt idx="571">
                  <c:v>2536</c:v>
                </c:pt>
                <c:pt idx="572">
                  <c:v>2536</c:v>
                </c:pt>
                <c:pt idx="573">
                  <c:v>2536</c:v>
                </c:pt>
                <c:pt idx="574">
                  <c:v>2536</c:v>
                </c:pt>
                <c:pt idx="575">
                  <c:v>2536</c:v>
                </c:pt>
                <c:pt idx="576">
                  <c:v>2536</c:v>
                </c:pt>
                <c:pt idx="577">
                  <c:v>2536</c:v>
                </c:pt>
                <c:pt idx="578">
                  <c:v>2536</c:v>
                </c:pt>
                <c:pt idx="579">
                  <c:v>2536</c:v>
                </c:pt>
                <c:pt idx="580">
                  <c:v>2536</c:v>
                </c:pt>
                <c:pt idx="581">
                  <c:v>2536</c:v>
                </c:pt>
                <c:pt idx="582">
                  <c:v>2536</c:v>
                </c:pt>
                <c:pt idx="583">
                  <c:v>2536</c:v>
                </c:pt>
                <c:pt idx="584">
                  <c:v>2536</c:v>
                </c:pt>
                <c:pt idx="585">
                  <c:v>2536</c:v>
                </c:pt>
                <c:pt idx="586">
                  <c:v>2536</c:v>
                </c:pt>
                <c:pt idx="587">
                  <c:v>2536</c:v>
                </c:pt>
                <c:pt idx="588">
                  <c:v>2536</c:v>
                </c:pt>
                <c:pt idx="589">
                  <c:v>2536</c:v>
                </c:pt>
                <c:pt idx="590">
                  <c:v>2536</c:v>
                </c:pt>
                <c:pt idx="591">
                  <c:v>2536</c:v>
                </c:pt>
                <c:pt idx="592">
                  <c:v>2536</c:v>
                </c:pt>
                <c:pt idx="593">
                  <c:v>2536</c:v>
                </c:pt>
                <c:pt idx="594">
                  <c:v>2536</c:v>
                </c:pt>
                <c:pt idx="595">
                  <c:v>2536</c:v>
                </c:pt>
                <c:pt idx="596">
                  <c:v>2536</c:v>
                </c:pt>
                <c:pt idx="597">
                  <c:v>2536</c:v>
                </c:pt>
                <c:pt idx="598">
                  <c:v>2536</c:v>
                </c:pt>
                <c:pt idx="599">
                  <c:v>253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31E-4739-85E3-2D92C47BAF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47139711"/>
        <c:axId val="1847132223"/>
      </c:scatterChart>
      <c:valAx>
        <c:axId val="1847139711"/>
        <c:scaling>
          <c:orientation val="minMax"/>
          <c:max val="450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</a:t>
                </a:r>
                <a:r>
                  <a:rPr lang="en-US" baseline="0"/>
                  <a:t> (s)</a:t>
                </a:r>
                <a:endParaRPr 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47132223"/>
        <c:crosses val="autoZero"/>
        <c:crossBetween val="midCat"/>
      </c:valAx>
      <c:valAx>
        <c:axId val="1847132223"/>
        <c:scaling>
          <c:orientation val="minMax"/>
          <c:max val="10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Bitrate </a:t>
                </a:r>
                <a:r>
                  <a:rPr lang="en-US" dirty="0"/>
                  <a:t>(kbps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47139711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gcebf908ffa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73" name="Google Shape;73;gcebf908ffa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31567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16149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71490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98207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97724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78825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7945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58460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8193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70105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gcebf908ffa_0_68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0" name="Google Shape;80;gcebf908ffa_0_68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" name="Google Shape;81;gcebf908ffa_0_682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r"/>
              <a:t>2</a:t>
            </a:fld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18483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90322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76146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550018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0.9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79261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325977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155013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Google Shape;208;gcec09e0798_0_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9" name="Google Shape;209;gcec09e0798_0_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07575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52312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47063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29944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58406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8756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85671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92116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r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r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r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7_Diapositive de titre">
  <p:cSld name="7_Diapositive de titre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3"/>
          <p:cNvSpPr/>
          <p:nvPr/>
        </p:nvSpPr>
        <p:spPr>
          <a:xfrm>
            <a:off x="0" y="0"/>
            <a:ext cx="9144000" cy="5143500"/>
          </a:xfrm>
          <a:prstGeom prst="roundRect">
            <a:avLst>
              <a:gd name="adj" fmla="val 0"/>
            </a:avLst>
          </a:prstGeom>
          <a:solidFill>
            <a:srgbClr val="275476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238EA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2" name="Google Shape;52;p13" descr="Une image contenant noir&#10;&#10;Description générée automatiquement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53" name="Google Shape;53;p13"/>
          <p:cNvSpPr txBox="1">
            <a:spLocks noGrp="1"/>
          </p:cNvSpPr>
          <p:nvPr>
            <p:ph type="ctrTitle"/>
          </p:nvPr>
        </p:nvSpPr>
        <p:spPr>
          <a:xfrm>
            <a:off x="612321" y="1710101"/>
            <a:ext cx="5160000" cy="188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Autofit/>
          </a:bodyPr>
          <a:lstStyle>
            <a:lvl1pPr lvl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entury Gothic"/>
              <a:buNone/>
              <a:defRPr sz="5000" b="1" i="0" cap="none">
                <a:solidFill>
                  <a:schemeClr val="lt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13"/>
          <p:cNvSpPr txBox="1">
            <a:spLocks noGrp="1"/>
          </p:cNvSpPr>
          <p:nvPr>
            <p:ph type="subTitle" idx="1"/>
          </p:nvPr>
        </p:nvSpPr>
        <p:spPr>
          <a:xfrm>
            <a:off x="612320" y="3594478"/>
            <a:ext cx="7035600" cy="37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 b="0" i="0" cap="none">
                <a:solidFill>
                  <a:schemeClr val="lt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lvl="1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 sz="1500"/>
            </a:lvl2pPr>
            <a:lvl3pPr lvl="2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3pPr>
            <a:lvl4pPr lvl="3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4pPr>
            <a:lvl5pPr lvl="4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5pPr>
            <a:lvl6pPr lvl="5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6pPr>
            <a:lvl7pPr lvl="6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7pPr>
            <a:lvl8pPr lvl="7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8pPr>
            <a:lvl9pPr lvl="8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9pPr>
          </a:lstStyle>
          <a:p>
            <a:endParaRPr/>
          </a:p>
        </p:txBody>
      </p:sp>
      <p:pic>
        <p:nvPicPr>
          <p:cNvPr id="55" name="Google Shape;55;p13" descr="Une image contenant dessin&#10;&#10;Description générée automatiquement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11234" y="4295673"/>
            <a:ext cx="813831" cy="320108"/>
          </a:xfrm>
          <a:prstGeom prst="rect">
            <a:avLst/>
          </a:prstGeom>
          <a:noFill/>
          <a:ln>
            <a:noFill/>
          </a:ln>
        </p:spPr>
      </p:pic>
      <p:pic>
        <p:nvPicPr>
          <p:cNvPr id="56" name="Google Shape;56;p13" descr="Une image contenant dessin&#10;&#10;Description générée automatiquement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11234" y="482940"/>
            <a:ext cx="2986080" cy="97917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isposition personnalisée">
  <p:cSld name="Disposition personnalisée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oogle Shape;58;p14"/>
          <p:cNvGrpSpPr/>
          <p:nvPr/>
        </p:nvGrpSpPr>
        <p:grpSpPr>
          <a:xfrm>
            <a:off x="0" y="0"/>
            <a:ext cx="9144062" cy="5143500"/>
            <a:chOff x="0" y="0"/>
            <a:chExt cx="12192083" cy="6858000"/>
          </a:xfrm>
        </p:grpSpPr>
        <p:sp>
          <p:nvSpPr>
            <p:cNvPr id="59" name="Google Shape;59;p14"/>
            <p:cNvSpPr/>
            <p:nvPr/>
          </p:nvSpPr>
          <p:spPr>
            <a:xfrm>
              <a:off x="9981683" y="0"/>
              <a:ext cx="2210400" cy="6858000"/>
            </a:xfrm>
            <a:prstGeom prst="rect">
              <a:avLst/>
            </a:prstGeom>
            <a:solidFill>
              <a:srgbClr val="275476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60" name="Google Shape;60;p14" descr="Une image contenant parapluie&#10;&#10;Description générée automatiquement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61" name="Google Shape;61;p14"/>
          <p:cNvSpPr>
            <a:spLocks noGrp="1"/>
          </p:cNvSpPr>
          <p:nvPr>
            <p:ph type="pic" idx="2"/>
          </p:nvPr>
        </p:nvSpPr>
        <p:spPr>
          <a:xfrm>
            <a:off x="493512" y="1623166"/>
            <a:ext cx="1238100" cy="2397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rgbClr val="D8D8D8"/>
              </a:buClr>
              <a:buSzPts val="800"/>
              <a:buFont typeface="Arial"/>
              <a:buNone/>
              <a:defRPr sz="800" b="0" i="0" u="none" strike="noStrike" cap="none">
                <a:solidFill>
                  <a:srgbClr val="D8D8D8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2" name="Google Shape;62;p14"/>
          <p:cNvSpPr txBox="1">
            <a:spLocks noGrp="1"/>
          </p:cNvSpPr>
          <p:nvPr>
            <p:ph type="dt" idx="10"/>
          </p:nvPr>
        </p:nvSpPr>
        <p:spPr>
          <a:xfrm>
            <a:off x="357697" y="4946316"/>
            <a:ext cx="1488300" cy="197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800">
                <a:solidFill>
                  <a:srgbClr val="062F66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9pPr>
          </a:lstStyle>
          <a:p>
            <a:endParaRPr/>
          </a:p>
        </p:txBody>
      </p:sp>
      <p:sp>
        <p:nvSpPr>
          <p:cNvPr id="63" name="Google Shape;63;p14"/>
          <p:cNvSpPr txBox="1">
            <a:spLocks noGrp="1"/>
          </p:cNvSpPr>
          <p:nvPr>
            <p:ph type="ftr" idx="11"/>
          </p:nvPr>
        </p:nvSpPr>
        <p:spPr>
          <a:xfrm>
            <a:off x="1936708" y="4946316"/>
            <a:ext cx="5270700" cy="197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 sz="800">
                <a:solidFill>
                  <a:srgbClr val="062F66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9pPr>
          </a:lstStyle>
          <a:p>
            <a:endParaRPr/>
          </a:p>
        </p:txBody>
      </p:sp>
      <p:sp>
        <p:nvSpPr>
          <p:cNvPr id="64" name="Google Shape;64;p14"/>
          <p:cNvSpPr txBox="1">
            <a:spLocks noGrp="1"/>
          </p:cNvSpPr>
          <p:nvPr>
            <p:ph type="sldNum" idx="12"/>
          </p:nvPr>
        </p:nvSpPr>
        <p:spPr>
          <a:xfrm>
            <a:off x="7996947" y="4946316"/>
            <a:ext cx="706800" cy="197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marL="0" lvl="0" indent="0" algn="r" rtl="0">
              <a:spcBef>
                <a:spcPts val="0"/>
              </a:spcBef>
              <a:buNone/>
              <a:defRPr sz="800" b="0" i="0" u="none" strike="noStrike" cap="none">
                <a:solidFill>
                  <a:srgbClr val="062F66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lvl="1" indent="0" algn="r" rtl="0">
              <a:spcBef>
                <a:spcPts val="0"/>
              </a:spcBef>
              <a:buNone/>
              <a:defRPr sz="800" b="0" i="0" u="none" strike="noStrike" cap="none">
                <a:solidFill>
                  <a:srgbClr val="062F66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0" lvl="2" indent="0" algn="r" rtl="0">
              <a:spcBef>
                <a:spcPts val="0"/>
              </a:spcBef>
              <a:buNone/>
              <a:defRPr sz="800" b="0" i="0" u="none" strike="noStrike" cap="none">
                <a:solidFill>
                  <a:srgbClr val="062F66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0" lvl="3" indent="0" algn="r" rtl="0">
              <a:spcBef>
                <a:spcPts val="0"/>
              </a:spcBef>
              <a:buNone/>
              <a:defRPr sz="800" b="0" i="0" u="none" strike="noStrike" cap="none">
                <a:solidFill>
                  <a:srgbClr val="062F66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0" lvl="4" indent="0" algn="r" rtl="0">
              <a:spcBef>
                <a:spcPts val="0"/>
              </a:spcBef>
              <a:buNone/>
              <a:defRPr sz="800" b="0" i="0" u="none" strike="noStrike" cap="none">
                <a:solidFill>
                  <a:srgbClr val="062F66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0" lvl="5" indent="0" algn="r" rtl="0">
              <a:spcBef>
                <a:spcPts val="0"/>
              </a:spcBef>
              <a:buNone/>
              <a:defRPr sz="800" b="0" i="0" u="none" strike="noStrike" cap="none">
                <a:solidFill>
                  <a:srgbClr val="062F66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0" lvl="6" indent="0" algn="r" rtl="0">
              <a:spcBef>
                <a:spcPts val="0"/>
              </a:spcBef>
              <a:buNone/>
              <a:defRPr sz="800" b="0" i="0" u="none" strike="noStrike" cap="none">
                <a:solidFill>
                  <a:srgbClr val="062F66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0" lvl="7" indent="0" algn="r" rtl="0">
              <a:spcBef>
                <a:spcPts val="0"/>
              </a:spcBef>
              <a:buNone/>
              <a:defRPr sz="800" b="0" i="0" u="none" strike="noStrike" cap="none">
                <a:solidFill>
                  <a:srgbClr val="062F66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0" lvl="8" indent="0" algn="r" rtl="0">
              <a:spcBef>
                <a:spcPts val="0"/>
              </a:spcBef>
              <a:buNone/>
              <a:defRPr sz="800" b="0" i="0" u="none" strike="noStrike" cap="none">
                <a:solidFill>
                  <a:srgbClr val="062F66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r"/>
              <a:t>‹#›</a:t>
            </a:fld>
            <a:endParaRPr/>
          </a:p>
        </p:txBody>
      </p:sp>
      <p:sp>
        <p:nvSpPr>
          <p:cNvPr id="65" name="Google Shape;65;p14"/>
          <p:cNvSpPr txBox="1">
            <a:spLocks noGrp="1"/>
          </p:cNvSpPr>
          <p:nvPr>
            <p:ph type="body" idx="1"/>
          </p:nvPr>
        </p:nvSpPr>
        <p:spPr>
          <a:xfrm>
            <a:off x="1945694" y="1623167"/>
            <a:ext cx="5326800" cy="101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marR="0" lvl="0" indent="-2286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rgbClr val="3F3F3F"/>
              </a:buClr>
              <a:buSzPts val="1200"/>
              <a:buFont typeface="Arial"/>
              <a:buNone/>
              <a:defRPr sz="1200" b="0" i="0">
                <a:solidFill>
                  <a:srgbClr val="3F3F3F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lvl="1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 sz="1500">
                <a:solidFill>
                  <a:srgbClr val="888888"/>
                </a:solidFill>
              </a:defRPr>
            </a:lvl2pPr>
            <a:lvl3pPr marL="1371600" lvl="2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3pPr>
            <a:lvl4pPr marL="1828800" lvl="3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4pPr>
            <a:lvl5pPr marL="2286000" lvl="4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5pPr>
            <a:lvl6pPr marL="2743200" lvl="5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6pPr>
            <a:lvl7pPr marL="3200400" lvl="6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7pPr>
            <a:lvl8pPr marL="3657600" lvl="7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8pPr>
            <a:lvl9pPr marL="4114800" lvl="8" indent="-228600" algn="l" rtl="0">
              <a:lnSpc>
                <a:spcPct val="90000"/>
              </a:lnSpc>
              <a:spcBef>
                <a:spcPts val="1200"/>
              </a:spcBef>
              <a:spcAft>
                <a:spcPts val="120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66" name="Google Shape;66;p14"/>
          <p:cNvSpPr txBox="1">
            <a:spLocks noGrp="1"/>
          </p:cNvSpPr>
          <p:nvPr>
            <p:ph type="ctrTitle"/>
          </p:nvPr>
        </p:nvSpPr>
        <p:spPr>
          <a:xfrm>
            <a:off x="1185871" y="427577"/>
            <a:ext cx="6720000" cy="36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lvl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062F66"/>
              </a:buClr>
              <a:buSzPts val="3000"/>
              <a:buFont typeface="Century Gothic"/>
              <a:buNone/>
              <a:defRPr sz="3000" b="1" i="0" cap="none">
                <a:solidFill>
                  <a:srgbClr val="062F66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14"/>
          <p:cNvSpPr txBox="1">
            <a:spLocks noGrp="1"/>
          </p:cNvSpPr>
          <p:nvPr>
            <p:ph type="body" idx="3"/>
          </p:nvPr>
        </p:nvSpPr>
        <p:spPr>
          <a:xfrm>
            <a:off x="1945694" y="2751451"/>
            <a:ext cx="5326800" cy="126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marR="0" lvl="0" indent="-3048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D1214B"/>
              </a:buClr>
              <a:buSzPts val="1200"/>
              <a:buFont typeface="Calibri"/>
              <a:buAutoNum type="arabicPeriod"/>
              <a:defRPr sz="1200" b="0" i="0">
                <a:solidFill>
                  <a:srgbClr val="3F3F3F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lvl="1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 sz="1500">
                <a:solidFill>
                  <a:srgbClr val="888888"/>
                </a:solidFill>
              </a:defRPr>
            </a:lvl2pPr>
            <a:lvl3pPr marL="1371600" lvl="2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3pPr>
            <a:lvl4pPr marL="1828800" lvl="3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4pPr>
            <a:lvl5pPr marL="2286000" lvl="4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5pPr>
            <a:lvl6pPr marL="2743200" lvl="5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6pPr>
            <a:lvl7pPr marL="3200400" lvl="6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7pPr>
            <a:lvl8pPr marL="3657600" lvl="7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8pPr>
            <a:lvl9pPr marL="4114800" lvl="8" indent="-228600" algn="l" rtl="0">
              <a:lnSpc>
                <a:spcPct val="90000"/>
              </a:lnSpc>
              <a:spcBef>
                <a:spcPts val="1200"/>
              </a:spcBef>
              <a:spcAft>
                <a:spcPts val="120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68" name="Google Shape;68;p14"/>
          <p:cNvSpPr txBox="1">
            <a:spLocks noGrp="1"/>
          </p:cNvSpPr>
          <p:nvPr>
            <p:ph type="subTitle" idx="4"/>
          </p:nvPr>
        </p:nvSpPr>
        <p:spPr>
          <a:xfrm>
            <a:off x="1185863" y="818999"/>
            <a:ext cx="6720000" cy="24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62F66"/>
              </a:buClr>
              <a:buSzPts val="1500"/>
              <a:buNone/>
              <a:defRPr sz="1500" b="0" i="0" cap="none">
                <a:solidFill>
                  <a:srgbClr val="062F66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lvl="1" algn="ctr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 sz="1500"/>
            </a:lvl2pPr>
            <a:lvl3pPr lvl="2" algn="ctr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3pPr>
            <a:lvl4pPr lvl="3" algn="ctr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4pPr>
            <a:lvl5pPr lvl="4" algn="ctr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5pPr>
            <a:lvl6pPr lvl="5" algn="ctr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6pPr>
            <a:lvl7pPr lvl="6" algn="ctr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7pPr>
            <a:lvl8pPr lvl="7" algn="ctr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8pPr>
            <a:lvl9pPr lvl="8" algn="ctr" rtl="0">
              <a:lnSpc>
                <a:spcPct val="90000"/>
              </a:lnSpc>
              <a:spcBef>
                <a:spcPts val="1200"/>
              </a:spcBef>
              <a:spcAft>
                <a:spcPts val="1200"/>
              </a:spcAft>
              <a:buClr>
                <a:schemeClr val="dk1"/>
              </a:buClr>
              <a:buSzPts val="1200"/>
              <a:buNone/>
              <a:defRPr sz="1200"/>
            </a:lvl9pPr>
          </a:lstStyle>
          <a:p>
            <a:endParaRPr/>
          </a:p>
        </p:txBody>
      </p:sp>
      <p:pic>
        <p:nvPicPr>
          <p:cNvPr id="69" name="Google Shape;69;p1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40108" y="427577"/>
            <a:ext cx="535421" cy="810674"/>
          </a:xfrm>
          <a:prstGeom prst="rect">
            <a:avLst/>
          </a:prstGeom>
          <a:noFill/>
          <a:ln>
            <a:noFill/>
          </a:ln>
        </p:spPr>
      </p:pic>
      <p:pic>
        <p:nvPicPr>
          <p:cNvPr id="70" name="Google Shape;70;p14" descr="Une image contenant horloge, dessin&#10;&#10;Description générée automatiquement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50669" y="4586140"/>
            <a:ext cx="535421" cy="21059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r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r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r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r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r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r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r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r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r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7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chart" Target="../charts/char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5" Type="http://schemas.openxmlformats.org/officeDocument/2006/relationships/chart" Target="../charts/chart5.xml"/><Relationship Id="rId4" Type="http://schemas.openxmlformats.org/officeDocument/2006/relationships/chart" Target="../charts/char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chart" Target="../charts/char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5" Type="http://schemas.openxmlformats.org/officeDocument/2006/relationships/chart" Target="../charts/chart10.xml"/><Relationship Id="rId4" Type="http://schemas.openxmlformats.org/officeDocument/2006/relationships/chart" Target="../charts/chart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8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5"/>
          <p:cNvSpPr txBox="1">
            <a:spLocks noGrp="1"/>
          </p:cNvSpPr>
          <p:nvPr>
            <p:ph type="ctrTitle"/>
          </p:nvPr>
        </p:nvSpPr>
        <p:spPr>
          <a:xfrm>
            <a:off x="751029" y="2057156"/>
            <a:ext cx="7373700" cy="93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Autofit/>
          </a:bodyPr>
          <a:lstStyle/>
          <a:p>
            <a:pPr lvl="0" algn="ctr"/>
            <a:r>
              <a:rPr lang="en-US" sz="3000" dirty="0"/>
              <a:t>Comparison of Adaptive Bitrate Algorithms for Multi-user DASH </a:t>
            </a:r>
            <a:r>
              <a:rPr lang="en-US" sz="3000" dirty="0" smtClean="0"/>
              <a:t/>
            </a:r>
            <a:br>
              <a:rPr lang="en-US" sz="3000" dirty="0" smtClean="0"/>
            </a:br>
            <a:r>
              <a:rPr lang="en-US" sz="3000" dirty="0" smtClean="0"/>
              <a:t>Video </a:t>
            </a:r>
            <a:r>
              <a:rPr lang="en-US" sz="3000" dirty="0"/>
              <a:t>Streaming</a:t>
            </a:r>
            <a:endParaRPr sz="3000" dirty="0"/>
          </a:p>
        </p:txBody>
      </p:sp>
      <p:sp>
        <p:nvSpPr>
          <p:cNvPr id="76" name="Google Shape;76;p15"/>
          <p:cNvSpPr txBox="1"/>
          <p:nvPr/>
        </p:nvSpPr>
        <p:spPr>
          <a:xfrm>
            <a:off x="3317840" y="3874554"/>
            <a:ext cx="3657600" cy="3000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Arial"/>
              <a:buNone/>
            </a:pPr>
            <a:r>
              <a:rPr lang="fr" sz="1500" b="1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Presenter: Hai Dang NGUYEN</a:t>
            </a:r>
            <a:endParaRPr sz="1500" b="1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7" name="Google Shape;77;p15"/>
          <p:cNvSpPr txBox="1">
            <a:spLocks noGrp="1"/>
          </p:cNvSpPr>
          <p:nvPr>
            <p:ph type="subTitle" idx="1"/>
          </p:nvPr>
        </p:nvSpPr>
        <p:spPr>
          <a:xfrm>
            <a:off x="639520" y="3244855"/>
            <a:ext cx="7035600" cy="37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</a:pPr>
            <a:r>
              <a:rPr lang="fr" dirty="0" smtClean="0"/>
              <a:t>MN916 </a:t>
            </a:r>
            <a:r>
              <a:rPr lang="fr" dirty="0"/>
              <a:t>: </a:t>
            </a:r>
            <a:r>
              <a:rPr lang="fr" dirty="0" smtClean="0"/>
              <a:t>Joint Project</a:t>
            </a:r>
            <a:endParaRPr dirty="0"/>
          </a:p>
        </p:txBody>
      </p:sp>
      <p:sp>
        <p:nvSpPr>
          <p:cNvPr id="5" name="Google Shape;76;p15"/>
          <p:cNvSpPr txBox="1"/>
          <p:nvPr/>
        </p:nvSpPr>
        <p:spPr>
          <a:xfrm>
            <a:off x="3317840" y="4180468"/>
            <a:ext cx="3657600" cy="7463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spAutoFit/>
          </a:bodyPr>
          <a:lstStyle/>
          <a:p>
            <a:pPr>
              <a:buSzPts val="1500"/>
            </a:pPr>
            <a:r>
              <a:rPr lang="fr" sz="1500" b="1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Supervisor: </a:t>
            </a:r>
            <a:r>
              <a:rPr lang="fr" sz="1500" b="1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Prof. </a:t>
            </a:r>
            <a:r>
              <a:rPr lang="en-US" b="1" dirty="0" smtClean="0">
                <a:solidFill>
                  <a:schemeClr val="bg1"/>
                </a:solidFill>
              </a:rPr>
              <a:t>Veronique VEQUE</a:t>
            </a:r>
          </a:p>
          <a:p>
            <a:pPr>
              <a:buSzPts val="1500"/>
            </a:pPr>
            <a:r>
              <a:rPr lang="en-US" b="1" dirty="0">
                <a:solidFill>
                  <a:schemeClr val="bg1"/>
                </a:solidFill>
              </a:rPr>
              <a:t>                   Dr. Lynda </a:t>
            </a:r>
            <a:r>
              <a:rPr lang="en-US" b="1" dirty="0" err="1">
                <a:solidFill>
                  <a:schemeClr val="bg1"/>
                </a:solidFill>
              </a:rPr>
              <a:t>Zitoune</a:t>
            </a:r>
            <a:endParaRPr lang="en-US" b="1" dirty="0">
              <a:solidFill>
                <a:schemeClr val="bg1"/>
              </a:solidFill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500"/>
              <a:buFont typeface="Arial"/>
              <a:buNone/>
            </a:pPr>
            <a:endParaRPr sz="1500" b="1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lated work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FESTIVE Algorithm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828125" y="1293549"/>
            <a:ext cx="7192155" cy="3686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rgbClr val="3F3F3F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3F3F3F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1500"/>
              <a:buFont typeface="Arial"/>
              <a:buNone/>
              <a:defRPr sz="15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lnSpc>
                <a:spcPct val="90000"/>
              </a:lnSpc>
              <a:spcBef>
                <a:spcPts val="1200"/>
              </a:spcBef>
              <a:spcAft>
                <a:spcPts val="1200"/>
              </a:spcAft>
              <a:buClr>
                <a:srgbClr val="888888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61963" lvl="2" indent="0"/>
            <a:r>
              <a:rPr lang="en-US" dirty="0" smtClean="0">
                <a:solidFill>
                  <a:schemeClr val="tx1"/>
                </a:solidFill>
                <a:latin typeface="+mj-lt"/>
              </a:rPr>
              <a:t>3.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Birate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selection</a:t>
            </a:r>
          </a:p>
          <a:p>
            <a:pPr marL="747713" lvl="2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+mj-lt"/>
              </a:rPr>
              <a:t>Idea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: </a:t>
            </a:r>
            <a:endParaRPr lang="en-US" dirty="0" smtClean="0">
              <a:solidFill>
                <a:schemeClr val="tx1"/>
              </a:solidFill>
              <a:latin typeface="+mj-lt"/>
            </a:endParaRPr>
          </a:p>
          <a:p>
            <a:pPr marL="1204913" lvl="3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+mj-lt"/>
              </a:rPr>
              <a:t>T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he 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player with lower rate will ramp up more 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aggressively.</a:t>
            </a:r>
          </a:p>
          <a:p>
            <a:pPr marL="1204913" lvl="3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+mj-lt"/>
              </a:rPr>
              <a:t>The player with higher bitrate will ramp up slower</a:t>
            </a:r>
          </a:p>
          <a:p>
            <a:pPr marL="747713" lvl="2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+mj-lt"/>
              </a:rPr>
              <a:t>Solution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: </a:t>
            </a:r>
            <a:endParaRPr lang="en-US" dirty="0" smtClean="0">
              <a:solidFill>
                <a:schemeClr val="tx1"/>
              </a:solidFill>
              <a:latin typeface="+mj-lt"/>
            </a:endParaRPr>
          </a:p>
          <a:p>
            <a:pPr marL="1204913" lvl="3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+mj-lt"/>
              </a:rPr>
              <a:t>The 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bitrate at level 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k 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will increase to level 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k+1 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only after 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k segments</a:t>
            </a:r>
          </a:p>
          <a:p>
            <a:pPr marL="1204913" lvl="3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The bitrate at level k will </a:t>
            </a:r>
            <a:r>
              <a:rPr lang="en-US" dirty="0" smtClean="0">
                <a:solidFill>
                  <a:schemeClr val="tx1"/>
                </a:solidFill>
              </a:rPr>
              <a:t>decrease </a:t>
            </a:r>
            <a:r>
              <a:rPr lang="en-US" dirty="0">
                <a:solidFill>
                  <a:schemeClr val="tx1"/>
                </a:solidFill>
              </a:rPr>
              <a:t>to level </a:t>
            </a:r>
            <a:r>
              <a:rPr lang="en-US" dirty="0" smtClean="0">
                <a:solidFill>
                  <a:schemeClr val="tx1"/>
                </a:solidFill>
              </a:rPr>
              <a:t>k-1 if bandwidth decreases.</a:t>
            </a:r>
            <a:endParaRPr lang="en-US" dirty="0" smtClean="0">
              <a:solidFill>
                <a:schemeClr val="tx1"/>
              </a:solidFill>
              <a:latin typeface="+mj-lt"/>
            </a:endParaRPr>
          </a:p>
          <a:p>
            <a:pPr marL="1662113" lvl="4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1"/>
                </a:solidFill>
                <a:latin typeface="+mj-lt"/>
              </a:rPr>
              <a:t>Used as reference bitrate.</a:t>
            </a:r>
          </a:p>
          <a:p>
            <a:pPr marL="1204913" lvl="3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+mj-lt"/>
              </a:rPr>
              <a:t>Consider the stability in actual bitrate switches.</a:t>
            </a:r>
          </a:p>
          <a:p>
            <a:pPr marL="1662113" lvl="4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+mj-lt"/>
              </a:rPr>
              <a:t>If switching too frequently over last 20s, then stay at the current bitrate.</a:t>
            </a:r>
          </a:p>
          <a:p>
            <a:pPr marL="1204913" lvl="3" indent="-285750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+mj-lt"/>
            </a:endParaRPr>
          </a:p>
          <a:p>
            <a:pPr marL="1204913" lvl="3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2905" y="1570670"/>
            <a:ext cx="2176864" cy="1406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42010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lated work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PANDA 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828125" y="1293549"/>
                <a:ext cx="7192155" cy="36860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68575" tIns="34275" rIns="68575" bIns="34275" anchor="t" anchorCtr="0">
                <a:normAutofit fontScale="92500" lnSpcReduction="10000"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228600" algn="l" rtl="0">
                  <a:lnSpc>
                    <a:spcPct val="90000"/>
                  </a:lnSpc>
                  <a:spcBef>
                    <a:spcPts val="800"/>
                  </a:spcBef>
                  <a:spcAft>
                    <a:spcPts val="0"/>
                  </a:spcAft>
                  <a:buClr>
                    <a:srgbClr val="3F3F3F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3F3F3F"/>
                    </a:solidFill>
                    <a:latin typeface="Century Gothic"/>
                    <a:ea typeface="Century Gothic"/>
                    <a:cs typeface="Century Gothic"/>
                    <a:sym typeface="Century Gothic"/>
                  </a:defRPr>
                </a:lvl1pPr>
                <a:lvl2pPr marL="914400" marR="0" lvl="1" indent="-228600" algn="l" rtl="0">
                  <a:lnSpc>
                    <a:spcPct val="90000"/>
                  </a:lnSpc>
                  <a:spcBef>
                    <a:spcPts val="400"/>
                  </a:spcBef>
                  <a:spcAft>
                    <a:spcPts val="0"/>
                  </a:spcAft>
                  <a:buClr>
                    <a:srgbClr val="888888"/>
                  </a:buClr>
                  <a:buSzPts val="1500"/>
                  <a:buFont typeface="Arial"/>
                  <a:buNone/>
                  <a:defRPr sz="15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L="1371600" marR="0" lvl="2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400"/>
                  <a:buFont typeface="Arial"/>
                  <a:buNone/>
                  <a:defRPr sz="14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L="1828800" marR="0" lvl="3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L="2286000" marR="0" lvl="4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L="2743200" marR="0" lvl="5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L="3200400" marR="0" lvl="6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L="3657600" marR="0" lvl="7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L="4114800" marR="0" lvl="8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120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747713" lvl="2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tx1"/>
                    </a:solidFill>
                    <a:latin typeface="+mj-lt"/>
                  </a:rPr>
                  <a:t>Follow the same steps as conventional algorithm but differ in bandwidth estimation and scheduling</a:t>
                </a:r>
              </a:p>
              <a:p>
                <a:pPr marL="747713" lvl="2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tx1"/>
                    </a:solidFill>
                    <a:latin typeface="+mj-lt"/>
                  </a:rPr>
                  <a:t>Bandwidth estimation</a:t>
                </a:r>
              </a:p>
              <a:p>
                <a:pPr marL="747713" lvl="2" indent="-285750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chemeClr val="tx1"/>
                  </a:solidFill>
                  <a:latin typeface="+mj-lt"/>
                </a:endParaRPr>
              </a:p>
              <a:p>
                <a:pPr marL="747713" lvl="2" indent="-285750">
                  <a:buFont typeface="Arial" panose="020B0604020202020204" pitchFamily="34" charset="0"/>
                  <a:buChar char="•"/>
                </a:pPr>
                <a:endParaRPr lang="en-US" dirty="0" smtClean="0">
                  <a:solidFill>
                    <a:schemeClr val="tx1"/>
                  </a:solidFill>
                  <a:latin typeface="+mj-lt"/>
                </a:endParaRPr>
              </a:p>
              <a:p>
                <a:pPr marL="971550" lvl="1" indent="-285750">
                  <a:buFont typeface="Arial" panose="020B0604020202020204" pitchFamily="34" charset="0"/>
                  <a:buChar char="•"/>
                </a:pPr>
                <a:endParaRPr lang="en-US" sz="1300" i="1" dirty="0" smtClean="0">
                  <a:solidFill>
                    <a:schemeClr val="tx1"/>
                  </a:solidFill>
                </a:endParaRPr>
              </a:p>
              <a:p>
                <a:pPr marL="971550" lvl="1" indent="-285750">
                  <a:buFont typeface="Arial" panose="020B0604020202020204" pitchFamily="34" charset="0"/>
                  <a:buChar char="•"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T</a:t>
                </a:r>
                <a:r>
                  <a:rPr lang="en-US" sz="1200" i="1" dirty="0">
                    <a:solidFill>
                      <a:schemeClr val="tx1"/>
                    </a:solidFill>
                  </a:rPr>
                  <a:t>: </a:t>
                </a:r>
                <a:r>
                  <a:rPr lang="en-US" sz="1200" dirty="0">
                    <a:solidFill>
                      <a:schemeClr val="tx1"/>
                    </a:solidFill>
                  </a:rPr>
                  <a:t>Actual inter-request time </a:t>
                </a:r>
              </a:p>
              <a:p>
                <a:pPr marL="9715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1200" dirty="0" smtClean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1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200" dirty="0" smtClean="0">
                    <a:solidFill>
                      <a:schemeClr val="tx1"/>
                    </a:solidFill>
                  </a:rPr>
                  <a:t>: </a:t>
                </a:r>
                <a:r>
                  <a:rPr lang="en-US" sz="1200" dirty="0">
                    <a:solidFill>
                      <a:schemeClr val="tx1"/>
                    </a:solidFill>
                  </a:rPr>
                  <a:t>estimated </a:t>
                </a:r>
                <a:r>
                  <a:rPr lang="en-US" sz="1200" dirty="0" smtClean="0">
                    <a:solidFill>
                      <a:schemeClr val="tx1"/>
                    </a:solidFill>
                  </a:rPr>
                  <a:t>bandwidth, measured bandwidth, respectively.</a:t>
                </a:r>
                <a:endParaRPr lang="en-US" sz="1200" dirty="0">
                  <a:solidFill>
                    <a:schemeClr val="tx1"/>
                  </a:solidFill>
                </a:endParaRPr>
              </a:p>
              <a:p>
                <a:pPr marL="971550" lvl="1" indent="-285750">
                  <a:buFont typeface="Arial" panose="020B0604020202020204" pitchFamily="34" charset="0"/>
                  <a:buChar char="•"/>
                </a:pPr>
                <a:r>
                  <a:rPr lang="en-US" sz="1200" dirty="0">
                    <a:solidFill>
                      <a:schemeClr val="tx1"/>
                    </a:solidFill>
                  </a:rPr>
                  <a:t> k: the probing convergence rate</a:t>
                </a:r>
              </a:p>
              <a:p>
                <a:pPr marL="971550" lvl="1" indent="-285750">
                  <a:buFont typeface="Arial" panose="020B0604020202020204" pitchFamily="34" charset="0"/>
                  <a:buChar char="•"/>
                </a:pPr>
                <a:r>
                  <a:rPr lang="en-US" sz="1200" dirty="0">
                    <a:solidFill>
                      <a:schemeClr val="tx1"/>
                    </a:solidFill>
                  </a:rPr>
                  <a:t> </a:t>
                </a:r>
                <a:r>
                  <a:rPr lang="en-US" sz="1200" i="1" dirty="0">
                    <a:solidFill>
                      <a:schemeClr val="tx1"/>
                    </a:solidFill>
                  </a:rPr>
                  <a:t>w </a:t>
                </a:r>
                <a:r>
                  <a:rPr lang="en-US" sz="1200" dirty="0">
                    <a:solidFill>
                      <a:schemeClr val="tx1"/>
                    </a:solidFill>
                  </a:rPr>
                  <a:t>is the additive increase rate </a:t>
                </a:r>
                <a:endParaRPr lang="en-US" sz="1200" dirty="0" smtClean="0">
                  <a:solidFill>
                    <a:schemeClr val="tx1"/>
                  </a:solidFill>
                </a:endParaRPr>
              </a:p>
              <a:p>
                <a:pPr marL="971550" lvl="1" indent="-285750">
                  <a:buFont typeface="Arial" panose="020B0604020202020204" pitchFamily="34" charset="0"/>
                  <a:buChar char="•"/>
                </a:pPr>
                <a:endParaRPr lang="en-US" sz="1200" dirty="0">
                  <a:solidFill>
                    <a:schemeClr val="tx1"/>
                  </a:solidFill>
                </a:endParaRPr>
              </a:p>
              <a:p>
                <a:pPr marL="9715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additive-increase-multiplicative-decrease (AIMD)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mechanism as TCP congestion control</a:t>
                </a:r>
              </a:p>
              <a:p>
                <a:pPr marL="9715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congestion is indicated by the reduction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of measured </a:t>
                </a:r>
                <a:r>
                  <a:rPr lang="en-US" dirty="0">
                    <a:solidFill>
                      <a:schemeClr val="tx1"/>
                    </a:solidFill>
                  </a:rPr>
                  <a:t>TCP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throughput</a:t>
                </a:r>
                <a:r>
                  <a:rPr lang="en-US" dirty="0">
                    <a:solidFill>
                      <a:schemeClr val="tx1"/>
                    </a:solidFill>
                  </a:rPr>
                  <a:t/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:r>
                  <a:rPr lang="en-US" dirty="0"/>
                  <a:t/>
                </a:r>
                <a:br>
                  <a:rPr lang="en-US" dirty="0"/>
                </a:br>
                <a:endParaRPr lang="en-US" dirty="0"/>
              </a:p>
              <a:p>
                <a:pPr marL="747713" lvl="2" indent="-285750">
                  <a:buFont typeface="Arial" panose="020B0604020202020204" pitchFamily="34" charset="0"/>
                  <a:buChar char="•"/>
                </a:pPr>
                <a:endParaRPr lang="en-US" dirty="0" smtClean="0">
                  <a:solidFill>
                    <a:schemeClr val="tx1"/>
                  </a:solidFill>
                  <a:latin typeface="+mj-lt"/>
                </a:endParaRPr>
              </a:p>
              <a:p>
                <a:pPr marL="919163" lvl="3" indent="0"/>
                <a:endParaRPr lang="en-US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125" y="1293549"/>
                <a:ext cx="7192155" cy="36860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r="1741" b="23450"/>
          <a:stretch/>
        </p:blipFill>
        <p:spPr>
          <a:xfrm>
            <a:off x="1822421" y="2254779"/>
            <a:ext cx="5855800" cy="708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4763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lated work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PANDA 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828125" y="1293549"/>
                <a:ext cx="7192155" cy="36860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68575" tIns="34275" rIns="68575" bIns="34275" anchor="t" anchorCtr="0"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228600" algn="l" rtl="0">
                  <a:lnSpc>
                    <a:spcPct val="90000"/>
                  </a:lnSpc>
                  <a:spcBef>
                    <a:spcPts val="800"/>
                  </a:spcBef>
                  <a:spcAft>
                    <a:spcPts val="0"/>
                  </a:spcAft>
                  <a:buClr>
                    <a:srgbClr val="3F3F3F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3F3F3F"/>
                    </a:solidFill>
                    <a:latin typeface="Century Gothic"/>
                    <a:ea typeface="Century Gothic"/>
                    <a:cs typeface="Century Gothic"/>
                    <a:sym typeface="Century Gothic"/>
                  </a:defRPr>
                </a:lvl1pPr>
                <a:lvl2pPr marL="914400" marR="0" lvl="1" indent="-228600" algn="l" rtl="0">
                  <a:lnSpc>
                    <a:spcPct val="90000"/>
                  </a:lnSpc>
                  <a:spcBef>
                    <a:spcPts val="400"/>
                  </a:spcBef>
                  <a:spcAft>
                    <a:spcPts val="0"/>
                  </a:spcAft>
                  <a:buClr>
                    <a:srgbClr val="888888"/>
                  </a:buClr>
                  <a:buSzPts val="1500"/>
                  <a:buFont typeface="Arial"/>
                  <a:buNone/>
                  <a:defRPr sz="15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L="1371600" marR="0" lvl="2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400"/>
                  <a:buFont typeface="Arial"/>
                  <a:buNone/>
                  <a:defRPr sz="14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L="1828800" marR="0" lvl="3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L="2286000" marR="0" lvl="4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L="2743200" marR="0" lvl="5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L="3200400" marR="0" lvl="6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L="3657600" marR="0" lvl="7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L="4114800" marR="0" lvl="8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120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747713" lvl="2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tx1"/>
                    </a:solidFill>
                    <a:latin typeface="+mj-lt"/>
                  </a:rPr>
                  <a:t>Request scheduling: duration between 2 consecutive requests is calculated as follow:</a:t>
                </a:r>
              </a:p>
              <a:p>
                <a:pPr marL="1204913" lvl="3" indent="-285750">
                  <a:buFont typeface="Arial" panose="020B0604020202020204" pitchFamily="34" charset="0"/>
                  <a:buChar char="•"/>
                </a:pPr>
                <a:endParaRPr lang="en-US" dirty="0" smtClean="0">
                  <a:solidFill>
                    <a:schemeClr val="tx1"/>
                  </a:solidFill>
                  <a:latin typeface="+mj-lt"/>
                </a:endParaRPr>
              </a:p>
              <a:p>
                <a:pPr marL="919163" lvl="3" indent="0"/>
                <a:endParaRPr lang="en-US" dirty="0" smtClean="0">
                  <a:solidFill>
                    <a:schemeClr val="tx1"/>
                  </a:solidFill>
                  <a:latin typeface="+mj-lt"/>
                </a:endParaRPr>
              </a:p>
              <a:p>
                <a:pPr marL="919163" lvl="3" indent="0"/>
                <a:endParaRPr lang="en-US" dirty="0">
                  <a:solidFill>
                    <a:schemeClr val="tx1"/>
                  </a:solidFill>
                  <a:latin typeface="+mj-lt"/>
                </a:endParaRPr>
              </a:p>
              <a:p>
                <a:pPr marL="682625" lvl="3" indent="-171450">
                  <a:buFont typeface="Arial" panose="020B0604020202020204" pitchFamily="34" charset="0"/>
                  <a:buChar char="•"/>
                </a:pPr>
                <a:r>
                  <a:rPr lang="en-US" sz="1500" dirty="0" smtClean="0">
                    <a:solidFill>
                      <a:schemeClr val="tx1"/>
                    </a:solidFill>
                    <a:latin typeface="+mj-lt"/>
                  </a:rPr>
                  <a:t>Trade-off between 2 targets:</a:t>
                </a:r>
              </a:p>
              <a:p>
                <a:pPr marL="1139825" lvl="4" indent="-171450">
                  <a:buFont typeface="Arial" panose="020B0604020202020204" pitchFamily="34" charset="0"/>
                  <a:buChar char="•"/>
                </a:pPr>
                <a:r>
                  <a:rPr lang="en-US" sz="1500" dirty="0" smtClean="0">
                    <a:solidFill>
                      <a:schemeClr val="tx1"/>
                    </a:solidFill>
                    <a:latin typeface="+mj-lt"/>
                  </a:rPr>
                  <a:t>achieving </a:t>
                </a:r>
                <a:r>
                  <a:rPr lang="en-US" sz="1500" dirty="0">
                    <a:solidFill>
                      <a:schemeClr val="tx1"/>
                    </a:solidFill>
                    <a:latin typeface="+mj-lt"/>
                  </a:rPr>
                  <a:t>smoothed bandwidt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1500" dirty="0" smtClean="0">
                    <a:solidFill>
                      <a:schemeClr val="tx1"/>
                    </a:solidFill>
                    <a:latin typeface="+mj-lt"/>
                  </a:rPr>
                  <a:t> at </a:t>
                </a:r>
                <a:r>
                  <a:rPr lang="en-US" sz="1500" dirty="0">
                    <a:solidFill>
                      <a:schemeClr val="tx1"/>
                    </a:solidFill>
                    <a:latin typeface="+mj-lt"/>
                  </a:rPr>
                  <a:t>the end of the </a:t>
                </a:r>
                <a:r>
                  <a:rPr lang="en-US" sz="1500" dirty="0" smtClean="0">
                    <a:solidFill>
                      <a:schemeClr val="tx1"/>
                    </a:solidFill>
                    <a:latin typeface="+mj-lt"/>
                  </a:rPr>
                  <a:t>interval</a:t>
                </a:r>
              </a:p>
              <a:p>
                <a:pPr marL="1139825" lvl="4" indent="-171450">
                  <a:buFont typeface="Arial" panose="020B0604020202020204" pitchFamily="34" charset="0"/>
                  <a:buChar char="•"/>
                </a:pPr>
                <a:r>
                  <a:rPr lang="en-US" sz="1500" dirty="0" smtClean="0">
                    <a:solidFill>
                      <a:schemeClr val="tx1"/>
                    </a:solidFill>
                    <a:latin typeface="+mj-lt"/>
                  </a:rPr>
                  <a:t>driving </a:t>
                </a:r>
                <a:r>
                  <a:rPr lang="en-US" sz="1500" dirty="0">
                    <a:solidFill>
                      <a:schemeClr val="tx1"/>
                    </a:solidFill>
                    <a:latin typeface="+mj-lt"/>
                  </a:rPr>
                  <a:t>the buffer level toward to minimum reference lev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𝑖𝑛</m:t>
                        </m:r>
                      </m:sub>
                    </m:sSub>
                  </m:oMath>
                </a14:m>
                <a:endParaRPr lang="en-US" sz="1500" dirty="0" smtClean="0">
                  <a:solidFill>
                    <a:schemeClr val="tx1"/>
                  </a:solidFill>
                  <a:latin typeface="+mj-lt"/>
                </a:endParaRPr>
              </a:p>
              <a:p>
                <a:pPr marL="968375" lvl="4" indent="0"/>
                <a:r>
                  <a:rPr lang="en-US" sz="1500" dirty="0" smtClean="0">
                    <a:solidFill>
                      <a:schemeClr val="tx1"/>
                    </a:solidFill>
                    <a:latin typeface="+mj-lt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1500" dirty="0" smtClean="0">
                    <a:solidFill>
                      <a:schemeClr val="tx1"/>
                    </a:solidFill>
                    <a:latin typeface="+mj-lt"/>
                  </a:rPr>
                  <a:t> is a parameter to control convergence rate.</a:t>
                </a:r>
                <a:endParaRPr lang="en-US" sz="15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125" y="1293549"/>
                <a:ext cx="7192155" cy="36860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9932" y="2078458"/>
            <a:ext cx="3698383" cy="664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2152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lated work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BOLA 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828125" y="1293549"/>
                <a:ext cx="7192155" cy="36860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68575" tIns="34275" rIns="68575" bIns="34275" anchor="t" anchorCtr="0"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228600" algn="l" rtl="0">
                  <a:lnSpc>
                    <a:spcPct val="90000"/>
                  </a:lnSpc>
                  <a:spcBef>
                    <a:spcPts val="800"/>
                  </a:spcBef>
                  <a:spcAft>
                    <a:spcPts val="0"/>
                  </a:spcAft>
                  <a:buClr>
                    <a:srgbClr val="3F3F3F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3F3F3F"/>
                    </a:solidFill>
                    <a:latin typeface="Century Gothic"/>
                    <a:ea typeface="Century Gothic"/>
                    <a:cs typeface="Century Gothic"/>
                    <a:sym typeface="Century Gothic"/>
                  </a:defRPr>
                </a:lvl1pPr>
                <a:lvl2pPr marL="914400" marR="0" lvl="1" indent="-228600" algn="l" rtl="0">
                  <a:lnSpc>
                    <a:spcPct val="90000"/>
                  </a:lnSpc>
                  <a:spcBef>
                    <a:spcPts val="400"/>
                  </a:spcBef>
                  <a:spcAft>
                    <a:spcPts val="0"/>
                  </a:spcAft>
                  <a:buClr>
                    <a:srgbClr val="888888"/>
                  </a:buClr>
                  <a:buSzPts val="1500"/>
                  <a:buFont typeface="Arial"/>
                  <a:buNone/>
                  <a:defRPr sz="15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L="1371600" marR="0" lvl="2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400"/>
                  <a:buFont typeface="Arial"/>
                  <a:buNone/>
                  <a:defRPr sz="14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L="1828800" marR="0" lvl="3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L="2286000" marR="0" lvl="4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L="2743200" marR="0" lvl="5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L="3200400" marR="0" lvl="6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L="3657600" marR="0" lvl="7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L="4114800" marR="0" lvl="8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120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747713" lvl="2" indent="-285750">
                  <a:buFont typeface="Arial" panose="020B0604020202020204" pitchFamily="34" charset="0"/>
                  <a:buChar char="•"/>
                </a:pPr>
                <a:r>
                  <a:rPr lang="en-US" sz="1500" dirty="0" smtClean="0">
                    <a:solidFill>
                      <a:schemeClr val="tx1"/>
                    </a:solidFill>
                    <a:latin typeface="+mj-lt"/>
                  </a:rPr>
                  <a:t>Define 2 performance metrics: playback utility and playback smoothness</a:t>
                </a:r>
              </a:p>
              <a:p>
                <a:pPr marL="747713" lvl="2" indent="-285750">
                  <a:buFont typeface="Arial" panose="020B0604020202020204" pitchFamily="34" charset="0"/>
                  <a:buChar char="•"/>
                </a:pPr>
                <a:r>
                  <a:rPr lang="en-US" sz="1500" dirty="0" smtClean="0">
                    <a:solidFill>
                      <a:schemeClr val="tx1"/>
                    </a:solidFill>
                    <a:latin typeface="+mj-lt"/>
                  </a:rPr>
                  <a:t>Find bitrate that maximizes the joint utility of 2 metrics.</a:t>
                </a:r>
              </a:p>
              <a:p>
                <a:pPr marL="747713" lvl="2" indent="-285750">
                  <a:buFont typeface="Arial" panose="020B0604020202020204" pitchFamily="34" charset="0"/>
                  <a:buChar char="•"/>
                </a:pPr>
                <a:r>
                  <a:rPr lang="en-US" sz="1500" dirty="0" smtClean="0">
                    <a:solidFill>
                      <a:schemeClr val="tx1"/>
                    </a:solidFill>
                    <a:latin typeface="+mj-lt"/>
                  </a:rPr>
                  <a:t>The optimal solution depends only on buffer level</a:t>
                </a:r>
              </a:p>
              <a:p>
                <a:pPr marL="747713" lvl="2" indent="-285750">
                  <a:buFont typeface="Arial" panose="020B0604020202020204" pitchFamily="34" charset="0"/>
                  <a:buChar char="•"/>
                </a:pPr>
                <a:endParaRPr lang="en-US" sz="1500" dirty="0">
                  <a:solidFill>
                    <a:schemeClr val="tx1"/>
                  </a:solidFill>
                  <a:latin typeface="+mj-lt"/>
                </a:endParaRPr>
              </a:p>
              <a:p>
                <a:pPr marL="747713" lvl="2" indent="-285750">
                  <a:buFont typeface="Arial" panose="020B0604020202020204" pitchFamily="34" charset="0"/>
                  <a:buChar char="•"/>
                </a:pPr>
                <a:endParaRPr lang="en-US" sz="1500" dirty="0" smtClean="0">
                  <a:solidFill>
                    <a:schemeClr val="tx1"/>
                  </a:solidFill>
                  <a:latin typeface="+mj-lt"/>
                </a:endParaRPr>
              </a:p>
              <a:p>
                <a:pPr lvl="2"/>
                <a:endParaRPr lang="en-US" sz="1600" i="1" dirty="0" smtClean="0">
                  <a:latin typeface="Cambria Math" panose="020405030504060302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r>
                      <a:rPr lang="en-US" sz="1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1000" dirty="0">
                    <a:solidFill>
                      <a:schemeClr val="tx1"/>
                    </a:solidFill>
                  </a:rPr>
                  <a:t> and  V: parameters of </a:t>
                </a:r>
                <a:r>
                  <a:rPr lang="en-US" sz="1000" dirty="0" smtClean="0">
                    <a:solidFill>
                      <a:schemeClr val="tx1"/>
                    </a:solidFill>
                  </a:rPr>
                  <a:t>algorithms</a:t>
                </a:r>
              </a:p>
              <a:p>
                <a:pPr lvl="2"/>
                <a:r>
                  <a:rPr lang="en-US" sz="1000" dirty="0" smtClean="0">
                    <a:solidFill>
                      <a:schemeClr val="tx1"/>
                    </a:solidFill>
                  </a:rPr>
                  <a:t>p</a:t>
                </a:r>
                <a:r>
                  <a:rPr lang="en-US" sz="1000" dirty="0">
                    <a:solidFill>
                      <a:schemeClr val="tx1"/>
                    </a:solidFill>
                  </a:rPr>
                  <a:t>: segment duration (s)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1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1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1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000" dirty="0">
                    <a:solidFill>
                      <a:schemeClr val="tx1"/>
                    </a:solidFill>
                  </a:rPr>
                  <a:t>: buffer occupancy a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1000" dirty="0">
                    <a:solidFill>
                      <a:schemeClr val="tx1"/>
                    </a:solidFill>
                  </a:rPr>
                  <a:t> (number of segments)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1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1000" dirty="0">
                    <a:solidFill>
                      <a:schemeClr val="tx1"/>
                    </a:solidFill>
                  </a:rPr>
                  <a:t>: bitrate utility of quality level m</a:t>
                </a:r>
                <a:r>
                  <a:rPr lang="en-US" sz="1600" dirty="0"/>
                  <a:t>.</a:t>
                </a:r>
              </a:p>
              <a:p>
                <a:pPr marL="747713" lvl="2" indent="-285750">
                  <a:buFont typeface="Arial" panose="020B0604020202020204" pitchFamily="34" charset="0"/>
                  <a:buChar char="•"/>
                </a:pPr>
                <a:endParaRPr lang="en-US" sz="1500" dirty="0" smtClean="0">
                  <a:solidFill>
                    <a:schemeClr val="tx1"/>
                  </a:solidFill>
                  <a:latin typeface="+mj-lt"/>
                </a:endParaRPr>
              </a:p>
              <a:p>
                <a:pPr marL="747713" lvl="2" indent="-285750">
                  <a:buFont typeface="Arial" panose="020B0604020202020204" pitchFamily="34" charset="0"/>
                  <a:buChar char="•"/>
                </a:pPr>
                <a:endParaRPr lang="en-US" sz="15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125" y="1293549"/>
                <a:ext cx="7192155" cy="36860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3349" y="2413161"/>
            <a:ext cx="2702545" cy="103144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09593" y="2413161"/>
            <a:ext cx="3190875" cy="19621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860973" y="4505899"/>
            <a:ext cx="2939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Optimal bitrate as a function of buffer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2362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lated work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BOLA Algorithm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/>
        </p:nvSpPr>
        <p:spPr>
          <a:xfrm>
            <a:off x="552562" y="1419321"/>
            <a:ext cx="7974494" cy="3505219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More improvements:</a:t>
            </a:r>
          </a:p>
          <a:p>
            <a:pPr lvl="1"/>
            <a:r>
              <a:rPr lang="en-US" dirty="0" smtClean="0"/>
              <a:t>When decide to switch up bitrate, it can be risky if next rate &gt; throughput.</a:t>
            </a:r>
          </a:p>
          <a:p>
            <a:pPr lvl="1"/>
            <a:r>
              <a:rPr lang="en-US" dirty="0" smtClean="0"/>
              <a:t>Solutions:</a:t>
            </a:r>
          </a:p>
          <a:p>
            <a:pPr marL="1257300" lvl="2" indent="-342900">
              <a:buAutoNum type="arabicPeriod"/>
            </a:pPr>
            <a:r>
              <a:rPr lang="en-US" dirty="0" smtClean="0"/>
              <a:t>If next rate &gt; throughput then choose the next rate as the maximum rate that is smaller than throughput. </a:t>
            </a:r>
          </a:p>
          <a:p>
            <a:pPr lvl="3">
              <a:buFont typeface="Wingdings" panose="05000000000000000000" pitchFamily="2" charset="2"/>
              <a:buChar char="Ø"/>
            </a:pPr>
            <a:r>
              <a:rPr lang="en-US" dirty="0" smtClean="0"/>
              <a:t>safer, smoother bitrate but not high efficiency.</a:t>
            </a:r>
          </a:p>
          <a:p>
            <a:pPr marL="1257300" lvl="2" indent="-342900">
              <a:buAutoNum type="arabicPeriod"/>
            </a:pPr>
            <a:r>
              <a:rPr lang="en-US" dirty="0" smtClean="0"/>
              <a:t>If next rate &gt; throughput then choose the next rate as the minimum rate that is bigger than throughput. </a:t>
            </a:r>
          </a:p>
          <a:p>
            <a:pPr lvl="3">
              <a:buFont typeface="Wingdings" panose="05000000000000000000" pitchFamily="2" charset="2"/>
              <a:buChar char="Ø"/>
            </a:pPr>
            <a:r>
              <a:rPr lang="en-US" dirty="0" smtClean="0"/>
              <a:t> high efficiency but more fluctuation.</a:t>
            </a:r>
          </a:p>
          <a:p>
            <a:pPr marL="1371600" lvl="3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08091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posed Improvement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Problems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/>
        </p:nvSpPr>
        <p:spPr>
          <a:xfrm>
            <a:off x="552562" y="1419321"/>
            <a:ext cx="7974494" cy="350521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PANDA and FESTIVE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Designed for multi-user scenarios</a:t>
            </a:r>
          </a:p>
          <a:p>
            <a:pPr lvl="1"/>
            <a:r>
              <a:rPr lang="en-US" dirty="0">
                <a:solidFill>
                  <a:srgbClr val="00B050"/>
                </a:solidFill>
              </a:rPr>
              <a:t>G</a:t>
            </a:r>
            <a:r>
              <a:rPr lang="en-US" dirty="0" smtClean="0">
                <a:solidFill>
                  <a:srgbClr val="00B050"/>
                </a:solidFill>
              </a:rPr>
              <a:t>ood </a:t>
            </a:r>
            <a:r>
              <a:rPr lang="en-US" dirty="0">
                <a:solidFill>
                  <a:srgbClr val="00B050"/>
                </a:solidFill>
              </a:rPr>
              <a:t>performance in terms of </a:t>
            </a:r>
            <a:r>
              <a:rPr lang="en-US" dirty="0" smtClean="0">
                <a:solidFill>
                  <a:srgbClr val="00B050"/>
                </a:solidFill>
              </a:rPr>
              <a:t>fairness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Efficiency </a:t>
            </a:r>
            <a:r>
              <a:rPr lang="en-US" dirty="0">
                <a:solidFill>
                  <a:srgbClr val="FF0000"/>
                </a:solidFill>
              </a:rPr>
              <a:t>of bandwidth usage is not </a:t>
            </a:r>
            <a:r>
              <a:rPr lang="en-US" dirty="0" smtClean="0">
                <a:solidFill>
                  <a:srgbClr val="FF0000"/>
                </a:solidFill>
              </a:rPr>
              <a:t>high</a:t>
            </a:r>
            <a:r>
              <a:rPr lang="en-US" dirty="0" smtClean="0"/>
              <a:t>.</a:t>
            </a:r>
          </a:p>
          <a:p>
            <a:r>
              <a:rPr lang="en-US" dirty="0" smtClean="0"/>
              <a:t>Conventional and BOLA</a:t>
            </a:r>
          </a:p>
          <a:p>
            <a:pPr lvl="1"/>
            <a:r>
              <a:rPr lang="en-US" dirty="0"/>
              <a:t>Designed for </a:t>
            </a:r>
            <a:r>
              <a:rPr lang="en-US" dirty="0" smtClean="0"/>
              <a:t>single-client cases.</a:t>
            </a:r>
          </a:p>
          <a:p>
            <a:pPr lvl="1"/>
            <a:r>
              <a:rPr lang="en-US" dirty="0" smtClean="0">
                <a:solidFill>
                  <a:srgbClr val="00B050"/>
                </a:solidFill>
              </a:rPr>
              <a:t>BOLA: good efficiency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Unfair between clients</a:t>
            </a:r>
            <a:endParaRPr lang="en-US" dirty="0">
              <a:solidFill>
                <a:srgbClr val="FF0000"/>
              </a:solidFill>
            </a:endParaRPr>
          </a:p>
          <a:p>
            <a:pPr lvl="1"/>
            <a:endParaRPr lang="en-US" dirty="0" smtClean="0"/>
          </a:p>
          <a:p>
            <a:pPr marL="1371600" lvl="3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75660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posed Improvement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Solution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/>
        </p:nvSpPr>
        <p:spPr>
          <a:xfrm>
            <a:off x="552562" y="1419321"/>
            <a:ext cx="7974494" cy="350521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 smtClean="0"/>
              <a:t>Idea: Combine PANDA and BOLA to get a better trade-off between efficiency, fairness and stability.</a:t>
            </a:r>
          </a:p>
          <a:p>
            <a:pPr lvl="1"/>
            <a:r>
              <a:rPr lang="en-US" dirty="0" smtClean="0"/>
              <a:t>Estimate fair-shared bandwidth as PANDA’s mechanism (AIMD).</a:t>
            </a:r>
          </a:p>
          <a:p>
            <a:pPr lvl="1"/>
            <a:r>
              <a:rPr lang="en-US" dirty="0" smtClean="0"/>
              <a:t>Select bitrate as BOLA’s optimal solution.</a:t>
            </a:r>
          </a:p>
          <a:p>
            <a:pPr marL="1371600" lvl="3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61244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osed Improvements</a:t>
            </a:r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Solution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/>
        </p:nvSpPr>
        <p:spPr>
          <a:xfrm>
            <a:off x="552562" y="1419321"/>
            <a:ext cx="7974494" cy="350521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 smtClean="0"/>
              <a:t>More improvements:</a:t>
            </a:r>
          </a:p>
          <a:p>
            <a:pPr lvl="1"/>
            <a:r>
              <a:rPr lang="en-US" sz="1600" dirty="0" smtClean="0"/>
              <a:t>Problem:</a:t>
            </a:r>
          </a:p>
          <a:p>
            <a:pPr lvl="2"/>
            <a:r>
              <a:rPr lang="en-US" dirty="0" smtClean="0"/>
              <a:t>Risky when optimal bitrate larger than estimated bandwidth.</a:t>
            </a:r>
          </a:p>
          <a:p>
            <a:pPr lvl="1"/>
            <a:r>
              <a:rPr lang="en-US" sz="1600" dirty="0" smtClean="0"/>
              <a:t>Solution: Define optimal buffer level:</a:t>
            </a:r>
          </a:p>
          <a:p>
            <a:pPr marL="1371600" lvl="3" indent="0">
              <a:buNone/>
            </a:pPr>
            <a:endParaRPr lang="en-US" sz="1600" dirty="0" smtClean="0"/>
          </a:p>
          <a:p>
            <a:pPr lvl="1"/>
            <a:endParaRPr lang="en-US" sz="1600" dirty="0"/>
          </a:p>
        </p:txBody>
      </p:sp>
      <p:sp>
        <p:nvSpPr>
          <p:cNvPr id="2" name="Rectangle 1"/>
          <p:cNvSpPr/>
          <p:nvPr/>
        </p:nvSpPr>
        <p:spPr>
          <a:xfrm flipH="1">
            <a:off x="2137272" y="3204367"/>
            <a:ext cx="2609279" cy="623664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hoose maximum bitrate </a:t>
            </a:r>
          </a:p>
          <a:p>
            <a:pPr algn="ctr"/>
            <a:r>
              <a:rPr lang="en-US" dirty="0" smtClean="0"/>
              <a:t>that lower than bandwidth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 flipH="1">
            <a:off x="4746549" y="3209146"/>
            <a:ext cx="2348314" cy="618885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hoose </a:t>
            </a:r>
            <a:r>
              <a:rPr lang="en-US" dirty="0" smtClean="0"/>
              <a:t>minimum bitrate that larger </a:t>
            </a:r>
            <a:r>
              <a:rPr lang="en-US" dirty="0"/>
              <a:t>than bandwidt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15658" y="2896590"/>
            <a:ext cx="4957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063935" y="2836438"/>
                <a:ext cx="1365232" cy="3243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𝑜𝑝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3935" y="2836438"/>
                <a:ext cx="1365232" cy="324384"/>
              </a:xfrm>
              <a:prstGeom prst="rect">
                <a:avLst/>
              </a:prstGeom>
              <a:blipFill>
                <a:blip r:embed="rId3"/>
                <a:stretch>
                  <a:fillRect b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780514" y="2853045"/>
                <a:ext cx="62869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0514" y="2853045"/>
                <a:ext cx="628698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93752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posed Improvement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dvantages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/>
        </p:nvSpPr>
        <p:spPr>
          <a:xfrm>
            <a:off x="552562" y="1419321"/>
            <a:ext cx="7974494" cy="350521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/>
              <a:t>Can choose the bitrates larger than fair-shared bandwidth           better efficiency than bandwidth-based </a:t>
            </a:r>
            <a:r>
              <a:rPr lang="en-US" dirty="0" smtClean="0"/>
              <a:t>algorithms (FESTIVE, PANDA).</a:t>
            </a:r>
            <a:endParaRPr lang="en-US" dirty="0"/>
          </a:p>
          <a:p>
            <a:pPr lvl="1"/>
            <a:r>
              <a:rPr lang="en-US" dirty="0"/>
              <a:t>Only switch up bitrate when buffer occupancy &gt; optimal buffer         avoid short-term fluctuation of bitrate.</a:t>
            </a:r>
          </a:p>
          <a:p>
            <a:pPr marL="1371600" lvl="3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>
            <a:off x="741726" y="1905918"/>
            <a:ext cx="444137" cy="991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741725" y="2975037"/>
            <a:ext cx="444137" cy="994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2803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rimental result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Experimental setup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/>
        </p:nvSpPr>
        <p:spPr>
          <a:xfrm>
            <a:off x="558616" y="1149714"/>
            <a:ext cx="7974494" cy="350521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 smtClean="0"/>
              <a:t>Network topology created by </a:t>
            </a:r>
            <a:r>
              <a:rPr lang="en-US" dirty="0" err="1" smtClean="0"/>
              <a:t>Mininet</a:t>
            </a:r>
            <a:endParaRPr lang="en-US" dirty="0" smtClean="0"/>
          </a:p>
          <a:p>
            <a:pPr lvl="1"/>
            <a:r>
              <a:rPr lang="en-US" dirty="0" smtClean="0"/>
              <a:t>HTTP Client &amp; Server run on nghttp2</a:t>
            </a:r>
          </a:p>
          <a:p>
            <a:pPr lvl="1"/>
            <a:r>
              <a:rPr lang="en-US" dirty="0" smtClean="0"/>
              <a:t>Bottleneck: 10Mbps, 5ms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marL="1371600" lvl="3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806" y="2525603"/>
            <a:ext cx="4014483" cy="1785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03423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16"/>
          <p:cNvSpPr txBox="1">
            <a:spLocks noGrp="1"/>
          </p:cNvSpPr>
          <p:nvPr>
            <p:ph type="ctrTitle"/>
          </p:nvPr>
        </p:nvSpPr>
        <p:spPr>
          <a:xfrm>
            <a:off x="1276947" y="467097"/>
            <a:ext cx="6720000" cy="36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 fontScale="90000"/>
          </a:bodyPr>
          <a:lstStyle/>
          <a:p>
            <a:pPr marL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062F66"/>
              </a:buClr>
              <a:buSzPct val="100000"/>
              <a:buFont typeface="Century Gothic"/>
              <a:buNone/>
            </a:pPr>
            <a:r>
              <a:rPr lang="fr" dirty="0" smtClean="0"/>
              <a:t>CONTENTS</a:t>
            </a:r>
            <a:endParaRPr dirty="0"/>
          </a:p>
        </p:txBody>
      </p:sp>
      <p:sp>
        <p:nvSpPr>
          <p:cNvPr id="85" name="Google Shape;85;p16"/>
          <p:cNvSpPr txBox="1">
            <a:spLocks noGrp="1"/>
          </p:cNvSpPr>
          <p:nvPr>
            <p:ph type="body" idx="3"/>
          </p:nvPr>
        </p:nvSpPr>
        <p:spPr>
          <a:xfrm>
            <a:off x="566255" y="1287856"/>
            <a:ext cx="6778800" cy="320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6350" marR="0" lvl="0" indent="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D1214B"/>
              </a:buClr>
              <a:buSzPts val="1500"/>
              <a:buNone/>
            </a:pPr>
            <a:r>
              <a:rPr lang="fr" sz="1500" b="1" dirty="0" smtClean="0"/>
              <a:t>1.HTTP Adaptive Streaming</a:t>
            </a:r>
            <a:endParaRPr sz="1500" dirty="0"/>
          </a:p>
          <a:p>
            <a:pPr marL="177800" marR="0" lvl="0" indent="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None/>
            </a:pPr>
            <a:endParaRPr sz="1500" dirty="0"/>
          </a:p>
          <a:p>
            <a:pPr marL="6350" marR="0" lvl="0" indent="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D1214B"/>
              </a:buClr>
              <a:buSzPts val="1500"/>
              <a:buNone/>
            </a:pPr>
            <a:r>
              <a:rPr lang="fr" sz="1500" b="1" dirty="0" smtClean="0"/>
              <a:t>2.Related work</a:t>
            </a:r>
            <a:endParaRPr sz="1500" b="1" dirty="0"/>
          </a:p>
          <a:p>
            <a:pPr marL="177800" marR="0" lvl="0" indent="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None/>
            </a:pPr>
            <a:endParaRPr sz="1500" b="1" dirty="0"/>
          </a:p>
          <a:p>
            <a:pPr marL="6350" marR="0" lvl="0" indent="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D1214B"/>
              </a:buClr>
              <a:buSzPts val="1500"/>
              <a:buNone/>
            </a:pPr>
            <a:r>
              <a:rPr lang="fr" sz="1500" b="1" dirty="0" smtClean="0"/>
              <a:t>3.Proposed Improvements</a:t>
            </a:r>
            <a:endParaRPr sz="1500" b="1" dirty="0"/>
          </a:p>
          <a:p>
            <a:pPr marL="177800" marR="0" lvl="0" indent="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None/>
            </a:pPr>
            <a:endParaRPr sz="1500" b="1" dirty="0"/>
          </a:p>
          <a:p>
            <a:pPr marL="6350" marR="0" lvl="0" indent="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500"/>
              <a:buNone/>
            </a:pPr>
            <a:r>
              <a:rPr lang="fr" sz="1500" b="1" dirty="0" smtClean="0"/>
              <a:t>4.Experiment results</a:t>
            </a:r>
          </a:p>
          <a:p>
            <a:pPr marL="177800" marR="0" lvl="0" indent="-17145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500"/>
              <a:buAutoNum type="arabicPeriod"/>
            </a:pPr>
            <a:endParaRPr lang="fr" sz="1500" b="1" dirty="0"/>
          </a:p>
          <a:p>
            <a:pPr marL="6350" marR="0" lvl="0" indent="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500"/>
              <a:buNone/>
            </a:pPr>
            <a:r>
              <a:rPr lang="fr" sz="1500" b="1" dirty="0" smtClean="0"/>
              <a:t>5.Conclusion</a:t>
            </a:r>
            <a:endParaRPr sz="1500" b="1" dirty="0"/>
          </a:p>
        </p:txBody>
      </p:sp>
      <p:sp>
        <p:nvSpPr>
          <p:cNvPr id="86" name="Google Shape;86;p16"/>
          <p:cNvSpPr txBox="1">
            <a:spLocks noGrp="1"/>
          </p:cNvSpPr>
          <p:nvPr>
            <p:ph type="sldNum" idx="12"/>
          </p:nvPr>
        </p:nvSpPr>
        <p:spPr>
          <a:xfrm>
            <a:off x="7996947" y="4946316"/>
            <a:ext cx="706800" cy="197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r"/>
              <a:t>2</a:t>
            </a:fld>
            <a:endParaRPr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rimental result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Experimental setup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/>
        </p:nvSpPr>
        <p:spPr>
          <a:xfrm>
            <a:off x="558616" y="1149714"/>
            <a:ext cx="7974494" cy="350521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/>
              <a:t>Video:</a:t>
            </a:r>
          </a:p>
          <a:p>
            <a:pPr lvl="2"/>
            <a:r>
              <a:rPr lang="en-US" dirty="0"/>
              <a:t>Video duration 400s</a:t>
            </a:r>
          </a:p>
          <a:p>
            <a:pPr lvl="2"/>
            <a:r>
              <a:rPr lang="en-US" dirty="0"/>
              <a:t>Segment duration 2s</a:t>
            </a:r>
          </a:p>
          <a:p>
            <a:pPr lvl="2"/>
            <a:r>
              <a:rPr lang="en-US" dirty="0"/>
              <a:t>Bitrate levels: 10 levels {459, 693, 937, 1270, 1745, 2536, 3758, 5379,</a:t>
            </a:r>
            <a:br>
              <a:rPr lang="en-US" dirty="0"/>
            </a:br>
            <a:r>
              <a:rPr lang="en-US" dirty="0"/>
              <a:t>7861 and 11321 Kbps }</a:t>
            </a:r>
          </a:p>
          <a:p>
            <a:pPr lvl="1"/>
            <a:r>
              <a:rPr lang="en-US" dirty="0"/>
              <a:t>Each client joins the session at random time with lowest bitrate level.</a:t>
            </a:r>
          </a:p>
          <a:p>
            <a:pPr lvl="1"/>
            <a:r>
              <a:rPr lang="en-US" dirty="0"/>
              <a:t>Buffer size: 30s</a:t>
            </a:r>
          </a:p>
          <a:p>
            <a:pPr lvl="1"/>
            <a:r>
              <a:rPr lang="en-US" dirty="0"/>
              <a:t>Optimal buffer: 28s.</a:t>
            </a:r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marL="1371600" lvl="3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84612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rimental result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Estimated Bandwidth Comparison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/>
        </p:nvSpPr>
        <p:spPr>
          <a:xfrm>
            <a:off x="558616" y="1149714"/>
            <a:ext cx="7974494" cy="350521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 smtClean="0"/>
              <a:t>3 clients compete for a 10Mbps bottleneck link</a:t>
            </a:r>
            <a:endParaRPr lang="en-US" dirty="0"/>
          </a:p>
          <a:p>
            <a:pPr lvl="2"/>
            <a:endParaRPr lang="en-US" dirty="0"/>
          </a:p>
          <a:p>
            <a:pPr marL="1371600" lvl="3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14" name="Char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70781384"/>
              </p:ext>
            </p:extLst>
          </p:nvPr>
        </p:nvGraphicFramePr>
        <p:xfrm>
          <a:off x="4551918" y="1613032"/>
          <a:ext cx="4354360" cy="25309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7" name="Char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1716282"/>
              </p:ext>
            </p:extLst>
          </p:nvPr>
        </p:nvGraphicFramePr>
        <p:xfrm>
          <a:off x="558616" y="1613032"/>
          <a:ext cx="3993301" cy="25309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19881437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rimental result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Estimated Bandwidth Comparison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/>
        </p:nvSpPr>
        <p:spPr>
          <a:xfrm>
            <a:off x="558616" y="1149714"/>
            <a:ext cx="7974494" cy="350521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 smtClean="0"/>
              <a:t>3 clients compete for a 10Mbps bottleneck link</a:t>
            </a:r>
            <a:endParaRPr lang="en-US" dirty="0"/>
          </a:p>
          <a:p>
            <a:pPr lvl="2"/>
            <a:endParaRPr lang="en-US" dirty="0"/>
          </a:p>
          <a:p>
            <a:pPr marL="1371600" lvl="3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43537815"/>
              </p:ext>
            </p:extLst>
          </p:nvPr>
        </p:nvGraphicFramePr>
        <p:xfrm>
          <a:off x="106210" y="1521776"/>
          <a:ext cx="4124267" cy="193752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Char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4862752"/>
              </p:ext>
            </p:extLst>
          </p:nvPr>
        </p:nvGraphicFramePr>
        <p:xfrm>
          <a:off x="4682883" y="1521776"/>
          <a:ext cx="4149414" cy="17523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1" name="Char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37189774"/>
              </p:ext>
            </p:extLst>
          </p:nvPr>
        </p:nvGraphicFramePr>
        <p:xfrm>
          <a:off x="2402512" y="2943141"/>
          <a:ext cx="4505063" cy="20706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35236563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erimental result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Estimated Bandwidth Comparison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/>
        </p:nvSpPr>
        <p:spPr>
          <a:xfrm>
            <a:off x="558616" y="1149714"/>
            <a:ext cx="7974494" cy="3505219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nventional, BOLA: estimate by last measured bandwidth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Causes short-term fluctuation.</a:t>
            </a:r>
          </a:p>
          <a:p>
            <a:r>
              <a:rPr lang="en-US" dirty="0"/>
              <a:t>FESTIVE: estimate by harmonic mean of last 20 samples.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Avoid short-term fluctuation, but still has variation in steady state.</a:t>
            </a:r>
          </a:p>
          <a:p>
            <a:r>
              <a:rPr lang="en-US" dirty="0"/>
              <a:t>PANDA: uses mechanism AIMD (additive-increase multiplicative-decrease) similar to TCP congestion control to probe bandwidth.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Better perceive the shared bandwidth, smoother bandwidth predic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Converge faster to fair-shared status. </a:t>
            </a:r>
          </a:p>
          <a:p>
            <a:r>
              <a:rPr lang="en-US" dirty="0"/>
              <a:t>Proposed algorithm: use the same bandwidth predictor as PANDA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Achieve good performance as PANDA</a:t>
            </a:r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marL="1371600" lvl="3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77887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rimental result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Fetched Bitrate Comparison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/>
        </p:nvSpPr>
        <p:spPr>
          <a:xfrm>
            <a:off x="558616" y="1149714"/>
            <a:ext cx="7974494" cy="350521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 smtClean="0"/>
              <a:t>3 clients compete for a 10Mbps bottleneck link</a:t>
            </a:r>
            <a:endParaRPr lang="en-US" dirty="0"/>
          </a:p>
          <a:p>
            <a:pPr lvl="2"/>
            <a:endParaRPr lang="en-US" dirty="0"/>
          </a:p>
          <a:p>
            <a:pPr marL="1371600" lvl="3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0077260"/>
              </p:ext>
            </p:extLst>
          </p:nvPr>
        </p:nvGraphicFramePr>
        <p:xfrm>
          <a:off x="458605" y="1535913"/>
          <a:ext cx="4087258" cy="27937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3" name="Char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66367802"/>
              </p:ext>
            </p:extLst>
          </p:nvPr>
        </p:nvGraphicFramePr>
        <p:xfrm>
          <a:off x="4170142" y="1535913"/>
          <a:ext cx="4818617" cy="267253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39548257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rimental result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Estimated Bandwidth Comparison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/>
        </p:nvSpPr>
        <p:spPr>
          <a:xfrm>
            <a:off x="558616" y="1149714"/>
            <a:ext cx="7974494" cy="350521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 smtClean="0"/>
              <a:t>3 clients compete for a 10Mbps bottleneck link</a:t>
            </a:r>
            <a:endParaRPr lang="en-US" dirty="0"/>
          </a:p>
          <a:p>
            <a:pPr lvl="2"/>
            <a:endParaRPr lang="en-US" dirty="0"/>
          </a:p>
          <a:p>
            <a:pPr marL="1371600" lvl="3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10" name="Char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69212303"/>
              </p:ext>
            </p:extLst>
          </p:nvPr>
        </p:nvGraphicFramePr>
        <p:xfrm>
          <a:off x="411863" y="1426836"/>
          <a:ext cx="4271020" cy="19454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3" name="Char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0914931"/>
              </p:ext>
            </p:extLst>
          </p:nvPr>
        </p:nvGraphicFramePr>
        <p:xfrm>
          <a:off x="4401739" y="1360323"/>
          <a:ext cx="4534794" cy="20784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5" name="Char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1252608"/>
              </p:ext>
            </p:extLst>
          </p:nvPr>
        </p:nvGraphicFramePr>
        <p:xfrm>
          <a:off x="2379998" y="3065333"/>
          <a:ext cx="4605769" cy="20781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6799396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erimental result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Fetched Bitrate Comparison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/>
        </p:nvSpPr>
        <p:spPr>
          <a:xfrm>
            <a:off x="558616" y="1149714"/>
            <a:ext cx="7974494" cy="3505219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nventional: Bitrate fluctuates frequently caused by bandwidth oscillation.</a:t>
            </a:r>
          </a:p>
          <a:p>
            <a:r>
              <a:rPr lang="en-US" dirty="0" smtClean="0"/>
              <a:t>FESTIVE</a:t>
            </a:r>
            <a:r>
              <a:rPr lang="en-US" dirty="0"/>
              <a:t>: smoother bandwidth than Conventional but still cause bitrate fluctuation due to </a:t>
            </a:r>
          </a:p>
          <a:p>
            <a:pPr marL="0" indent="0">
              <a:buNone/>
            </a:pPr>
            <a:r>
              <a:rPr lang="en-US" dirty="0"/>
              <a:t>not good bitrate selection.</a:t>
            </a:r>
          </a:p>
          <a:p>
            <a:r>
              <a:rPr lang="en-US" dirty="0"/>
              <a:t>PANDA: smooth bitrate selection in fair-share status.</a:t>
            </a:r>
          </a:p>
          <a:p>
            <a:r>
              <a:rPr lang="en-US" dirty="0" smtClean="0"/>
              <a:t>BOLA: </a:t>
            </a:r>
            <a:r>
              <a:rPr lang="en-US" dirty="0"/>
              <a:t>frequent bitrate fluctuation, not fair between clients.</a:t>
            </a:r>
          </a:p>
          <a:p>
            <a:r>
              <a:rPr lang="en-US" dirty="0"/>
              <a:t>Proposed: </a:t>
            </a:r>
          </a:p>
          <a:p>
            <a:pPr lvl="1"/>
            <a:r>
              <a:rPr lang="en-US" dirty="0"/>
              <a:t>better exploit the bandwidth resource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Less fluctuation than the others except PANDA.</a:t>
            </a:r>
            <a:endParaRPr lang="en-US" dirty="0"/>
          </a:p>
          <a:p>
            <a:pPr lvl="1"/>
            <a:r>
              <a:rPr lang="en-US" dirty="0"/>
              <a:t>Long-term fluctuation, does not impact on user’s experience.</a:t>
            </a:r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marL="1371600" lvl="3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65931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erimental result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Fetched Bitrate Comparison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/>
        </p:nvSpPr>
        <p:spPr>
          <a:xfrm>
            <a:off x="558616" y="1149714"/>
            <a:ext cx="7974494" cy="350521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 smtClean="0"/>
              <a:t>Average bitrate (3 clients)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2"/>
            <a:endParaRPr lang="en-US" dirty="0"/>
          </a:p>
          <a:p>
            <a:pPr marL="1371600" lvl="3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6350780"/>
              </p:ext>
            </p:extLst>
          </p:nvPr>
        </p:nvGraphicFramePr>
        <p:xfrm>
          <a:off x="773858" y="1789803"/>
          <a:ext cx="8128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781568005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043936639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88138689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41625156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lgorith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lient </a:t>
                      </a:r>
                      <a:r>
                        <a:rPr lang="en-US" dirty="0" smtClean="0"/>
                        <a:t>1 (kbp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lient </a:t>
                      </a:r>
                      <a:r>
                        <a:rPr lang="en-US" dirty="0" smtClean="0"/>
                        <a:t>2 (kbp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lient </a:t>
                      </a:r>
                      <a:r>
                        <a:rPr lang="en-US" dirty="0" smtClean="0"/>
                        <a:t>3 (kbps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91621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nvention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636.4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977.6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365.76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76524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OL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703.2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581.9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40.97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54451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ESTIV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818.0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878.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825.85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27806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AND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632.1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678.36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78.48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38729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Proposed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3255.09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3178.1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3115.585</a:t>
                      </a:r>
                      <a:endParaRPr 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75607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615198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erimental result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Fetched Bitrate Comparison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/>
        </p:nvSpPr>
        <p:spPr>
          <a:xfrm>
            <a:off x="558616" y="1149714"/>
            <a:ext cx="7974494" cy="350521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 smtClean="0"/>
              <a:t>Average bitrate (5 clients)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2"/>
            <a:endParaRPr lang="en-US" dirty="0"/>
          </a:p>
          <a:p>
            <a:pPr marL="1371600" lvl="3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2580659"/>
              </p:ext>
            </p:extLst>
          </p:nvPr>
        </p:nvGraphicFramePr>
        <p:xfrm>
          <a:off x="773858" y="1789803"/>
          <a:ext cx="8128002" cy="2372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4667">
                  <a:extLst>
                    <a:ext uri="{9D8B030D-6E8A-4147-A177-3AD203B41FA5}">
                      <a16:colId xmlns:a16="http://schemas.microsoft.com/office/drawing/2014/main" val="1781568005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3043936639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881386890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416251569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013414979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55857328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lgorith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lient </a:t>
                      </a:r>
                      <a:r>
                        <a:rPr lang="en-US" dirty="0" smtClean="0"/>
                        <a:t>1 (kbp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lient </a:t>
                      </a:r>
                      <a:r>
                        <a:rPr lang="en-US" dirty="0" smtClean="0"/>
                        <a:t>2 (kbp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lient </a:t>
                      </a:r>
                      <a:r>
                        <a:rPr lang="en-US" dirty="0" smtClean="0"/>
                        <a:t>3 (kbp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lient</a:t>
                      </a:r>
                      <a:r>
                        <a:rPr lang="en-US" baseline="0" dirty="0" smtClean="0"/>
                        <a:t> 4 (kbp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lient 5 (kbps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91621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nvention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10.5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92.9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24.4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47.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159.7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76524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OL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49.7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4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60.8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18.4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89.1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54451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ESTIV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84.7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81.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30.6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80.8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27806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AND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71.6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70.9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38.5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38.5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54.39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38729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Proposed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2035.69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971.8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848.5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954.86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982.55</a:t>
                      </a:r>
                      <a:endParaRPr 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75607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756924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erimental result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Fetched Bitrate Comparison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/>
        </p:nvSpPr>
        <p:spPr>
          <a:xfrm>
            <a:off x="558616" y="1149714"/>
            <a:ext cx="7974494" cy="350521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 smtClean="0"/>
              <a:t>Average bitrate and </a:t>
            </a:r>
            <a:r>
              <a:rPr lang="en-US" b="1" dirty="0"/>
              <a:t>Jair Fair</a:t>
            </a:r>
            <a:r>
              <a:rPr lang="en-US" dirty="0" smtClean="0"/>
              <a:t> index (5 clients)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2"/>
            <a:endParaRPr lang="en-US" dirty="0"/>
          </a:p>
          <a:p>
            <a:pPr marL="1371600" lvl="3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0995731"/>
              </p:ext>
            </p:extLst>
          </p:nvPr>
        </p:nvGraphicFramePr>
        <p:xfrm>
          <a:off x="2316219" y="1716143"/>
          <a:ext cx="4064001" cy="2372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4667">
                  <a:extLst>
                    <a:ext uri="{9D8B030D-6E8A-4147-A177-3AD203B41FA5}">
                      <a16:colId xmlns:a16="http://schemas.microsoft.com/office/drawing/2014/main" val="1781568005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3043936639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88138689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lgorith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verage</a:t>
                      </a:r>
                      <a:r>
                        <a:rPr lang="en-US" baseline="0" dirty="0" smtClean="0"/>
                        <a:t> bitrate</a:t>
                      </a:r>
                      <a:r>
                        <a:rPr lang="en-US" dirty="0" smtClean="0"/>
                        <a:t> (kbp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cap="none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Jain's fairness index</a:t>
                      </a:r>
                      <a:endParaRPr lang="en-US" sz="1400" b="0" i="0" u="none" strike="noStrike" cap="none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91621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nvention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85.14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621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76524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OL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19.4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36587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54451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ESTIV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58.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637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27806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AND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63.0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93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38729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Proposed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2009.1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0.999020</a:t>
                      </a:r>
                      <a:endParaRPr 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75607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057368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TTP Adaptive Streaming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DASH Client-Server Architectur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84512" y="1375756"/>
            <a:ext cx="357922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+mj-lt"/>
                <a:cs typeface="Arial" panose="020B0604020202020204" pitchFamily="34" charset="0"/>
              </a:rPr>
              <a:t>Video </a:t>
            </a:r>
            <a:r>
              <a:rPr lang="en-US" dirty="0">
                <a:latin typeface="+mj-lt"/>
                <a:cs typeface="Arial" panose="020B0604020202020204" pitchFamily="34" charset="0"/>
              </a:rPr>
              <a:t>content is encoded into multiple versions at different discrete bitrates (</a:t>
            </a:r>
            <a:r>
              <a:rPr lang="en-US" i="1" dirty="0">
                <a:latin typeface="+mj-lt"/>
                <a:cs typeface="Arial" panose="020B0604020202020204" pitchFamily="34" charset="0"/>
              </a:rPr>
              <a:t>representation rates</a:t>
            </a:r>
            <a:r>
              <a:rPr lang="en-US" dirty="0">
                <a:latin typeface="+mj-lt"/>
                <a:cs typeface="Arial" panose="020B0604020202020204" pitchFamily="34" charset="0"/>
              </a:rPr>
              <a:t>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Each encoded video is then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fragmented into small video segments or chunk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tent information such as video </a:t>
            </a:r>
            <a:r>
              <a:rPr lang="en-US" dirty="0" smtClean="0"/>
              <a:t>profiles, metadata, URLs is </a:t>
            </a:r>
            <a:r>
              <a:rPr lang="en-US" dirty="0"/>
              <a:t>described </a:t>
            </a:r>
            <a:r>
              <a:rPr lang="en-US" dirty="0" smtClean="0"/>
              <a:t>in MDP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BR algorithm</a:t>
            </a:r>
            <a:r>
              <a:rPr lang="en-US" dirty="0"/>
              <a:t> </a:t>
            </a:r>
            <a:r>
              <a:rPr lang="en-US" dirty="0" smtClean="0"/>
              <a:t>decides which </a:t>
            </a:r>
            <a:r>
              <a:rPr lang="en-US" dirty="0"/>
              <a:t>video representation should be requested </a:t>
            </a:r>
            <a:r>
              <a:rPr lang="en-US" dirty="0" smtClean="0"/>
              <a:t>at each </a:t>
            </a:r>
            <a:r>
              <a:rPr lang="en-US" dirty="0"/>
              <a:t>time </a:t>
            </a:r>
            <a:r>
              <a:rPr lang="en-US" dirty="0" smtClean="0"/>
              <a:t>step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5163" y="1487890"/>
            <a:ext cx="5040575" cy="228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5998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/>
        </p:nvSpPr>
        <p:spPr>
          <a:xfrm>
            <a:off x="558616" y="1149714"/>
            <a:ext cx="7974494" cy="350521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proposed algorithm is more fair and stable than Conventional and BOLA algorithm which are not designed for multi-client scenarios.</a:t>
            </a:r>
          </a:p>
          <a:p>
            <a:r>
              <a:rPr lang="en-US" dirty="0"/>
              <a:t>The proposed algorithm is efficient in bandwidth usage than FESTIVE and PANDA, which are bandwidth-based algorithms.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The proposed algorithm achieve better trade-off between efficiency, stability and fairness in multi-user streaming.</a:t>
            </a:r>
          </a:p>
          <a:p>
            <a:pPr lvl="1"/>
            <a:r>
              <a:rPr lang="en-US" dirty="0" smtClean="0"/>
              <a:t>.</a:t>
            </a:r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marL="1371600" lvl="3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3162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/>
        </p:nvSpPr>
        <p:spPr>
          <a:xfrm>
            <a:off x="558616" y="1149714"/>
            <a:ext cx="7974494" cy="3505219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1200" dirty="0"/>
              <a:t>J. Jiang, V. </a:t>
            </a:r>
            <a:r>
              <a:rPr lang="en-US" sz="1200" dirty="0" err="1"/>
              <a:t>Sekar</a:t>
            </a:r>
            <a:r>
              <a:rPr lang="en-US" sz="1200" dirty="0"/>
              <a:t>, and H. Zhang, “Improving Fairness, Efficiency, </a:t>
            </a:r>
            <a:r>
              <a:rPr lang="en-US" sz="1200" dirty="0" err="1"/>
              <a:t>andStability</a:t>
            </a:r>
            <a:r>
              <a:rPr lang="en-US" sz="1200" dirty="0"/>
              <a:t> in HTTP-based Adaptive Video Streaming with </a:t>
            </a:r>
            <a:r>
              <a:rPr lang="en-US" sz="1200" dirty="0" err="1"/>
              <a:t>FESTIVE,”in</a:t>
            </a:r>
            <a:r>
              <a:rPr lang="en-US" sz="1200" dirty="0"/>
              <a:t> Proceedings of the 8th International Conference on </a:t>
            </a:r>
            <a:r>
              <a:rPr lang="en-US" sz="1200" dirty="0" smtClean="0"/>
              <a:t>Emerging Networking </a:t>
            </a:r>
            <a:r>
              <a:rPr lang="en-US" sz="1200" dirty="0"/>
              <a:t>Experiments and Technologies, ser. </a:t>
            </a:r>
            <a:r>
              <a:rPr lang="en-US" sz="1200" dirty="0" err="1" smtClean="0"/>
              <a:t>CoNEXT</a:t>
            </a:r>
            <a:r>
              <a:rPr lang="en-US" sz="1200" dirty="0" smtClean="0"/>
              <a:t> ’12</a:t>
            </a:r>
            <a:r>
              <a:rPr lang="en-US" sz="1200" dirty="0"/>
              <a:t>. </a:t>
            </a:r>
            <a:r>
              <a:rPr lang="en-US" sz="1200" dirty="0" err="1"/>
              <a:t>NewYork</a:t>
            </a:r>
            <a:r>
              <a:rPr lang="en-US" sz="1200" dirty="0"/>
              <a:t>, NY, USA: ACM, 2012, pp. 97–108. </a:t>
            </a:r>
            <a:endParaRPr lang="en-US" sz="1200" dirty="0" smtClean="0"/>
          </a:p>
          <a:p>
            <a:pPr algn="just"/>
            <a:r>
              <a:rPr lang="en-US" sz="1200" dirty="0"/>
              <a:t>Z. Li, X. Zhu, J. </a:t>
            </a:r>
            <a:r>
              <a:rPr lang="en-US" sz="1200" dirty="0" err="1"/>
              <a:t>Gahm</a:t>
            </a:r>
            <a:r>
              <a:rPr lang="en-US" sz="1200" dirty="0"/>
              <a:t>, R. Pan, H. Hu, A. C. </a:t>
            </a:r>
            <a:r>
              <a:rPr lang="en-US" sz="1200" dirty="0" err="1"/>
              <a:t>Begen</a:t>
            </a:r>
            <a:r>
              <a:rPr lang="en-US" sz="1200" dirty="0"/>
              <a:t>, and D. </a:t>
            </a:r>
            <a:r>
              <a:rPr lang="en-US" sz="1200" dirty="0" err="1"/>
              <a:t>Oran,“Probe</a:t>
            </a:r>
            <a:r>
              <a:rPr lang="en-US" sz="1200" dirty="0"/>
              <a:t> and Adapt: Rate Adaptation for HTTP Video Streaming </a:t>
            </a:r>
            <a:r>
              <a:rPr lang="en-US" sz="1200" dirty="0" err="1"/>
              <a:t>AtScale</a:t>
            </a:r>
            <a:r>
              <a:rPr lang="en-US" sz="1200" dirty="0"/>
              <a:t>,” IEEE Journal on Selected Areas in Communications, vol. 32,no. 4, pp. 719–733, April 2014</a:t>
            </a:r>
            <a:r>
              <a:rPr lang="en-US" sz="1200" dirty="0" smtClean="0"/>
              <a:t>.</a:t>
            </a:r>
          </a:p>
          <a:p>
            <a:pPr algn="just"/>
            <a:r>
              <a:rPr lang="en-US" sz="1200" dirty="0"/>
              <a:t>K. </a:t>
            </a:r>
            <a:r>
              <a:rPr lang="en-US" sz="1200" dirty="0" err="1"/>
              <a:t>Spiteri</a:t>
            </a:r>
            <a:r>
              <a:rPr lang="en-US" sz="1200" dirty="0"/>
              <a:t>, R. </a:t>
            </a:r>
            <a:r>
              <a:rPr lang="en-US" sz="1200" dirty="0" err="1"/>
              <a:t>Urgaonkar</a:t>
            </a:r>
            <a:r>
              <a:rPr lang="en-US" sz="1200" dirty="0"/>
              <a:t>, and R. K. </a:t>
            </a:r>
            <a:r>
              <a:rPr lang="en-US" sz="1200" dirty="0" err="1"/>
              <a:t>Sitaraman</a:t>
            </a:r>
            <a:r>
              <a:rPr lang="en-US" sz="1200" dirty="0"/>
              <a:t>, “BOLA: Near-</a:t>
            </a:r>
            <a:r>
              <a:rPr lang="en-US" sz="1200" dirty="0" err="1"/>
              <a:t>optimalbitrate</a:t>
            </a:r>
            <a:r>
              <a:rPr lang="en-US" sz="1200" dirty="0"/>
              <a:t> adaptation for online videos,” in IEEE INFOCOM 2016 – The35th Annual IEEE International Conference on Computer Communications, April 2016, pp. 1–9</a:t>
            </a:r>
            <a:r>
              <a:rPr lang="en-US" sz="1200" dirty="0" smtClean="0"/>
              <a:t>.</a:t>
            </a:r>
          </a:p>
          <a:p>
            <a:pPr algn="just"/>
            <a:r>
              <a:rPr lang="en-US" sz="1200" dirty="0" err="1"/>
              <a:t>Abdelhak</a:t>
            </a:r>
            <a:r>
              <a:rPr lang="en-US" sz="1200" dirty="0"/>
              <a:t> </a:t>
            </a:r>
            <a:r>
              <a:rPr lang="en-US" sz="1200" dirty="0" err="1"/>
              <a:t>Bentaleb</a:t>
            </a:r>
            <a:r>
              <a:rPr lang="en-US" sz="1200" dirty="0"/>
              <a:t>, Bayan </a:t>
            </a:r>
            <a:r>
              <a:rPr lang="en-US" sz="1200" dirty="0" err="1"/>
              <a:t>Taani</a:t>
            </a:r>
            <a:r>
              <a:rPr lang="en-US" sz="1200" dirty="0"/>
              <a:t>, Ali C. </a:t>
            </a:r>
            <a:r>
              <a:rPr lang="en-US" sz="1200" dirty="0" err="1"/>
              <a:t>Begen</a:t>
            </a:r>
            <a:r>
              <a:rPr lang="en-US" sz="1200" dirty="0"/>
              <a:t>, Christian </a:t>
            </a:r>
            <a:r>
              <a:rPr lang="en-US" sz="1200" dirty="0" err="1"/>
              <a:t>Timmerer</a:t>
            </a:r>
            <a:r>
              <a:rPr lang="en-US" sz="1200" dirty="0"/>
              <a:t>, and </a:t>
            </a:r>
            <a:r>
              <a:rPr lang="en-US" sz="1200" dirty="0" err="1"/>
              <a:t>RogerZimmermann</a:t>
            </a:r>
            <a:r>
              <a:rPr lang="en-US" sz="1200" dirty="0"/>
              <a:t>, “A survey on bitrate adaptation schemes for streaming media over HTTP,” IEEE Communications Surveys \&amp; Tutorials, vol. 21, no. 1, pp. 562–585</a:t>
            </a:r>
            <a:r>
              <a:rPr lang="en-US" sz="1200" dirty="0" smtClean="0"/>
              <a:t>,</a:t>
            </a:r>
          </a:p>
          <a:p>
            <a:pPr algn="just"/>
            <a:r>
              <a:rPr lang="en-US" sz="1200" dirty="0"/>
              <a:t>S. </a:t>
            </a:r>
            <a:r>
              <a:rPr lang="en-US" sz="1200" dirty="0" err="1"/>
              <a:t>Akhshabi</a:t>
            </a:r>
            <a:r>
              <a:rPr lang="en-US" sz="1200" dirty="0"/>
              <a:t>, S. </a:t>
            </a:r>
            <a:r>
              <a:rPr lang="en-US" sz="1200" dirty="0" err="1"/>
              <a:t>Narayanaswamy</a:t>
            </a:r>
            <a:r>
              <a:rPr lang="en-US" sz="1200" dirty="0"/>
              <a:t>, Ali C. </a:t>
            </a:r>
            <a:r>
              <a:rPr lang="en-US" sz="1200" dirty="0" err="1"/>
              <a:t>Begen</a:t>
            </a:r>
            <a:r>
              <a:rPr lang="en-US" sz="1200" dirty="0"/>
              <a:t>, and C. </a:t>
            </a:r>
            <a:r>
              <a:rPr lang="en-US" sz="1200" dirty="0" err="1"/>
              <a:t>Dovrolis</a:t>
            </a:r>
            <a:r>
              <a:rPr lang="en-US" sz="1200" dirty="0"/>
              <a:t>. </a:t>
            </a:r>
            <a:r>
              <a:rPr lang="en-US" sz="1200" dirty="0" err="1"/>
              <a:t>Anexperimental</a:t>
            </a:r>
            <a:r>
              <a:rPr lang="en-US" sz="1200" dirty="0"/>
              <a:t> evaluation of rate-adaptive video players over </a:t>
            </a:r>
            <a:r>
              <a:rPr lang="en-US" sz="1200" dirty="0" err="1"/>
              <a:t>HTTP.Signal</a:t>
            </a:r>
            <a:r>
              <a:rPr lang="en-US" sz="1200" dirty="0"/>
              <a:t> Processing: Image Communication, 27:271–287, 2012.</a:t>
            </a:r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marL="1371600" lvl="3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61929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p30"/>
          <p:cNvSpPr>
            <a:spLocks noGrp="1"/>
          </p:cNvSpPr>
          <p:nvPr>
            <p:ph type="pic" idx="2"/>
          </p:nvPr>
        </p:nvSpPr>
        <p:spPr>
          <a:xfrm>
            <a:off x="493512" y="1623166"/>
            <a:ext cx="1238100" cy="23973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l" rtl="0">
              <a:spcBef>
                <a:spcPts val="80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" name="Google Shape;212;p30"/>
          <p:cNvSpPr txBox="1">
            <a:spLocks noGrp="1"/>
          </p:cNvSpPr>
          <p:nvPr>
            <p:ph type="body" idx="1"/>
          </p:nvPr>
        </p:nvSpPr>
        <p:spPr>
          <a:xfrm>
            <a:off x="2093419" y="2315417"/>
            <a:ext cx="5326800" cy="10128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ctr" rtl="0">
              <a:spcBef>
                <a:spcPts val="800"/>
              </a:spcBef>
              <a:spcAft>
                <a:spcPts val="0"/>
              </a:spcAft>
              <a:buNone/>
            </a:pPr>
            <a:r>
              <a:rPr lang="fr" sz="2000"/>
              <a:t>Thank you for your listening!</a:t>
            </a:r>
            <a:endParaRPr sz="20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288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TTP Adaptive Streaming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Components of an adaptive streaming player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16972" y="1423554"/>
            <a:ext cx="3262745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chedule when the next chunk will be download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lect a suitable bitrate for the next chun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stimate the network bandwidth</a:t>
            </a:r>
            <a:r>
              <a:rPr lang="en-US" sz="1050" dirty="0"/>
              <a:t/>
            </a:r>
            <a:br>
              <a:rPr lang="en-US" sz="1050" dirty="0"/>
            </a:br>
            <a:r>
              <a:rPr lang="en-US" sz="1050" dirty="0"/>
              <a:t> </a:t>
            </a:r>
            <a:br>
              <a:rPr lang="en-US" sz="1050" dirty="0"/>
            </a:br>
            <a:endParaRPr lang="en-US" sz="105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4575" y="1423555"/>
            <a:ext cx="3948881" cy="1675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4171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TTP Adaptive Streaming</a:t>
            </a:r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daptive </a:t>
            </a:r>
            <a:r>
              <a:rPr lang="en-US" dirty="0" err="1" smtClean="0"/>
              <a:t>BitRate</a:t>
            </a:r>
            <a:r>
              <a:rPr lang="en-US" dirty="0" smtClean="0"/>
              <a:t> (ABR) algorithms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828125" y="1293549"/>
            <a:ext cx="6746847" cy="24575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rgbClr val="3F3F3F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3F3F3F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1500"/>
              <a:buFont typeface="Arial"/>
              <a:buNone/>
              <a:defRPr sz="15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lnSpc>
                <a:spcPct val="90000"/>
              </a:lnSpc>
              <a:spcBef>
                <a:spcPts val="1200"/>
              </a:spcBef>
              <a:spcAft>
                <a:spcPts val="1200"/>
              </a:spcAft>
              <a:buClr>
                <a:srgbClr val="888888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1400" b="1" dirty="0" smtClean="0">
                <a:solidFill>
                  <a:schemeClr val="tx1"/>
                </a:solidFill>
                <a:latin typeface="+mj-lt"/>
              </a:rPr>
              <a:t>Throughput-Based ABR</a:t>
            </a:r>
          </a:p>
          <a:p>
            <a:pPr marL="971550" lvl="1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tx1"/>
                </a:solidFill>
                <a:latin typeface="+mj-lt"/>
              </a:rPr>
              <a:t>Rely on the TCP throughput to select subsequent video chunks.</a:t>
            </a:r>
          </a:p>
          <a:p>
            <a:r>
              <a:rPr lang="en-US" sz="1400" b="1" dirty="0" smtClean="0">
                <a:solidFill>
                  <a:schemeClr val="tx1"/>
                </a:solidFill>
                <a:latin typeface="+mj-lt"/>
              </a:rPr>
              <a:t>Buffer-Based ABR </a:t>
            </a:r>
          </a:p>
          <a:p>
            <a:pPr marL="971550" lvl="1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tx1"/>
                </a:solidFill>
                <a:latin typeface="+mj-lt"/>
              </a:rPr>
              <a:t>Rely on the playout buffer level to select subsequent video chunks.</a:t>
            </a:r>
          </a:p>
          <a:p>
            <a:r>
              <a:rPr lang="en-US" sz="1400" b="1" dirty="0" smtClean="0">
                <a:solidFill>
                  <a:schemeClr val="tx1"/>
                </a:solidFill>
                <a:latin typeface="+mj-lt"/>
              </a:rPr>
              <a:t>Mixed ABR </a:t>
            </a:r>
          </a:p>
          <a:p>
            <a:pPr marL="9715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  <a:latin typeface="+mj-lt"/>
              </a:rPr>
              <a:t>U</a:t>
            </a:r>
            <a:r>
              <a:rPr lang="en-US" sz="1400" dirty="0" smtClean="0">
                <a:solidFill>
                  <a:schemeClr val="tx1"/>
                </a:solidFill>
                <a:latin typeface="+mj-lt"/>
              </a:rPr>
              <a:t>se both throughput estimates and buffer occupancy as indicators for bitrate selection</a:t>
            </a:r>
            <a:r>
              <a:rPr lang="en-US" sz="1400" dirty="0" smtClean="0">
                <a:latin typeface="+mj-lt"/>
              </a:rPr>
              <a:t/>
            </a:r>
            <a:br>
              <a:rPr lang="en-US" sz="1400" dirty="0" smtClean="0">
                <a:latin typeface="+mj-lt"/>
              </a:rPr>
            </a:b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934980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TTP Adaptive Streaming</a:t>
            </a:r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System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828125" y="1293549"/>
                <a:ext cx="6913102" cy="363174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68575" tIns="34275" rIns="68575" bIns="34275" anchor="t" anchorCtr="0">
                <a:normAutofit fontScale="92500" lnSpcReduction="20000"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228600" algn="l" rtl="0">
                  <a:lnSpc>
                    <a:spcPct val="90000"/>
                  </a:lnSpc>
                  <a:spcBef>
                    <a:spcPts val="800"/>
                  </a:spcBef>
                  <a:spcAft>
                    <a:spcPts val="0"/>
                  </a:spcAft>
                  <a:buClr>
                    <a:srgbClr val="3F3F3F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3F3F3F"/>
                    </a:solidFill>
                    <a:latin typeface="Century Gothic"/>
                    <a:ea typeface="Century Gothic"/>
                    <a:cs typeface="Century Gothic"/>
                    <a:sym typeface="Century Gothic"/>
                  </a:defRPr>
                </a:lvl1pPr>
                <a:lvl2pPr marL="914400" marR="0" lvl="1" indent="-228600" algn="l" rtl="0">
                  <a:lnSpc>
                    <a:spcPct val="90000"/>
                  </a:lnSpc>
                  <a:spcBef>
                    <a:spcPts val="400"/>
                  </a:spcBef>
                  <a:spcAft>
                    <a:spcPts val="0"/>
                  </a:spcAft>
                  <a:buClr>
                    <a:srgbClr val="888888"/>
                  </a:buClr>
                  <a:buSzPts val="1500"/>
                  <a:buFont typeface="Arial"/>
                  <a:buNone/>
                  <a:defRPr sz="15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L="1371600" marR="0" lvl="2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400"/>
                  <a:buFont typeface="Arial"/>
                  <a:buNone/>
                  <a:defRPr sz="14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L="1828800" marR="0" lvl="3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L="2286000" marR="0" lvl="4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L="2743200" marR="0" lvl="5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L="3200400" marR="0" lvl="6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L="3657600" marR="0" lvl="7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L="4114800" marR="0" lvl="8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120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514350" indent="-285750">
                  <a:buFont typeface="Arial" panose="020B0604020202020204" pitchFamily="34" charset="0"/>
                  <a:buChar char="•"/>
                </a:pPr>
                <a:r>
                  <a:rPr lang="en-US" sz="1400" dirty="0" smtClean="0">
                    <a:solidFill>
                      <a:schemeClr val="tx1"/>
                    </a:solidFill>
                    <a:latin typeface="+mj-lt"/>
                  </a:rPr>
                  <a:t>Throughput measurement:</a:t>
                </a:r>
              </a:p>
              <a:p>
                <a:pPr marL="514350" indent="-285750">
                  <a:buFont typeface="Arial" panose="020B0604020202020204" pitchFamily="34" charset="0"/>
                  <a:buChar char="•"/>
                </a:pPr>
                <a:endParaRPr lang="en-US" sz="1400" dirty="0">
                  <a:latin typeface="+mj-lt"/>
                </a:endParaRPr>
              </a:p>
              <a:p>
                <a:pPr marL="514350" indent="-285750">
                  <a:buFont typeface="Arial" panose="020B0604020202020204" pitchFamily="34" charset="0"/>
                  <a:buChar char="•"/>
                </a:pPr>
                <a:endParaRPr lang="en-US" sz="1400" dirty="0" smtClean="0">
                  <a:latin typeface="+mj-lt"/>
                </a:endParaRPr>
              </a:p>
              <a:p>
                <a:pPr marL="971550" lvl="1" indent="-285750">
                  <a:buFont typeface="Arial" panose="020B0604020202020204" pitchFamily="34" charset="0"/>
                  <a:buChar char="•"/>
                </a:pPr>
                <a:endParaRPr lang="en-US" sz="1300" b="0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971550" lvl="1" indent="-285750">
                  <a:buFont typeface="Arial" panose="020B0604020202020204" pitchFamily="34" charset="0"/>
                  <a:buChar char="•"/>
                </a:pPr>
                <a:r>
                  <a:rPr lang="en-US" sz="1400" b="0" dirty="0" smtClean="0">
                    <a:solidFill>
                      <a:schemeClr val="tx1"/>
                    </a:solidFill>
                  </a:rPr>
                  <a:t>x</a:t>
                </a:r>
                <a14:m>
                  <m:oMath xmlns:m="http://schemas.openxmlformats.org/officeDocument/2006/math">
                    <m:r>
                      <a:rPr lang="en-US" sz="1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1300" dirty="0" smtClean="0">
                    <a:solidFill>
                      <a:schemeClr val="tx1"/>
                    </a:solidFill>
                    <a:latin typeface="+mj-lt"/>
                  </a:rPr>
                  <a:t>: throughput at time step n (kbps)</a:t>
                </a:r>
              </a:p>
              <a:p>
                <a:pPr marL="971550" lvl="1" indent="-285750">
                  <a:buFont typeface="Arial" panose="020B0604020202020204" pitchFamily="34" charset="0"/>
                  <a:buChar char="•"/>
                </a:pPr>
                <a:r>
                  <a:rPr lang="en-US" sz="1300" dirty="0" smtClean="0">
                    <a:solidFill>
                      <a:schemeClr val="tx1"/>
                    </a:solidFill>
                    <a:latin typeface="+mj-lt"/>
                  </a:rPr>
                  <a:t>r[n]: segment bitrate at time step n (kbps)</a:t>
                </a:r>
              </a:p>
              <a:p>
                <a:pPr marL="9715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3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sz="1300" dirty="0" smtClean="0">
                    <a:solidFill>
                      <a:schemeClr val="tx1"/>
                    </a:solidFill>
                    <a:latin typeface="+mj-lt"/>
                  </a:rPr>
                  <a:t>: segment duration (s)</a:t>
                </a:r>
              </a:p>
              <a:p>
                <a:pPr marL="9715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3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3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3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3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1300" dirty="0" smtClean="0">
                    <a:solidFill>
                      <a:schemeClr val="tx1"/>
                    </a:solidFill>
                    <a:latin typeface="+mj-lt"/>
                  </a:rPr>
                  <a:t>: download time (s)</a:t>
                </a:r>
              </a:p>
              <a:p>
                <a:pPr marL="514350" indent="-285750">
                  <a:buFont typeface="Arial" panose="020B0604020202020204" pitchFamily="34" charset="0"/>
                  <a:buChar char="•"/>
                </a:pPr>
                <a:r>
                  <a:rPr lang="en-US" sz="1400" dirty="0" smtClean="0">
                    <a:solidFill>
                      <a:schemeClr val="tx1"/>
                    </a:solidFill>
                    <a:latin typeface="+mj-lt"/>
                  </a:rPr>
                  <a:t>Buffer update:</a:t>
                </a:r>
              </a:p>
              <a:p>
                <a:pPr marL="514350" indent="-285750">
                  <a:buFont typeface="Arial" panose="020B0604020202020204" pitchFamily="34" charset="0"/>
                  <a:buChar char="•"/>
                </a:pPr>
                <a:endParaRPr lang="en-US" sz="1400" dirty="0">
                  <a:solidFill>
                    <a:schemeClr val="tx1"/>
                  </a:solidFill>
                  <a:latin typeface="+mj-lt"/>
                </a:endParaRPr>
              </a:p>
              <a:p>
                <a:pPr marL="514350" indent="-285750">
                  <a:buFont typeface="Arial" panose="020B0604020202020204" pitchFamily="34" charset="0"/>
                  <a:buChar char="•"/>
                </a:pPr>
                <a:endParaRPr lang="en-US" sz="1400" dirty="0" smtClean="0">
                  <a:solidFill>
                    <a:schemeClr val="tx1"/>
                  </a:solidFill>
                  <a:latin typeface="+mj-lt"/>
                </a:endParaRPr>
              </a:p>
              <a:p>
                <a:pPr marL="971550" lvl="1" indent="-285750">
                  <a:buFont typeface="Arial" panose="020B0604020202020204" pitchFamily="34" charset="0"/>
                  <a:buChar char="•"/>
                </a:pPr>
                <a:r>
                  <a:rPr lang="en-US" sz="1300" dirty="0" smtClean="0">
                    <a:solidFill>
                      <a:schemeClr val="tx1"/>
                    </a:solidFill>
                    <a:latin typeface="+mj-lt"/>
                  </a:rPr>
                  <a:t>B[n]: buffer level at time step n (s)</a:t>
                </a:r>
              </a:p>
              <a:p>
                <a:pPr marL="971550" lvl="1" indent="-285750">
                  <a:buFont typeface="Arial" panose="020B0604020202020204" pitchFamily="34" charset="0"/>
                  <a:buChar char="•"/>
                </a:pPr>
                <a:r>
                  <a:rPr lang="en-US" sz="1300" dirty="0" smtClean="0">
                    <a:solidFill>
                      <a:schemeClr val="tx1"/>
                    </a:solidFill>
                    <a:latin typeface="+mj-lt"/>
                  </a:rPr>
                  <a:t>B[n-1]: buffer level at time step n-1</a:t>
                </a:r>
              </a:p>
              <a:p>
                <a:pPr marL="1428750" lvl="2" indent="-285750">
                  <a:buFont typeface="Arial" panose="020B0604020202020204" pitchFamily="34" charset="0"/>
                  <a:buChar char="•"/>
                </a:pPr>
                <a:endParaRPr lang="en-US" sz="1600" dirty="0" smtClean="0">
                  <a:solidFill>
                    <a:schemeClr val="tx1"/>
                  </a:solidFill>
                  <a:latin typeface="+mj-lt"/>
                </a:endParaRPr>
              </a:p>
              <a:p>
                <a:pPr marL="685800" lvl="1" indent="0"/>
                <a:r>
                  <a:rPr lang="en-US" sz="1700" dirty="0">
                    <a:latin typeface="+mj-lt"/>
                  </a:rPr>
                  <a:t/>
                </a:r>
                <a:br>
                  <a:rPr lang="en-US" sz="1700" dirty="0">
                    <a:latin typeface="+mj-lt"/>
                  </a:rPr>
                </a:br>
                <a:endParaRPr lang="en-US" sz="1700" dirty="0">
                  <a:latin typeface="+mj-lt"/>
                </a:endParaRPr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125" y="1293549"/>
                <a:ext cx="6913102" cy="36317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36337"/>
              </p:ext>
            </p:extLst>
          </p:nvPr>
        </p:nvGraphicFramePr>
        <p:xfrm>
          <a:off x="3205593" y="1621800"/>
          <a:ext cx="1515251" cy="56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" name="Equation" r:id="rId4" imgW="901440" imgH="419040" progId="Equation.DSMT4">
                  <p:embed/>
                </p:oleObj>
              </mc:Choice>
              <mc:Fallback>
                <p:oleObj name="Equation" r:id="rId4" imgW="901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5593" y="1621800"/>
                        <a:ext cx="1515251" cy="563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44460"/>
              </p:ext>
            </p:extLst>
          </p:nvPr>
        </p:nvGraphicFramePr>
        <p:xfrm>
          <a:off x="2508781" y="3236149"/>
          <a:ext cx="2908877" cy="29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" name="Equation" r:id="rId6" imgW="2031840" imgH="203040" progId="Equation.DSMT4">
                  <p:embed/>
                </p:oleObj>
              </mc:Choice>
              <mc:Fallback>
                <p:oleObj name="Equation" r:id="rId6" imgW="2031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8781" y="3236149"/>
                        <a:ext cx="2908877" cy="291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2100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TTP Adaptive Streaming</a:t>
            </a:r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BR in multi-user scenarios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828125" y="1293549"/>
            <a:ext cx="6913102" cy="36317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rgbClr val="3F3F3F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3F3F3F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1500"/>
              <a:buFont typeface="Arial"/>
              <a:buNone/>
              <a:defRPr sz="15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lnSpc>
                <a:spcPct val="90000"/>
              </a:lnSpc>
              <a:spcBef>
                <a:spcPts val="1200"/>
              </a:spcBef>
              <a:spcAft>
                <a:spcPts val="1200"/>
              </a:spcAft>
              <a:buClr>
                <a:srgbClr val="888888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61963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M</a:t>
            </a:r>
            <a:r>
              <a:rPr lang="en-US" sz="1400" dirty="0" smtClean="0">
                <a:solidFill>
                  <a:schemeClr val="tx1"/>
                </a:solidFill>
              </a:rPr>
              <a:t>ultiple </a:t>
            </a:r>
            <a:r>
              <a:rPr lang="en-US" sz="1400" dirty="0">
                <a:solidFill>
                  <a:schemeClr val="tx1"/>
                </a:solidFill>
              </a:rPr>
              <a:t>clients </a:t>
            </a:r>
            <a:r>
              <a:rPr lang="en-US" sz="1400" dirty="0" smtClean="0">
                <a:solidFill>
                  <a:schemeClr val="tx1"/>
                </a:solidFill>
              </a:rPr>
              <a:t>compete </a:t>
            </a:r>
            <a:r>
              <a:rPr lang="en-US" sz="1400" dirty="0">
                <a:solidFill>
                  <a:schemeClr val="tx1"/>
                </a:solidFill>
              </a:rPr>
              <a:t>a bottleneck </a:t>
            </a:r>
            <a:r>
              <a:rPr lang="en-US" sz="1400" dirty="0" smtClean="0">
                <a:solidFill>
                  <a:schemeClr val="tx1"/>
                </a:solidFill>
              </a:rPr>
              <a:t>link</a:t>
            </a:r>
          </a:p>
          <a:p>
            <a:pPr marL="461963" lvl="1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tx1"/>
                </a:solidFill>
                <a:latin typeface="+mj-lt"/>
              </a:rPr>
              <a:t>2 sources of bias</a:t>
            </a:r>
          </a:p>
          <a:p>
            <a:pPr marL="461963" lvl="1" indent="-285750">
              <a:buFont typeface="Arial" panose="020B0604020202020204" pitchFamily="34" charset="0"/>
              <a:buChar char="•"/>
            </a:pPr>
            <a:endParaRPr lang="en-US" sz="1400" dirty="0">
              <a:solidFill>
                <a:schemeClr val="tx1"/>
              </a:solidFill>
              <a:latin typeface="+mj-lt"/>
            </a:endParaRPr>
          </a:p>
          <a:p>
            <a:pPr marL="461963" lvl="1" indent="-285750">
              <a:buFont typeface="Arial" panose="020B0604020202020204" pitchFamily="34" charset="0"/>
              <a:buChar char="•"/>
            </a:pPr>
            <a:endParaRPr lang="en-US" sz="1400" dirty="0" smtClean="0">
              <a:solidFill>
                <a:schemeClr val="tx1"/>
              </a:solidFill>
              <a:latin typeface="+mj-lt"/>
            </a:endParaRPr>
          </a:p>
          <a:p>
            <a:pPr marL="461963" lvl="1" indent="-285750">
              <a:buFont typeface="Arial" panose="020B0604020202020204" pitchFamily="34" charset="0"/>
              <a:buChar char="•"/>
            </a:pPr>
            <a:endParaRPr lang="en-US" sz="1400" dirty="0">
              <a:solidFill>
                <a:schemeClr val="tx1"/>
              </a:solidFill>
              <a:latin typeface="+mj-lt"/>
            </a:endParaRPr>
          </a:p>
          <a:p>
            <a:pPr marL="461963" lvl="1" indent="-285750">
              <a:buFont typeface="Arial" panose="020B0604020202020204" pitchFamily="34" charset="0"/>
              <a:buChar char="•"/>
            </a:pPr>
            <a:endParaRPr lang="en-US" sz="1400" dirty="0" smtClean="0">
              <a:solidFill>
                <a:schemeClr val="tx1"/>
              </a:solidFill>
              <a:latin typeface="+mj-lt"/>
            </a:endParaRPr>
          </a:p>
          <a:p>
            <a:pPr marL="461963" lvl="1" indent="-285750">
              <a:buFont typeface="Arial" panose="020B0604020202020204" pitchFamily="34" charset="0"/>
              <a:buChar char="•"/>
            </a:pPr>
            <a:endParaRPr lang="en-US" sz="1400" dirty="0">
              <a:solidFill>
                <a:schemeClr val="tx1"/>
              </a:solidFill>
              <a:latin typeface="+mj-lt"/>
            </a:endParaRPr>
          </a:p>
          <a:p>
            <a:pPr marL="461963" lvl="1" indent="-285750">
              <a:buFont typeface="Arial" panose="020B0604020202020204" pitchFamily="34" charset="0"/>
              <a:buChar char="•"/>
            </a:pPr>
            <a:endParaRPr lang="en-US" sz="1400" dirty="0" smtClean="0">
              <a:solidFill>
                <a:schemeClr val="tx1"/>
              </a:solidFill>
              <a:latin typeface="+mj-lt"/>
            </a:endParaRPr>
          </a:p>
          <a:p>
            <a:pPr marL="461963" lvl="1" indent="-285750">
              <a:buFont typeface="Arial" panose="020B0604020202020204" pitchFamily="34" charset="0"/>
              <a:buChar char="•"/>
            </a:pPr>
            <a:endParaRPr lang="en-US" sz="1400" dirty="0">
              <a:solidFill>
                <a:schemeClr val="tx1"/>
              </a:solidFill>
              <a:latin typeface="+mj-lt"/>
            </a:endParaRPr>
          </a:p>
          <a:p>
            <a:pPr marL="461963" lvl="1" indent="-285750">
              <a:buFont typeface="Arial" panose="020B0604020202020204" pitchFamily="34" charset="0"/>
              <a:buChar char="•"/>
            </a:pPr>
            <a:endParaRPr lang="en-US" sz="1400" dirty="0" smtClean="0">
              <a:solidFill>
                <a:schemeClr val="tx1"/>
              </a:solidFill>
              <a:latin typeface="+mj-lt"/>
            </a:endParaRPr>
          </a:p>
          <a:p>
            <a:pPr marL="461963" lvl="1" indent="-285750">
              <a:buFont typeface="Arial" panose="020B0604020202020204" pitchFamily="34" charset="0"/>
              <a:buChar char="•"/>
            </a:pPr>
            <a:endParaRPr lang="en-US" sz="1400" dirty="0">
              <a:solidFill>
                <a:schemeClr val="tx1"/>
              </a:solidFill>
              <a:latin typeface="+mj-lt"/>
            </a:endParaRPr>
          </a:p>
          <a:p>
            <a:pPr marL="461963" lvl="1" indent="-285750">
              <a:buFont typeface="Arial" panose="020B0604020202020204" pitchFamily="34" charset="0"/>
              <a:buChar char="•"/>
            </a:pPr>
            <a:endParaRPr lang="en-US" sz="1400" dirty="0" smtClean="0">
              <a:solidFill>
                <a:schemeClr val="tx1"/>
              </a:solidFill>
              <a:latin typeface="+mj-lt"/>
            </a:endParaRPr>
          </a:p>
          <a:p>
            <a:pPr marL="461963" lvl="1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tx1"/>
                </a:solidFill>
                <a:latin typeface="+mj-lt"/>
              </a:rPr>
              <a:t>Caused by incorrect estimation of shared bandwidth.</a:t>
            </a:r>
          </a:p>
          <a:p>
            <a:pPr marL="1143000" lvl="2" indent="0"/>
            <a:endParaRPr lang="en-US" dirty="0" smtClean="0">
              <a:solidFill>
                <a:schemeClr val="tx1"/>
              </a:solidFill>
              <a:latin typeface="+mj-lt"/>
            </a:endParaRPr>
          </a:p>
          <a:p>
            <a:pPr marL="1428750" lvl="2" indent="-285750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+mj-lt"/>
            </a:endParaRPr>
          </a:p>
          <a:p>
            <a:pPr marL="1143000" lvl="2" indent="0"/>
            <a:endParaRPr lang="en-US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3675" y="1986985"/>
            <a:ext cx="2511001" cy="165175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112021" y="3710401"/>
            <a:ext cx="24338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itial condition bias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2321" y="1798139"/>
            <a:ext cx="2600688" cy="186716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307385" y="3736961"/>
            <a:ext cx="24338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itrate selection bi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44496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lated work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Conventional 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828125" y="1293549"/>
                <a:ext cx="7192155" cy="36860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68575" tIns="34275" rIns="68575" bIns="34275" anchor="t" anchorCtr="0">
                <a:normAutofit lnSpcReduction="10000"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228600" algn="l" rtl="0">
                  <a:lnSpc>
                    <a:spcPct val="90000"/>
                  </a:lnSpc>
                  <a:spcBef>
                    <a:spcPts val="800"/>
                  </a:spcBef>
                  <a:spcAft>
                    <a:spcPts val="0"/>
                  </a:spcAft>
                  <a:buClr>
                    <a:srgbClr val="3F3F3F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3F3F3F"/>
                    </a:solidFill>
                    <a:latin typeface="Century Gothic"/>
                    <a:ea typeface="Century Gothic"/>
                    <a:cs typeface="Century Gothic"/>
                    <a:sym typeface="Century Gothic"/>
                  </a:defRPr>
                </a:lvl1pPr>
                <a:lvl2pPr marL="914400" marR="0" lvl="1" indent="-228600" algn="l" rtl="0">
                  <a:lnSpc>
                    <a:spcPct val="90000"/>
                  </a:lnSpc>
                  <a:spcBef>
                    <a:spcPts val="400"/>
                  </a:spcBef>
                  <a:spcAft>
                    <a:spcPts val="0"/>
                  </a:spcAft>
                  <a:buClr>
                    <a:srgbClr val="888888"/>
                  </a:buClr>
                  <a:buSzPts val="1500"/>
                  <a:buFont typeface="Arial"/>
                  <a:buNone/>
                  <a:defRPr sz="15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L="1371600" marR="0" lvl="2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400"/>
                  <a:buFont typeface="Arial"/>
                  <a:buNone/>
                  <a:defRPr sz="14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L="1828800" marR="0" lvl="3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L="2286000" marR="0" lvl="4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L="2743200" marR="0" lvl="5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L="3200400" marR="0" lvl="6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L="3657600" marR="0" lvl="7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L="4114800" marR="0" lvl="8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120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684213" lvl="2" indent="-342900">
                  <a:buFont typeface="+mj-lt"/>
                  <a:buAutoNum type="arabicPeriod"/>
                </a:pPr>
                <a:r>
                  <a:rPr lang="en-US" dirty="0" smtClean="0">
                    <a:solidFill>
                      <a:schemeClr val="tx1"/>
                    </a:solidFill>
                    <a:latin typeface="+mj-lt"/>
                  </a:rPr>
                  <a:t>Estimate the bandwidth sha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  <a:latin typeface="+mj-lt"/>
                  </a:rPr>
                  <a:t> by </a:t>
                </a:r>
                <a:r>
                  <a:rPr lang="en-US" dirty="0">
                    <a:solidFill>
                      <a:schemeClr val="tx1"/>
                    </a:solidFill>
                    <a:latin typeface="+mj-lt"/>
                  </a:rPr>
                  <a:t>equating it to measured </a:t>
                </a:r>
                <a:r>
                  <a:rPr lang="en-US" dirty="0" smtClean="0">
                    <a:solidFill>
                      <a:schemeClr val="tx1"/>
                    </a:solidFill>
                    <a:latin typeface="+mj-lt"/>
                  </a:rPr>
                  <a:t>bandwidth</a:t>
                </a:r>
              </a:p>
              <a:p>
                <a:pPr marL="684213" lvl="2" indent="-342900">
                  <a:buFont typeface="+mj-lt"/>
                  <a:buAutoNum type="arabicPeriod"/>
                </a:pPr>
                <a:endParaRPr lang="en-US" dirty="0">
                  <a:solidFill>
                    <a:schemeClr val="tx1"/>
                  </a:solidFill>
                  <a:latin typeface="+mj-lt"/>
                </a:endParaRPr>
              </a:p>
              <a:p>
                <a:pPr marL="684213" lvl="2" indent="-342900">
                  <a:buFont typeface="+mj-lt"/>
                  <a:buAutoNum type="arabicPeriod"/>
                </a:pPr>
                <a:endParaRPr lang="en-US" dirty="0" smtClean="0">
                  <a:solidFill>
                    <a:schemeClr val="tx1"/>
                  </a:solidFill>
                  <a:latin typeface="+mj-lt"/>
                </a:endParaRPr>
              </a:p>
              <a:p>
                <a:pPr marL="684213" lvl="2" indent="-342900">
                  <a:buFont typeface="+mj-lt"/>
                  <a:buAutoNum type="arabicPeriod"/>
                </a:pPr>
                <a:r>
                  <a:rPr lang="en-US" dirty="0" smtClean="0">
                    <a:solidFill>
                      <a:schemeClr val="tx1"/>
                    </a:solidFill>
                    <a:latin typeface="+mj-lt"/>
                  </a:rPr>
                  <a:t>Smooth out the estimate to get the smoothed versio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d>
                      <m:dPr>
                        <m:begChr m:val="["/>
                        <m:endChr m:val="]"/>
                        <m:ctrlPr>
                          <a:rPr lang="en-US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dirty="0" smtClean="0">
                  <a:solidFill>
                    <a:schemeClr val="tx1"/>
                  </a:solidFill>
                  <a:latin typeface="+mj-lt"/>
                </a:endParaRPr>
              </a:p>
              <a:p>
                <a:pPr marL="684213" lvl="2" indent="-342900">
                  <a:buFont typeface="+mj-lt"/>
                  <a:buAutoNum type="arabicPeriod"/>
                </a:pPr>
                <a:r>
                  <a:rPr lang="en-US" dirty="0" smtClean="0">
                    <a:solidFill>
                      <a:schemeClr val="tx1"/>
                    </a:solidFill>
                  </a:rPr>
                  <a:t>Quantize the smoothed bandwidth to the discrete bitrate.</a:t>
                </a:r>
              </a:p>
              <a:p>
                <a:pPr marL="684213" lvl="2" indent="-342900">
                  <a:buFont typeface="+mj-lt"/>
                  <a:buAutoNum type="arabicPeriod"/>
                </a:pPr>
                <a:r>
                  <a:rPr lang="en-US" dirty="0" smtClean="0">
                    <a:solidFill>
                      <a:schemeClr val="tx1"/>
                    </a:solidFill>
                  </a:rPr>
                  <a:t>Schedule the next download request </a:t>
                </a:r>
                <a:endParaRPr lang="en-US" dirty="0" smtClean="0">
                  <a:solidFill>
                    <a:schemeClr val="tx1"/>
                  </a:solidFill>
                  <a:latin typeface="+mj-lt"/>
                </a:endParaRPr>
              </a:p>
              <a:p>
                <a:pPr marL="684213" lvl="2" indent="-342900">
                  <a:buFont typeface="+mj-lt"/>
                  <a:buAutoNum type="arabicPeriod"/>
                </a:pPr>
                <a:endParaRPr lang="en-US" dirty="0" smtClean="0">
                  <a:solidFill>
                    <a:schemeClr val="tx1"/>
                  </a:solidFill>
                  <a:latin typeface="+mj-lt"/>
                </a:endParaRPr>
              </a:p>
              <a:p>
                <a:pPr marL="341313" lvl="2" indent="0"/>
                <a:endParaRPr lang="en-US" dirty="0" smtClean="0">
                  <a:solidFill>
                    <a:schemeClr val="tx1"/>
                  </a:solidFill>
                  <a:latin typeface="+mj-lt"/>
                </a:endParaRPr>
              </a:p>
              <a:p>
                <a:pPr marL="684213" lvl="2" indent="-342900">
                  <a:buFont typeface="+mj-lt"/>
                  <a:buAutoNum type="arabicPeriod"/>
                </a:pPr>
                <a:endParaRPr lang="en-US" dirty="0">
                  <a:solidFill>
                    <a:schemeClr val="tx1"/>
                  </a:solidFill>
                  <a:latin typeface="+mj-lt"/>
                </a:endParaRPr>
              </a:p>
              <a:p>
                <a:pPr marL="684213" lvl="2" indent="-342900">
                  <a:buFont typeface="+mj-lt"/>
                  <a:buAutoNum type="arabicPeriod"/>
                </a:pPr>
                <a:endParaRPr lang="en-US" dirty="0" smtClean="0">
                  <a:solidFill>
                    <a:schemeClr val="tx1"/>
                  </a:solidFill>
                  <a:latin typeface="+mj-lt"/>
                </a:endParaRPr>
              </a:p>
              <a:p>
                <a:pPr marL="798513" lvl="3" indent="0"/>
                <a:r>
                  <a:rPr lang="en-US" dirty="0" smtClean="0">
                    <a:solidFill>
                      <a:schemeClr val="tx1"/>
                    </a:solidFill>
                    <a:latin typeface="+mj-lt"/>
                  </a:rPr>
                  <a:t> </a:t>
                </a:r>
              </a:p>
              <a:p>
                <a:pPr marL="1428750" lvl="2" indent="-285750">
                  <a:buFont typeface="Arial" panose="020B0604020202020204" pitchFamily="34" charset="0"/>
                  <a:buChar char="•"/>
                </a:pPr>
                <a:endParaRPr lang="en-US" dirty="0" smtClean="0">
                  <a:solidFill>
                    <a:schemeClr val="tx1"/>
                  </a:solidFill>
                  <a:latin typeface="+mj-lt"/>
                </a:endParaRPr>
              </a:p>
              <a:p>
                <a:pPr marL="1143000" lvl="2" indent="0"/>
                <a:endParaRPr lang="en-US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125" y="1293549"/>
                <a:ext cx="7192155" cy="36860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715772"/>
              </p:ext>
            </p:extLst>
          </p:nvPr>
        </p:nvGraphicFramePr>
        <p:xfrm>
          <a:off x="3535437" y="1817783"/>
          <a:ext cx="1829777" cy="42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Equation" r:id="rId5" imgW="876240" imgH="203040" progId="Equation.DSMT4">
                  <p:embed/>
                </p:oleObj>
              </mc:Choice>
              <mc:Fallback>
                <p:oleObj name="Equation" r:id="rId5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5437" y="1817783"/>
                        <a:ext cx="1829777" cy="42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736004"/>
              </p:ext>
            </p:extLst>
          </p:nvPr>
        </p:nvGraphicFramePr>
        <p:xfrm>
          <a:off x="3535436" y="3382250"/>
          <a:ext cx="2350005" cy="660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Equation" r:id="rId7" imgW="1625400" imgH="457200" progId="Equation.DSMT4">
                  <p:embed/>
                </p:oleObj>
              </mc:Choice>
              <mc:Fallback>
                <p:oleObj name="Equation" r:id="rId7" imgW="162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35436" y="3382250"/>
                        <a:ext cx="2350005" cy="660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7162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lated work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FESTIVE 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828125" y="1293549"/>
                <a:ext cx="7192155" cy="36860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68575" tIns="34275" rIns="68575" bIns="34275" anchor="t" anchorCtr="0"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228600" algn="l" rtl="0">
                  <a:lnSpc>
                    <a:spcPct val="90000"/>
                  </a:lnSpc>
                  <a:spcBef>
                    <a:spcPts val="800"/>
                  </a:spcBef>
                  <a:spcAft>
                    <a:spcPts val="0"/>
                  </a:spcAft>
                  <a:buClr>
                    <a:srgbClr val="3F3F3F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3F3F3F"/>
                    </a:solidFill>
                    <a:latin typeface="Century Gothic"/>
                    <a:ea typeface="Century Gothic"/>
                    <a:cs typeface="Century Gothic"/>
                    <a:sym typeface="Century Gothic"/>
                  </a:defRPr>
                </a:lvl1pPr>
                <a:lvl2pPr marL="914400" marR="0" lvl="1" indent="-228600" algn="l" rtl="0">
                  <a:lnSpc>
                    <a:spcPct val="90000"/>
                  </a:lnSpc>
                  <a:spcBef>
                    <a:spcPts val="400"/>
                  </a:spcBef>
                  <a:spcAft>
                    <a:spcPts val="0"/>
                  </a:spcAft>
                  <a:buClr>
                    <a:srgbClr val="888888"/>
                  </a:buClr>
                  <a:buSzPts val="1500"/>
                  <a:buFont typeface="Arial"/>
                  <a:buNone/>
                  <a:defRPr sz="15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L="1371600" marR="0" lvl="2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400"/>
                  <a:buFont typeface="Arial"/>
                  <a:buNone/>
                  <a:defRPr sz="14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L="1828800" marR="0" lvl="3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L="2286000" marR="0" lvl="4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L="2743200" marR="0" lvl="5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L="3200400" marR="0" lvl="6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L="3657600" marR="0" lvl="7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L="4114800" marR="0" lvl="8" indent="-228600" algn="l" rtl="0">
                  <a:lnSpc>
                    <a:spcPct val="90000"/>
                  </a:lnSpc>
                  <a:spcBef>
                    <a:spcPts val="1200"/>
                  </a:spcBef>
                  <a:spcAft>
                    <a:spcPts val="1200"/>
                  </a:spcAft>
                  <a:buClr>
                    <a:srgbClr val="888888"/>
                  </a:buClr>
                  <a:buSzPts val="1200"/>
                  <a:buFont typeface="Arial"/>
                  <a:buNone/>
                  <a:defRPr sz="1200" b="0" i="0" u="none" strike="noStrike" cap="none">
                    <a:solidFill>
                      <a:srgbClr val="888888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684213" lvl="2" indent="-342900">
                  <a:buFont typeface="+mj-lt"/>
                  <a:buAutoNum type="arabicPeriod"/>
                </a:pPr>
                <a:r>
                  <a:rPr lang="en-US" dirty="0" smtClean="0">
                    <a:solidFill>
                      <a:schemeClr val="tx1"/>
                    </a:solidFill>
                    <a:latin typeface="+mj-lt"/>
                  </a:rPr>
                  <a:t>Estimate the bandwidth sha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  <a:latin typeface="+mj-lt"/>
                  </a:rPr>
                  <a:t> by harmonic mean of last 20 samples</a:t>
                </a:r>
              </a:p>
              <a:p>
                <a:pPr marL="684213" lvl="2" indent="-342900">
                  <a:buFont typeface="+mj-lt"/>
                  <a:buAutoNum type="arabicPeriod"/>
                </a:pPr>
                <a:endParaRPr lang="en-US" dirty="0">
                  <a:solidFill>
                    <a:schemeClr val="tx1"/>
                  </a:solidFill>
                  <a:latin typeface="+mj-lt"/>
                </a:endParaRPr>
              </a:p>
              <a:p>
                <a:pPr marL="684213" lvl="2" indent="-342900">
                  <a:buFont typeface="+mj-lt"/>
                  <a:buAutoNum type="arabicPeriod"/>
                </a:pPr>
                <a:endParaRPr lang="en-US" dirty="0" smtClean="0">
                  <a:solidFill>
                    <a:schemeClr val="tx1"/>
                  </a:solidFill>
                  <a:latin typeface="+mj-lt"/>
                </a:endParaRPr>
              </a:p>
              <a:p>
                <a:pPr marL="684213" lvl="2" indent="-342900">
                  <a:buFont typeface="+mj-lt"/>
                  <a:buAutoNum type="arabicPeriod"/>
                </a:pPr>
                <a:r>
                  <a:rPr lang="en-US" dirty="0" smtClean="0">
                    <a:solidFill>
                      <a:schemeClr val="tx1"/>
                    </a:solidFill>
                    <a:latin typeface="+mj-lt"/>
                  </a:rPr>
                  <a:t>Randomized scheduling: </a:t>
                </a:r>
              </a:p>
              <a:p>
                <a:pPr marL="969963" lvl="3" indent="-1714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tx1"/>
                    </a:solidFill>
                    <a:latin typeface="+mj-lt"/>
                  </a:rPr>
                  <a:t>introduce randomness in scheduling to avoid initial condition bias.</a:t>
                </a:r>
              </a:p>
              <a:p>
                <a:pPr marL="969963" lvl="3" indent="-171450">
                  <a:buFont typeface="Arial" panose="020B0604020202020204" pitchFamily="34" charset="0"/>
                  <a:buChar char="•"/>
                </a:pPr>
                <a:endParaRPr lang="en-US" dirty="0" smtClean="0">
                  <a:solidFill>
                    <a:schemeClr val="tx1"/>
                  </a:solidFill>
                  <a:latin typeface="+mj-lt"/>
                </a:endParaRPr>
              </a:p>
              <a:p>
                <a:pPr marL="684213" lvl="2" indent="-342900">
                  <a:buFont typeface="+mj-lt"/>
                  <a:buAutoNum type="arabicPeriod"/>
                </a:pPr>
                <a:endParaRPr lang="en-US" dirty="0">
                  <a:solidFill>
                    <a:schemeClr val="tx1"/>
                  </a:solidFill>
                  <a:latin typeface="+mj-lt"/>
                </a:endParaRPr>
              </a:p>
              <a:p>
                <a:pPr marL="684213" lvl="2" indent="-342900">
                  <a:buFont typeface="+mj-lt"/>
                  <a:buAutoNum type="arabicPeriod"/>
                </a:pPr>
                <a:endParaRPr lang="en-US" dirty="0" smtClean="0">
                  <a:solidFill>
                    <a:schemeClr val="tx1"/>
                  </a:solidFill>
                  <a:latin typeface="+mj-lt"/>
                </a:endParaRPr>
              </a:p>
              <a:p>
                <a:pPr marL="798513" lvl="3" indent="0"/>
                <a:r>
                  <a:rPr lang="en-US" dirty="0" smtClean="0">
                    <a:solidFill>
                      <a:schemeClr val="tx1"/>
                    </a:solidFill>
                    <a:latin typeface="+mj-lt"/>
                  </a:rPr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𝑎𝑛𝑑𝑏𝑢𝑓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chemeClr val="tx1"/>
                    </a:solidFill>
                    <a:latin typeface="+mj-lt"/>
                  </a:rPr>
                  <a:t> is r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andomly chosen </a:t>
                </a:r>
                <a:r>
                  <a:rPr lang="en-US" dirty="0">
                    <a:solidFill>
                      <a:schemeClr val="tx1"/>
                    </a:solidFill>
                  </a:rPr>
                  <a:t>following uniform distribution from the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range </a:t>
                </a:r>
              </a:p>
              <a:p>
                <a:pPr marL="1428750" lvl="2" indent="-285750">
                  <a:buFont typeface="Arial" panose="020B0604020202020204" pitchFamily="34" charset="0"/>
                  <a:buChar char="•"/>
                </a:pPr>
                <a:endParaRPr lang="en-US" dirty="0" smtClean="0">
                  <a:solidFill>
                    <a:schemeClr val="tx1"/>
                  </a:solidFill>
                  <a:latin typeface="+mj-lt"/>
                </a:endParaRPr>
              </a:p>
              <a:p>
                <a:pPr marL="1143000" lvl="2" indent="0"/>
                <a:endParaRPr lang="en-US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125" y="1293549"/>
                <a:ext cx="7192155" cy="36860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335403"/>
              </p:ext>
            </p:extLst>
          </p:nvPr>
        </p:nvGraphicFramePr>
        <p:xfrm>
          <a:off x="3436651" y="1739078"/>
          <a:ext cx="15970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" name="Equation" r:id="rId5" imgW="1193760" imgH="431640" progId="Equation.DSMT4">
                  <p:embed/>
                </p:oleObj>
              </mc:Choice>
              <mc:Fallback>
                <p:oleObj name="Equation" r:id="rId5" imgW="119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6651" y="1739078"/>
                        <a:ext cx="1597025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4632"/>
              </p:ext>
            </p:extLst>
          </p:nvPr>
        </p:nvGraphicFramePr>
        <p:xfrm>
          <a:off x="3220120" y="3318869"/>
          <a:ext cx="28273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" name="Equation" r:id="rId7" imgW="1955520" imgH="457200" progId="Equation.DSMT4">
                  <p:embed/>
                </p:oleObj>
              </mc:Choice>
              <mc:Fallback>
                <p:oleObj name="Equation" r:id="rId7" imgW="1955520" imgH="457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20120" y="3318869"/>
                        <a:ext cx="2827337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156115"/>
              </p:ext>
            </p:extLst>
          </p:nvPr>
        </p:nvGraphicFramePr>
        <p:xfrm>
          <a:off x="1818472" y="4430099"/>
          <a:ext cx="1401648" cy="28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" name="Equation" r:id="rId9" imgW="1130040" imgH="228600" progId="Equation.DSMT4">
                  <p:embed/>
                </p:oleObj>
              </mc:Choice>
              <mc:Fallback>
                <p:oleObj name="Equation" r:id="rId9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8472" y="4430099"/>
                        <a:ext cx="1401648" cy="283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606616"/>
      </p:ext>
    </p:extLst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83</TotalTime>
  <Words>1532</Words>
  <Application>Microsoft Office PowerPoint</Application>
  <PresentationFormat>On-screen Show (16:9)</PresentationFormat>
  <Paragraphs>385</Paragraphs>
  <Slides>32</Slides>
  <Notes>27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Cambria Math</vt:lpstr>
      <vt:lpstr>Century Gothic</vt:lpstr>
      <vt:lpstr>Arial</vt:lpstr>
      <vt:lpstr>Calibri</vt:lpstr>
      <vt:lpstr>Wingdings</vt:lpstr>
      <vt:lpstr>Simple Light</vt:lpstr>
      <vt:lpstr>Equation</vt:lpstr>
      <vt:lpstr>Comparison of Adaptive Bitrate Algorithms for Multi-user DASH  Video Streaming</vt:lpstr>
      <vt:lpstr>CONTENTS</vt:lpstr>
      <vt:lpstr>HTTP Adaptive Streaming</vt:lpstr>
      <vt:lpstr>HTTP Adaptive Streaming</vt:lpstr>
      <vt:lpstr>HTTP Adaptive Streaming</vt:lpstr>
      <vt:lpstr>HTTP Adaptive Streaming</vt:lpstr>
      <vt:lpstr>HTTP Adaptive Streaming</vt:lpstr>
      <vt:lpstr>Related work</vt:lpstr>
      <vt:lpstr>Related work</vt:lpstr>
      <vt:lpstr>Related work</vt:lpstr>
      <vt:lpstr>Related work</vt:lpstr>
      <vt:lpstr>Related work</vt:lpstr>
      <vt:lpstr>Related work</vt:lpstr>
      <vt:lpstr>Related work</vt:lpstr>
      <vt:lpstr>Proposed Improvements</vt:lpstr>
      <vt:lpstr>Proposed Improvements</vt:lpstr>
      <vt:lpstr>Proposed Improvements</vt:lpstr>
      <vt:lpstr>Proposed Improvements</vt:lpstr>
      <vt:lpstr>Experimental results</vt:lpstr>
      <vt:lpstr>Experimental results</vt:lpstr>
      <vt:lpstr>Experimental results</vt:lpstr>
      <vt:lpstr>Experimental results</vt:lpstr>
      <vt:lpstr>Experimental results</vt:lpstr>
      <vt:lpstr>Experimental results</vt:lpstr>
      <vt:lpstr>Experimental results</vt:lpstr>
      <vt:lpstr>Experimental results</vt:lpstr>
      <vt:lpstr>Experimental results</vt:lpstr>
      <vt:lpstr>Experimental results</vt:lpstr>
      <vt:lpstr>Experimental results</vt:lpstr>
      <vt:lpstr>Conclusion</vt:lpstr>
      <vt:lpstr>Reference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arison of Adaptive Bitrate Algorithms for Multi-user DASH  Video Streaming</dc:title>
  <dc:creator>Hai Dang</dc:creator>
  <cp:lastModifiedBy>ADMIN</cp:lastModifiedBy>
  <cp:revision>164</cp:revision>
  <dcterms:modified xsi:type="dcterms:W3CDTF">2021-04-08T10:44:12Z</dcterms:modified>
</cp:coreProperties>
</file>